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6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/>
          <w:sz w:val="40"/>
        </w:rPr>
        <w:t>大學入學考試中心</w:t>
      </w:r>
    </w:p>
    <w:p w:rsidR="004876BE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DE4712">
        <w:rPr>
          <w:rFonts w:eastAsia="標楷體"/>
          <w:sz w:val="40"/>
        </w:rPr>
        <w:t>7</w:t>
      </w:r>
      <w:r w:rsidR="004876BE">
        <w:rPr>
          <w:rFonts w:eastAsia="標楷體"/>
          <w:sz w:val="40"/>
        </w:rPr>
        <w:t>學年度指定科目考試試題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  <w:r>
        <w:rPr>
          <w:rFonts w:eastAsia="標楷體" w:hint="eastAsia"/>
          <w:sz w:val="52"/>
        </w:rPr>
        <w:t>物理</w:t>
      </w:r>
      <w:r>
        <w:rPr>
          <w:rFonts w:eastAsia="標楷體"/>
          <w:sz w:val="52"/>
        </w:rPr>
        <w:t>考科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BB227D" w:rsidRDefault="00BB227D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Default="004876BE"/>
          <w:p w:rsidR="000D647B" w:rsidRPr="000D647B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proofErr w:type="gramStart"/>
            <w:r w:rsidRPr="00963E80">
              <w:rPr>
                <w:rFonts w:eastAsia="標楷體"/>
                <w:sz w:val="36"/>
              </w:rPr>
              <w:t>－作答</w:t>
            </w:r>
            <w:proofErr w:type="gramEnd"/>
            <w:r w:rsidRPr="00963E80">
              <w:rPr>
                <w:rFonts w:eastAsia="標楷體"/>
                <w:sz w:val="36"/>
              </w:rPr>
              <w:t>注意事項－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0265C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0265C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/>
                <w:color w:val="000000"/>
                <w:szCs w:val="30"/>
              </w:rPr>
              <w:t>選擇題用</w:t>
            </w:r>
            <w:r w:rsidRPr="000265C6">
              <w:rPr>
                <w:rFonts w:ascii="Times New Roman" w:eastAsia="標楷體"/>
                <w:color w:val="000000"/>
                <w:szCs w:val="30"/>
              </w:rPr>
              <w:t xml:space="preserve"> 2B 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鉛筆在「答案卡」上作答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0265C6" w:rsidRPr="002C5872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proofErr w:type="gramStart"/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2C5872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0265C6" w:rsidRPr="000265C6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</w:p>
          <w:p w:rsidR="004876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</w:p>
          <w:p w:rsidR="000D647B" w:rsidRPr="00C85AD1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/>
              </w:rPr>
            </w:pPr>
          </w:p>
        </w:tc>
      </w:tr>
    </w:tbl>
    <w:p w:rsidR="004876BE" w:rsidRDefault="004876BE"/>
    <w:p w:rsidR="00921C4F" w:rsidRPr="003933AF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Default="004876BE"/>
    <w:p w:rsidR="004876BE" w:rsidRDefault="004876BE"/>
    <w:p w:rsidR="004876BE" w:rsidRPr="00D160B9" w:rsidRDefault="000D647B" w:rsidP="00365725">
      <w:pPr>
        <w:pStyle w:val="af0"/>
        <w:rPr>
          <w:sz w:val="26"/>
          <w:szCs w:val="26"/>
        </w:rPr>
      </w:pPr>
      <w:r>
        <w:br w:type="page"/>
      </w:r>
      <w:r w:rsidR="004876BE" w:rsidRPr="00D160B9">
        <w:rPr>
          <w:rFonts w:hint="eastAsia"/>
          <w:sz w:val="26"/>
          <w:szCs w:val="26"/>
        </w:rPr>
        <w:lastRenderedPageBreak/>
        <w:t>第壹部分：選擇題</w:t>
      </w:r>
      <w:r w:rsidR="00A94244" w:rsidRPr="00D160B9">
        <w:rPr>
          <w:rFonts w:hint="eastAsia"/>
          <w:sz w:val="26"/>
          <w:szCs w:val="26"/>
        </w:rPr>
        <w:t>（</w:t>
      </w:r>
      <w:r w:rsidR="00915DDA" w:rsidRPr="00D160B9">
        <w:rPr>
          <w:rFonts w:hint="eastAsia"/>
          <w:sz w:val="26"/>
          <w:szCs w:val="26"/>
        </w:rPr>
        <w:t>占</w:t>
      </w:r>
      <w:r w:rsidR="00641283" w:rsidRPr="00D160B9">
        <w:rPr>
          <w:rFonts w:hint="eastAsia"/>
          <w:sz w:val="26"/>
          <w:szCs w:val="26"/>
        </w:rPr>
        <w:t>80</w:t>
      </w:r>
      <w:r w:rsidR="00A94244" w:rsidRPr="00D160B9">
        <w:rPr>
          <w:rFonts w:hint="eastAsia"/>
          <w:sz w:val="26"/>
          <w:szCs w:val="26"/>
        </w:rPr>
        <w:t>分）</w:t>
      </w:r>
    </w:p>
    <w:p w:rsidR="000B32D1" w:rsidRPr="00D160B9" w:rsidRDefault="00232D6A" w:rsidP="00365725">
      <w:pPr>
        <w:pStyle w:val="af0"/>
        <w:rPr>
          <w:sz w:val="26"/>
          <w:szCs w:val="26"/>
        </w:rPr>
      </w:pPr>
      <w:r w:rsidRPr="00D160B9">
        <w:rPr>
          <w:rFonts w:hint="eastAsia"/>
          <w:sz w:val="26"/>
          <w:szCs w:val="26"/>
        </w:rPr>
        <w:t>一、</w:t>
      </w:r>
      <w:r w:rsidR="004876BE" w:rsidRPr="00D160B9">
        <w:rPr>
          <w:rFonts w:hint="eastAsia"/>
          <w:sz w:val="26"/>
          <w:szCs w:val="26"/>
        </w:rPr>
        <w:t>單選題</w:t>
      </w:r>
      <w:r w:rsidR="00A94244" w:rsidRPr="00D160B9">
        <w:rPr>
          <w:rFonts w:hint="eastAsia"/>
          <w:sz w:val="26"/>
          <w:szCs w:val="26"/>
        </w:rPr>
        <w:t>（</w:t>
      </w:r>
      <w:r w:rsidR="0068697B" w:rsidRPr="00D160B9">
        <w:rPr>
          <w:rFonts w:hint="eastAsia"/>
          <w:sz w:val="26"/>
          <w:szCs w:val="26"/>
        </w:rPr>
        <w:t>占</w:t>
      </w:r>
      <w:r w:rsidR="00641283" w:rsidRPr="00D160B9">
        <w:rPr>
          <w:rFonts w:hint="eastAsia"/>
          <w:sz w:val="26"/>
          <w:szCs w:val="26"/>
        </w:rPr>
        <w:t>60</w:t>
      </w:r>
      <w:r w:rsidR="00A94244" w:rsidRPr="00D160B9">
        <w:rPr>
          <w:rFonts w:hint="eastAsia"/>
          <w:sz w:val="26"/>
          <w:szCs w:val="26"/>
        </w:rPr>
        <w:t>分）</w:t>
      </w:r>
    </w:p>
    <w:p w:rsidR="004876BE" w:rsidRPr="00D160B9" w:rsidRDefault="0068697B" w:rsidP="00251743">
      <w:pPr>
        <w:pStyle w:val="0cm30cm6pt"/>
        <w:spacing w:afterLines="0"/>
        <w:rPr>
          <w:snapToGrid/>
        </w:rPr>
      </w:pPr>
      <w:r w:rsidRPr="00D160B9">
        <w:rPr>
          <w:rFonts w:hint="eastAsia"/>
        </w:rPr>
        <w:t>說明：</w:t>
      </w:r>
      <w:proofErr w:type="gramStart"/>
      <w:r w:rsidRPr="00D160B9">
        <w:rPr>
          <w:rFonts w:hint="eastAsia"/>
          <w:color w:val="000000"/>
        </w:rPr>
        <w:t>第</w:t>
      </w:r>
      <w:r w:rsidRPr="00D160B9">
        <w:rPr>
          <w:color w:val="000000"/>
        </w:rPr>
        <w:t>1</w:t>
      </w:r>
      <w:r w:rsidRPr="00D160B9">
        <w:rPr>
          <w:rFonts w:hint="eastAsia"/>
          <w:color w:val="000000"/>
        </w:rPr>
        <w:t>題至第</w:t>
      </w:r>
      <w:r w:rsidR="00641283" w:rsidRPr="00D160B9">
        <w:rPr>
          <w:rFonts w:hint="eastAsia"/>
          <w:color w:val="000000"/>
        </w:rPr>
        <w:t>20</w:t>
      </w:r>
      <w:proofErr w:type="gramEnd"/>
      <w:r w:rsidRPr="00D160B9">
        <w:rPr>
          <w:rFonts w:hint="eastAsia"/>
          <w:color w:val="000000"/>
        </w:rPr>
        <w:t>題，</w:t>
      </w:r>
      <w:r w:rsidRPr="00D160B9">
        <w:rPr>
          <w:rFonts w:hint="eastAsia"/>
        </w:rPr>
        <w:t>每題有</w:t>
      </w:r>
      <w:r w:rsidRPr="00D160B9">
        <w:rPr>
          <w:rFonts w:hint="eastAsia"/>
        </w:rPr>
        <w:t>5</w:t>
      </w:r>
      <w:r w:rsidRPr="00D160B9">
        <w:rPr>
          <w:rFonts w:hint="eastAsia"/>
        </w:rPr>
        <w:t>個選項，其中只有一個是正確或最適當的選項，請畫記在答案卡之「選擇題答案區」。</w:t>
      </w:r>
      <w:proofErr w:type="gramStart"/>
      <w:r w:rsidRPr="00D160B9">
        <w:rPr>
          <w:rFonts w:hint="eastAsia"/>
        </w:rPr>
        <w:t>各題答對</w:t>
      </w:r>
      <w:proofErr w:type="gramEnd"/>
      <w:r w:rsidRPr="00D160B9">
        <w:rPr>
          <w:rFonts w:hint="eastAsia"/>
        </w:rPr>
        <w:t>者，得</w:t>
      </w:r>
      <w:r w:rsidRPr="00D160B9">
        <w:rPr>
          <w:rFonts w:hint="eastAsia"/>
        </w:rPr>
        <w:t>3</w:t>
      </w:r>
      <w:r w:rsidRPr="00D160B9">
        <w:rPr>
          <w:rFonts w:hint="eastAsia"/>
        </w:rPr>
        <w:t>分；答錯、未作答或畫記多於一個選項者，該題以零分計算。</w:t>
      </w:r>
    </w:p>
    <w:p w:rsidR="006C57FC" w:rsidRPr="006C57FC" w:rsidRDefault="00E745E9" w:rsidP="00251743">
      <w:pPr>
        <w:tabs>
          <w:tab w:val="left" w:pos="3770"/>
          <w:tab w:val="left" w:pos="6650"/>
        </w:tabs>
        <w:spacing w:beforeLines="25" w:before="60" w:line="370" w:lineRule="atLeast"/>
        <w:ind w:left="407" w:hangingChars="152" w:hanging="407"/>
        <w:jc w:val="both"/>
        <w:rPr>
          <w:spacing w:val="24"/>
          <w:kern w:val="0"/>
          <w:sz w:val="22"/>
          <w:szCs w:val="22"/>
        </w:rPr>
      </w:pPr>
      <w:r w:rsidRPr="00BF3330">
        <w:rPr>
          <w:spacing w:val="24"/>
          <w:kern w:val="0"/>
          <w:sz w:val="22"/>
          <w:szCs w:val="22"/>
        </w:rPr>
        <w:t>1.</w:t>
      </w:r>
      <w:r w:rsidR="0049025E" w:rsidRPr="00BF3330">
        <w:rPr>
          <w:rFonts w:hint="eastAsia"/>
          <w:spacing w:val="24"/>
          <w:kern w:val="0"/>
          <w:sz w:val="22"/>
          <w:szCs w:val="22"/>
        </w:rPr>
        <w:tab/>
      </w:r>
      <w:r w:rsidR="006C57FC" w:rsidRPr="006C57FC">
        <w:rPr>
          <w:rFonts w:hint="eastAsia"/>
          <w:spacing w:val="24"/>
          <w:kern w:val="0"/>
          <w:sz w:val="22"/>
          <w:szCs w:val="22"/>
        </w:rPr>
        <w:t>假設地球可視為密度均勻的孤立球體，比較</w:t>
      </w:r>
      <w:proofErr w:type="gramStart"/>
      <w:r w:rsidR="006C57FC" w:rsidRPr="006C57FC">
        <w:rPr>
          <w:rFonts w:hint="eastAsia"/>
          <w:spacing w:val="24"/>
          <w:kern w:val="0"/>
          <w:sz w:val="22"/>
          <w:szCs w:val="22"/>
        </w:rPr>
        <w:t>以下甲</w:t>
      </w:r>
      <w:proofErr w:type="gramEnd"/>
      <w:r w:rsidR="006C57FC" w:rsidRPr="006C57FC">
        <w:rPr>
          <w:rFonts w:hint="eastAsia"/>
          <w:spacing w:val="24"/>
          <w:kern w:val="0"/>
          <w:sz w:val="22"/>
          <w:szCs w:val="22"/>
        </w:rPr>
        <w:t>、乙、丙三處的重力場強度，由大至小排列順序為下列何者？</w:t>
      </w:r>
    </w:p>
    <w:p w:rsidR="006C57FC" w:rsidRDefault="006C57FC" w:rsidP="00251743">
      <w:pPr>
        <w:tabs>
          <w:tab w:val="left" w:pos="3770"/>
          <w:tab w:val="left" w:pos="6650"/>
        </w:tabs>
        <w:spacing w:line="340" w:lineRule="atLeast"/>
        <w:ind w:leftChars="169" w:left="406"/>
        <w:jc w:val="both"/>
        <w:rPr>
          <w:spacing w:val="24"/>
          <w:kern w:val="0"/>
          <w:sz w:val="22"/>
          <w:szCs w:val="22"/>
        </w:rPr>
      </w:pPr>
      <w:r w:rsidRPr="006C57FC">
        <w:rPr>
          <w:rFonts w:hint="eastAsia"/>
          <w:spacing w:val="24"/>
          <w:kern w:val="0"/>
          <w:sz w:val="22"/>
          <w:szCs w:val="22"/>
        </w:rPr>
        <w:t>甲：臺灣東岸海平面一處。</w:t>
      </w:r>
      <w:r w:rsidRPr="006C57FC">
        <w:rPr>
          <w:rFonts w:hint="eastAsia"/>
          <w:spacing w:val="10"/>
          <w:kern w:val="0"/>
          <w:sz w:val="22"/>
          <w:szCs w:val="22"/>
        </w:rPr>
        <w:t xml:space="preserve">　　</w:t>
      </w:r>
      <w:r w:rsidRPr="006C57FC">
        <w:rPr>
          <w:rFonts w:hint="eastAsia"/>
          <w:spacing w:val="24"/>
          <w:kern w:val="0"/>
          <w:sz w:val="22"/>
          <w:szCs w:val="22"/>
        </w:rPr>
        <w:t>乙：大氣層對流層頂。</w:t>
      </w:r>
    </w:p>
    <w:p w:rsidR="006C57FC" w:rsidRPr="006C57FC" w:rsidRDefault="00804FE4" w:rsidP="006C57FC">
      <w:pPr>
        <w:tabs>
          <w:tab w:val="left" w:pos="3770"/>
          <w:tab w:val="left" w:pos="6650"/>
        </w:tabs>
        <w:spacing w:beforeLines="25" w:before="60" w:line="340" w:lineRule="atLeast"/>
        <w:ind w:leftChars="169" w:left="406"/>
        <w:jc w:val="both"/>
        <w:rPr>
          <w:spacing w:val="24"/>
          <w:kern w:val="0"/>
          <w:sz w:val="22"/>
          <w:szCs w:val="22"/>
        </w:rPr>
      </w:pPr>
      <w:proofErr w:type="gramStart"/>
      <w:r>
        <w:rPr>
          <w:rFonts w:hint="eastAsia"/>
          <w:spacing w:val="24"/>
          <w:kern w:val="0"/>
          <w:sz w:val="22"/>
          <w:szCs w:val="22"/>
        </w:rPr>
        <w:t>丙</w:t>
      </w:r>
      <w:proofErr w:type="gramEnd"/>
      <w:r>
        <w:rPr>
          <w:rFonts w:hint="eastAsia"/>
          <w:spacing w:val="24"/>
          <w:kern w:val="0"/>
          <w:sz w:val="22"/>
          <w:szCs w:val="22"/>
        </w:rPr>
        <w:t>：</w:t>
      </w:r>
      <w:proofErr w:type="gramStart"/>
      <w:r w:rsidR="006C57FC" w:rsidRPr="006C57FC">
        <w:rPr>
          <w:rFonts w:hint="eastAsia"/>
          <w:spacing w:val="24"/>
          <w:kern w:val="0"/>
          <w:sz w:val="22"/>
          <w:szCs w:val="22"/>
        </w:rPr>
        <w:t>福衛五號</w:t>
      </w:r>
      <w:proofErr w:type="gramEnd"/>
      <w:r w:rsidR="006C57FC" w:rsidRPr="006C57FC">
        <w:rPr>
          <w:rFonts w:hint="eastAsia"/>
          <w:spacing w:val="24"/>
          <w:kern w:val="0"/>
          <w:sz w:val="22"/>
          <w:szCs w:val="22"/>
        </w:rPr>
        <w:t>人造衛星軌道</w:t>
      </w:r>
      <w:r w:rsidR="006C57FC">
        <w:rPr>
          <w:rFonts w:hint="eastAsia"/>
          <w:spacing w:val="24"/>
          <w:kern w:val="0"/>
          <w:sz w:val="22"/>
          <w:szCs w:val="22"/>
        </w:rPr>
        <w:t>（</w:t>
      </w:r>
      <w:r w:rsidR="006C57FC" w:rsidRPr="006C57FC">
        <w:rPr>
          <w:rFonts w:hint="eastAsia"/>
          <w:spacing w:val="24"/>
          <w:kern w:val="0"/>
          <w:sz w:val="22"/>
          <w:szCs w:val="22"/>
        </w:rPr>
        <w:t>地面上空高度</w:t>
      </w:r>
      <w:r w:rsidR="006C57FC" w:rsidRPr="006C57FC">
        <w:rPr>
          <w:rFonts w:hint="eastAsia"/>
          <w:spacing w:val="24"/>
          <w:kern w:val="0"/>
          <w:sz w:val="22"/>
          <w:szCs w:val="22"/>
        </w:rPr>
        <w:t>720</w:t>
      </w:r>
      <w:r w:rsidR="006C57FC" w:rsidRPr="006C57FC">
        <w:rPr>
          <w:rFonts w:hint="eastAsia"/>
          <w:spacing w:val="24"/>
          <w:kern w:val="0"/>
          <w:sz w:val="22"/>
          <w:szCs w:val="22"/>
        </w:rPr>
        <w:t>公里</w:t>
      </w:r>
      <w:r w:rsidR="006C57FC">
        <w:rPr>
          <w:rFonts w:hint="eastAsia"/>
          <w:spacing w:val="24"/>
          <w:kern w:val="0"/>
          <w:sz w:val="22"/>
          <w:szCs w:val="22"/>
        </w:rPr>
        <w:t>）</w:t>
      </w:r>
      <w:r w:rsidR="006C57FC" w:rsidRPr="006C57FC">
        <w:rPr>
          <w:rFonts w:hint="eastAsia"/>
          <w:spacing w:val="24"/>
          <w:kern w:val="0"/>
          <w:sz w:val="22"/>
          <w:szCs w:val="22"/>
        </w:rPr>
        <w:t>。</w:t>
      </w:r>
    </w:p>
    <w:p w:rsidR="006C57FC" w:rsidRPr="006C57FC" w:rsidRDefault="006C57F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6C57FC">
        <w:rPr>
          <w:rFonts w:eastAsiaTheme="majorEastAsia" w:hint="eastAsia"/>
          <w:spacing w:val="20"/>
          <w:sz w:val="22"/>
          <w:szCs w:val="22"/>
        </w:rPr>
        <w:t xml:space="preserve">(A) </w:t>
      </w:r>
      <w:proofErr w:type="gramStart"/>
      <w:r w:rsidRPr="006C57FC">
        <w:rPr>
          <w:rFonts w:eastAsiaTheme="majorEastAsia" w:hint="eastAsia"/>
          <w:spacing w:val="20"/>
          <w:sz w:val="22"/>
          <w:szCs w:val="22"/>
        </w:rPr>
        <w:t>丙乙甲</w:t>
      </w:r>
      <w:proofErr w:type="gramEnd"/>
      <w:r w:rsidRPr="006C57FC">
        <w:rPr>
          <w:rFonts w:eastAsiaTheme="majorEastAsia" w:hint="eastAsia"/>
          <w:spacing w:val="20"/>
          <w:sz w:val="22"/>
          <w:szCs w:val="22"/>
        </w:rPr>
        <w:tab/>
        <w:t xml:space="preserve">(B) </w:t>
      </w:r>
      <w:r w:rsidRPr="006C57FC">
        <w:rPr>
          <w:rFonts w:eastAsiaTheme="majorEastAsia" w:hint="eastAsia"/>
          <w:spacing w:val="20"/>
          <w:sz w:val="22"/>
          <w:szCs w:val="22"/>
        </w:rPr>
        <w:t>甲乙丙</w:t>
      </w:r>
      <w:r w:rsidRPr="006C57FC">
        <w:rPr>
          <w:rFonts w:eastAsiaTheme="majorEastAsia" w:hint="eastAsia"/>
          <w:spacing w:val="20"/>
          <w:sz w:val="22"/>
          <w:szCs w:val="22"/>
        </w:rPr>
        <w:tab/>
        <w:t xml:space="preserve">(C) </w:t>
      </w:r>
      <w:proofErr w:type="gramStart"/>
      <w:r w:rsidRPr="006C57FC">
        <w:rPr>
          <w:rFonts w:eastAsiaTheme="majorEastAsia" w:hint="eastAsia"/>
          <w:spacing w:val="20"/>
          <w:sz w:val="22"/>
          <w:szCs w:val="22"/>
        </w:rPr>
        <w:t>乙丙甲</w:t>
      </w:r>
      <w:proofErr w:type="gramEnd"/>
      <w:r w:rsidRPr="006C57FC">
        <w:rPr>
          <w:rFonts w:eastAsiaTheme="majorEastAsia" w:hint="eastAsia"/>
          <w:spacing w:val="20"/>
          <w:sz w:val="22"/>
          <w:szCs w:val="22"/>
        </w:rPr>
        <w:tab/>
        <w:t xml:space="preserve">(D) </w:t>
      </w:r>
      <w:proofErr w:type="gramStart"/>
      <w:r w:rsidRPr="006C57FC">
        <w:rPr>
          <w:rFonts w:eastAsiaTheme="majorEastAsia" w:hint="eastAsia"/>
          <w:spacing w:val="20"/>
          <w:sz w:val="22"/>
          <w:szCs w:val="22"/>
        </w:rPr>
        <w:t>甲丙乙</w:t>
      </w:r>
      <w:proofErr w:type="gramEnd"/>
      <w:r>
        <w:rPr>
          <w:rFonts w:eastAsiaTheme="majorEastAsia"/>
          <w:spacing w:val="20"/>
          <w:sz w:val="22"/>
          <w:szCs w:val="22"/>
        </w:rPr>
        <w:tab/>
      </w:r>
      <w:r w:rsidRPr="006C57FC">
        <w:rPr>
          <w:rFonts w:eastAsiaTheme="majorEastAsia" w:hint="eastAsia"/>
          <w:spacing w:val="20"/>
          <w:sz w:val="22"/>
          <w:szCs w:val="22"/>
        </w:rPr>
        <w:t xml:space="preserve">(E) </w:t>
      </w:r>
      <w:proofErr w:type="gramStart"/>
      <w:r w:rsidRPr="006C57FC">
        <w:rPr>
          <w:rFonts w:eastAsiaTheme="majorEastAsia" w:hint="eastAsia"/>
          <w:spacing w:val="20"/>
          <w:sz w:val="22"/>
          <w:szCs w:val="22"/>
        </w:rPr>
        <w:t>乙甲丙</w:t>
      </w:r>
      <w:proofErr w:type="gramEnd"/>
    </w:p>
    <w:p w:rsidR="00641283" w:rsidRPr="00BF3330" w:rsidRDefault="006C12A5" w:rsidP="00251743">
      <w:pPr>
        <w:tabs>
          <w:tab w:val="left" w:pos="3770"/>
          <w:tab w:val="left" w:pos="6650"/>
        </w:tabs>
        <w:spacing w:beforeLines="20" w:before="48" w:line="380" w:lineRule="atLeast"/>
        <w:ind w:left="407" w:hangingChars="152" w:hanging="407"/>
        <w:jc w:val="both"/>
        <w:rPr>
          <w:sz w:val="22"/>
          <w:szCs w:val="22"/>
        </w:rPr>
      </w:pPr>
      <w:r w:rsidRPr="00BF3330">
        <w:rPr>
          <w:rFonts w:hint="eastAsia"/>
          <w:spacing w:val="24"/>
          <w:kern w:val="0"/>
          <w:sz w:val="22"/>
          <w:szCs w:val="22"/>
        </w:rPr>
        <w:t>2.</w:t>
      </w:r>
      <w:r w:rsidR="0049025E" w:rsidRPr="00BF3330">
        <w:rPr>
          <w:rFonts w:hint="eastAsia"/>
          <w:spacing w:val="24"/>
          <w:kern w:val="0"/>
          <w:sz w:val="22"/>
          <w:szCs w:val="22"/>
        </w:rPr>
        <w:tab/>
      </w:r>
      <w:r w:rsidR="00641283" w:rsidRPr="00BF3330">
        <w:rPr>
          <w:rFonts w:eastAsiaTheme="minorEastAsia"/>
          <w:spacing w:val="20"/>
          <w:sz w:val="22"/>
          <w:szCs w:val="22"/>
        </w:rPr>
        <w:t>下列</w:t>
      </w:r>
      <w:proofErr w:type="gramStart"/>
      <w:r w:rsidR="00641283" w:rsidRPr="00BF3330">
        <w:rPr>
          <w:rFonts w:eastAsiaTheme="minorEastAsia"/>
          <w:spacing w:val="20"/>
          <w:sz w:val="22"/>
          <w:szCs w:val="22"/>
        </w:rPr>
        <w:t>關於</w:t>
      </w:r>
      <w:r w:rsidR="006C57FC">
        <w:rPr>
          <w:rFonts w:eastAsiaTheme="minorEastAsia" w:hint="eastAsia"/>
          <w:spacing w:val="20"/>
          <w:sz w:val="22"/>
          <w:szCs w:val="22"/>
        </w:rPr>
        <w:t>哈</w:t>
      </w:r>
      <w:proofErr w:type="gramEnd"/>
      <w:r w:rsidR="006C57FC">
        <w:rPr>
          <w:rFonts w:eastAsiaTheme="minorEastAsia" w:hint="eastAsia"/>
          <w:spacing w:val="20"/>
          <w:sz w:val="22"/>
          <w:szCs w:val="22"/>
        </w:rPr>
        <w:t>伯定律和</w:t>
      </w:r>
      <w:r w:rsidR="00641283" w:rsidRPr="00BF3330">
        <w:rPr>
          <w:rFonts w:eastAsiaTheme="minorEastAsia" w:hint="eastAsia"/>
          <w:spacing w:val="20"/>
          <w:sz w:val="22"/>
          <w:szCs w:val="22"/>
        </w:rPr>
        <w:t>宇宙膨脹</w:t>
      </w:r>
      <w:r w:rsidR="00641283" w:rsidRPr="00BF3330">
        <w:rPr>
          <w:rFonts w:eastAsiaTheme="minorEastAsia"/>
          <w:spacing w:val="20"/>
          <w:sz w:val="22"/>
          <w:szCs w:val="22"/>
        </w:rPr>
        <w:t>的</w:t>
      </w:r>
      <w:r w:rsidR="00BC04FD">
        <w:rPr>
          <w:rFonts w:eastAsiaTheme="minorEastAsia" w:hint="eastAsia"/>
          <w:spacing w:val="20"/>
          <w:sz w:val="22"/>
          <w:szCs w:val="22"/>
        </w:rPr>
        <w:t>敘</w:t>
      </w:r>
      <w:r w:rsidR="00641283" w:rsidRPr="00BF3330">
        <w:rPr>
          <w:rFonts w:eastAsiaTheme="minorEastAsia" w:hint="eastAsia"/>
          <w:spacing w:val="20"/>
          <w:sz w:val="22"/>
          <w:szCs w:val="22"/>
        </w:rPr>
        <w:t>述</w:t>
      </w:r>
      <w:r w:rsidR="006C57FC">
        <w:rPr>
          <w:rFonts w:eastAsiaTheme="minorEastAsia" w:hint="eastAsia"/>
          <w:spacing w:val="20"/>
          <w:sz w:val="22"/>
          <w:szCs w:val="22"/>
        </w:rPr>
        <w:t>，</w:t>
      </w:r>
      <w:r w:rsidR="00641283" w:rsidRPr="00BF3330">
        <w:rPr>
          <w:rFonts w:eastAsiaTheme="minorEastAsia" w:hint="eastAsia"/>
          <w:spacing w:val="20"/>
          <w:sz w:val="22"/>
          <w:szCs w:val="22"/>
        </w:rPr>
        <w:t>何者</w:t>
      </w:r>
      <w:r w:rsidR="00641283" w:rsidRPr="00BF3330">
        <w:rPr>
          <w:rFonts w:eastAsiaTheme="minorEastAsia"/>
          <w:spacing w:val="20"/>
          <w:sz w:val="22"/>
          <w:szCs w:val="22"/>
        </w:rPr>
        <w:t>正確？</w:t>
      </w:r>
    </w:p>
    <w:p w:rsidR="00641283" w:rsidRPr="00BF3330" w:rsidRDefault="00641283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A) </w:t>
      </w:r>
      <w:proofErr w:type="gramStart"/>
      <w:r w:rsidRPr="00BF3330">
        <w:rPr>
          <w:rFonts w:hint="eastAsia"/>
          <w:spacing w:val="20"/>
          <w:sz w:val="22"/>
          <w:szCs w:val="22"/>
        </w:rPr>
        <w:t>顏色越偏紅</w:t>
      </w:r>
      <w:proofErr w:type="gramEnd"/>
      <w:r w:rsidRPr="00BF3330">
        <w:rPr>
          <w:rFonts w:hint="eastAsia"/>
          <w:spacing w:val="20"/>
          <w:sz w:val="22"/>
          <w:szCs w:val="22"/>
        </w:rPr>
        <w:t>的星系離我們越遙遠</w:t>
      </w:r>
    </w:p>
    <w:p w:rsidR="00641283" w:rsidRPr="00BF3330" w:rsidRDefault="00641283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B) </w:t>
      </w:r>
      <w:r w:rsidRPr="00BF3330">
        <w:rPr>
          <w:rFonts w:hint="eastAsia"/>
          <w:spacing w:val="20"/>
          <w:sz w:val="22"/>
          <w:szCs w:val="22"/>
        </w:rPr>
        <w:t>哈伯定律最早是由愛因斯坦所提出</w:t>
      </w:r>
    </w:p>
    <w:p w:rsidR="00641283" w:rsidRPr="00BF3330" w:rsidRDefault="00641283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C) </w:t>
      </w:r>
      <w:r w:rsidRPr="00BF3330">
        <w:rPr>
          <w:rFonts w:hint="eastAsia"/>
          <w:spacing w:val="20"/>
          <w:sz w:val="22"/>
          <w:szCs w:val="22"/>
        </w:rPr>
        <w:t>地球到太陽的距離</w:t>
      </w:r>
      <w:r w:rsidR="0030111D" w:rsidRPr="00BF3330">
        <w:rPr>
          <w:rFonts w:hint="eastAsia"/>
          <w:spacing w:val="20"/>
          <w:sz w:val="22"/>
          <w:szCs w:val="22"/>
        </w:rPr>
        <w:t>正以宇宙膨脹的速率</w:t>
      </w:r>
      <w:r w:rsidRPr="00BF3330">
        <w:rPr>
          <w:rFonts w:hint="eastAsia"/>
          <w:spacing w:val="20"/>
          <w:sz w:val="22"/>
          <w:szCs w:val="22"/>
        </w:rPr>
        <w:t>隨時間而增加</w:t>
      </w:r>
    </w:p>
    <w:p w:rsidR="00641283" w:rsidRPr="00BF3330" w:rsidRDefault="00641283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D) </w:t>
      </w:r>
      <w:r w:rsidRPr="00BF3330">
        <w:rPr>
          <w:rFonts w:hint="eastAsia"/>
          <w:spacing w:val="20"/>
          <w:sz w:val="22"/>
          <w:szCs w:val="22"/>
        </w:rPr>
        <w:t>根據哈伯定律，遙遠星系的遠離速率正比於它跟我們</w:t>
      </w:r>
      <w:r w:rsidR="009316A2" w:rsidRPr="00BF3330">
        <w:rPr>
          <w:rFonts w:hint="eastAsia"/>
          <w:spacing w:val="20"/>
          <w:sz w:val="22"/>
          <w:szCs w:val="22"/>
        </w:rPr>
        <w:t>的</w:t>
      </w:r>
      <w:r w:rsidRPr="00BF3330">
        <w:rPr>
          <w:rFonts w:hint="eastAsia"/>
          <w:spacing w:val="20"/>
          <w:sz w:val="22"/>
          <w:szCs w:val="22"/>
        </w:rPr>
        <w:t>距離</w:t>
      </w:r>
    </w:p>
    <w:p w:rsidR="00641283" w:rsidRPr="00BF3330" w:rsidRDefault="00641283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leftChars="165" w:left="882" w:right="357" w:hangingChars="187" w:hanging="486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E) </w:t>
      </w:r>
      <w:r w:rsidR="00AE4C2E" w:rsidRPr="00BF3330">
        <w:rPr>
          <w:rFonts w:hint="eastAsia"/>
          <w:spacing w:val="20"/>
          <w:sz w:val="22"/>
          <w:szCs w:val="22"/>
        </w:rPr>
        <w:t>宇宙目前正在膨脹是</w:t>
      </w:r>
      <w:r w:rsidRPr="00BF3330">
        <w:rPr>
          <w:rFonts w:hint="eastAsia"/>
          <w:spacing w:val="20"/>
          <w:sz w:val="22"/>
          <w:szCs w:val="22"/>
        </w:rPr>
        <w:t>由於</w:t>
      </w:r>
      <w:r w:rsidR="00AE4C2E" w:rsidRPr="00BF3330">
        <w:rPr>
          <w:rFonts w:hint="eastAsia"/>
          <w:spacing w:val="20"/>
          <w:sz w:val="22"/>
          <w:szCs w:val="22"/>
        </w:rPr>
        <w:t>觀察到</w:t>
      </w:r>
      <w:r w:rsidR="00581462" w:rsidRPr="00BF3330">
        <w:rPr>
          <w:rFonts w:hint="eastAsia"/>
          <w:spacing w:val="20"/>
          <w:sz w:val="22"/>
          <w:szCs w:val="22"/>
        </w:rPr>
        <w:t>我們的</w:t>
      </w:r>
      <w:r w:rsidRPr="00BF3330">
        <w:rPr>
          <w:rFonts w:hint="eastAsia"/>
          <w:spacing w:val="20"/>
          <w:sz w:val="22"/>
          <w:szCs w:val="22"/>
        </w:rPr>
        <w:t>銀河系內</w:t>
      </w:r>
      <w:r w:rsidR="003C0B5A" w:rsidRPr="00BF3330">
        <w:rPr>
          <w:rFonts w:hint="eastAsia"/>
          <w:spacing w:val="20"/>
          <w:sz w:val="22"/>
          <w:szCs w:val="22"/>
        </w:rPr>
        <w:t>各</w:t>
      </w:r>
      <w:r w:rsidR="00572E7A" w:rsidRPr="00BF3330">
        <w:rPr>
          <w:rFonts w:hint="eastAsia"/>
          <w:spacing w:val="20"/>
          <w:sz w:val="22"/>
          <w:szCs w:val="22"/>
        </w:rPr>
        <w:t>星座之間的距離隨時間而</w:t>
      </w:r>
      <w:r w:rsidRPr="00BF3330">
        <w:rPr>
          <w:rFonts w:hint="eastAsia"/>
          <w:spacing w:val="20"/>
          <w:sz w:val="22"/>
          <w:szCs w:val="22"/>
        </w:rPr>
        <w:t>增加</w:t>
      </w:r>
    </w:p>
    <w:p w:rsidR="006C57FC" w:rsidRPr="006C57FC" w:rsidRDefault="004451A4" w:rsidP="00251743">
      <w:pPr>
        <w:tabs>
          <w:tab w:val="left" w:pos="3770"/>
          <w:tab w:val="left" w:pos="6650"/>
        </w:tabs>
        <w:spacing w:beforeLines="20" w:before="48" w:line="380" w:lineRule="atLeast"/>
        <w:ind w:left="407" w:hangingChars="152" w:hanging="407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hint="eastAsia"/>
          <w:spacing w:val="24"/>
          <w:kern w:val="0"/>
          <w:sz w:val="22"/>
          <w:szCs w:val="22"/>
        </w:rPr>
        <w:t>3</w:t>
      </w:r>
      <w:r w:rsidR="006C12A5" w:rsidRPr="00BF3330">
        <w:rPr>
          <w:rFonts w:hint="eastAsia"/>
          <w:spacing w:val="24"/>
          <w:kern w:val="0"/>
          <w:sz w:val="22"/>
          <w:szCs w:val="22"/>
        </w:rPr>
        <w:t>.</w:t>
      </w:r>
      <w:r w:rsidR="0049025E" w:rsidRPr="00BF3330">
        <w:rPr>
          <w:rFonts w:hint="eastAsia"/>
          <w:spacing w:val="24"/>
          <w:kern w:val="0"/>
          <w:sz w:val="22"/>
          <w:szCs w:val="22"/>
        </w:rPr>
        <w:tab/>
      </w:r>
      <w:r w:rsidR="006C57FC" w:rsidRPr="003C4984">
        <w:rPr>
          <w:rFonts w:eastAsiaTheme="minorEastAsia"/>
          <w:spacing w:val="24"/>
          <w:sz w:val="22"/>
          <w:szCs w:val="22"/>
        </w:rPr>
        <w:t>已知水的比熱約為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4.19 kJ/(kg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・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K)</w:t>
      </w:r>
      <w:r w:rsidR="006C57FC" w:rsidRPr="003C4984">
        <w:rPr>
          <w:rFonts w:eastAsiaTheme="minorEastAsia"/>
          <w:spacing w:val="24"/>
          <w:sz w:val="22"/>
          <w:szCs w:val="22"/>
        </w:rPr>
        <w:fldChar w:fldCharType="begin"/>
      </w:r>
      <w:r w:rsidR="006C57FC" w:rsidRPr="003C4984">
        <w:rPr>
          <w:rFonts w:eastAsiaTheme="minorEastAsia"/>
          <w:spacing w:val="24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inorEastAsia" w:hAnsi="Cambria Math"/>
            <w:spacing w:val="24"/>
            <w:sz w:val="22"/>
            <w:szCs w:val="22"/>
          </w:rPr>
          <m:t>4.19 kJ/ kg∙</m:t>
        </m:r>
        <m:r>
          <m:rPr>
            <m:sty m:val="p"/>
          </m:rPr>
          <w:rPr>
            <w:rFonts w:ascii="Cambria Math" w:eastAsiaTheme="minorEastAsia" w:hAnsi="Cambria Math" w:cs="Cambria Math"/>
            <w:spacing w:val="24"/>
            <w:sz w:val="22"/>
            <w:szCs w:val="22"/>
          </w:rPr>
          <m:t>K</m:t>
        </m:r>
      </m:oMath>
      <w:r w:rsidR="006C57FC" w:rsidRPr="003C4984">
        <w:rPr>
          <w:rFonts w:eastAsiaTheme="minorEastAsia"/>
          <w:spacing w:val="24"/>
          <w:sz w:val="22"/>
          <w:szCs w:val="22"/>
        </w:rPr>
        <w:instrText xml:space="preserve"> </w:instrText>
      </w:r>
      <w:r w:rsidR="006C57FC" w:rsidRPr="003C4984">
        <w:rPr>
          <w:rFonts w:eastAsiaTheme="minorEastAsia"/>
          <w:spacing w:val="24"/>
          <w:sz w:val="22"/>
          <w:szCs w:val="22"/>
        </w:rPr>
        <w:fldChar w:fldCharType="end"/>
      </w:r>
      <w:r w:rsidR="006C57FC" w:rsidRPr="003C4984">
        <w:rPr>
          <w:rFonts w:eastAsiaTheme="minorEastAsia"/>
          <w:spacing w:val="24"/>
          <w:sz w:val="22"/>
          <w:szCs w:val="22"/>
        </w:rPr>
        <w:t>，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冰的</w:t>
      </w:r>
      <w:r w:rsidR="006C57FC" w:rsidRPr="003C4984">
        <w:rPr>
          <w:rFonts w:eastAsiaTheme="minorEastAsia"/>
          <w:spacing w:val="24"/>
          <w:sz w:val="22"/>
          <w:szCs w:val="22"/>
        </w:rPr>
        <w:t>熔化熱約為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335 kJ/kg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。有一組學生欲測量</w:t>
      </w:r>
      <w:r w:rsidR="006C57FC" w:rsidRPr="003C4984">
        <w:rPr>
          <w:rFonts w:eastAsiaTheme="minorEastAsia"/>
          <w:spacing w:val="24"/>
          <w:sz w:val="22"/>
          <w:szCs w:val="22"/>
        </w:rPr>
        <w:t>金屬的比熱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，經</w:t>
      </w:r>
      <w:r w:rsidR="006C57FC" w:rsidRPr="003C4984">
        <w:rPr>
          <w:rFonts w:eastAsiaTheme="minorEastAsia"/>
          <w:spacing w:val="24"/>
          <w:sz w:val="22"/>
          <w:szCs w:val="22"/>
        </w:rPr>
        <w:t>討論後決定先</w:t>
      </w:r>
      <w:proofErr w:type="gramStart"/>
      <w:r w:rsidR="006C57FC" w:rsidRPr="003C4984">
        <w:rPr>
          <w:rFonts w:eastAsiaTheme="minorEastAsia"/>
          <w:spacing w:val="24"/>
          <w:sz w:val="22"/>
          <w:szCs w:val="22"/>
        </w:rPr>
        <w:t>將冰與水</w:t>
      </w:r>
      <w:proofErr w:type="gramEnd"/>
      <w:r w:rsidR="006C57FC" w:rsidRPr="003C4984">
        <w:rPr>
          <w:rFonts w:eastAsiaTheme="minorEastAsia"/>
          <w:spacing w:val="24"/>
          <w:sz w:val="22"/>
          <w:szCs w:val="22"/>
        </w:rPr>
        <w:t>放入</w:t>
      </w:r>
      <w:proofErr w:type="gramStart"/>
      <w:r w:rsidR="006C57FC" w:rsidRPr="003C4984">
        <w:rPr>
          <w:rFonts w:eastAsiaTheme="minorEastAsia"/>
          <w:spacing w:val="24"/>
          <w:sz w:val="22"/>
          <w:szCs w:val="22"/>
        </w:rPr>
        <w:t>一</w:t>
      </w:r>
      <w:proofErr w:type="gramEnd"/>
      <w:r w:rsidR="006C57FC" w:rsidRPr="003C4984">
        <w:rPr>
          <w:rFonts w:eastAsiaTheme="minorEastAsia"/>
          <w:spacing w:val="24"/>
          <w:sz w:val="22"/>
          <w:szCs w:val="22"/>
        </w:rPr>
        <w:t>絕熱容器中混合</w:t>
      </w:r>
      <w:r w:rsidR="006C57FC" w:rsidRPr="003C4984">
        <w:rPr>
          <w:rFonts w:eastAsiaTheme="minorEastAsia" w:hint="eastAsia"/>
          <w:spacing w:val="24"/>
          <w:sz w:val="22"/>
          <w:szCs w:val="22"/>
        </w:rPr>
        <w:t>。</w:t>
      </w:r>
      <w:r w:rsidR="006C57FC" w:rsidRPr="003C4984">
        <w:rPr>
          <w:rFonts w:eastAsiaTheme="minorEastAsia"/>
          <w:spacing w:val="24"/>
          <w:sz w:val="22"/>
          <w:szCs w:val="22"/>
        </w:rPr>
        <w:t>已知在</w:t>
      </w:r>
      <w:r w:rsidR="006C57FC" w:rsidRPr="006C57FC">
        <w:rPr>
          <w:rFonts w:eastAsiaTheme="minorEastAsia"/>
          <w:spacing w:val="22"/>
          <w:sz w:val="22"/>
          <w:szCs w:val="22"/>
        </w:rPr>
        <w:t>0</w:t>
      </w:r>
      <w:r w:rsidR="006C57FC" w:rsidRPr="006C57FC">
        <w:rPr>
          <w:rFonts w:eastAsiaTheme="majorEastAsia"/>
          <w:spacing w:val="22"/>
          <w:position w:val="-6"/>
          <w:sz w:val="22"/>
          <w:szCs w:val="22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3.25pt" o:ole="">
            <v:imagedata r:id="rId8" o:title=""/>
          </v:shape>
          <o:OLEObject Type="Embed" ProgID="Equation.DSMT4" ShapeID="_x0000_i1025" DrawAspect="Content" ObjectID="_1591349532" r:id="rId9"/>
        </w:objec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達成</w:t>
      </w:r>
      <w:r w:rsidR="006C57FC" w:rsidRPr="006C57FC">
        <w:rPr>
          <w:rFonts w:eastAsiaTheme="minorEastAsia"/>
          <w:spacing w:val="22"/>
          <w:sz w:val="22"/>
          <w:szCs w:val="22"/>
        </w:rPr>
        <w:t>熱平衡時，水有</w:t>
      </w:r>
      <w:r w:rsidR="006C57FC" w:rsidRPr="006C57FC">
        <w:rPr>
          <w:rFonts w:eastAsiaTheme="minorEastAsia"/>
          <w:spacing w:val="22"/>
          <w:sz w:val="22"/>
          <w:szCs w:val="22"/>
        </w:rPr>
        <w:t xml:space="preserve">0.39 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kg</w:t>
      </w:r>
      <w:r w:rsidR="006C57FC" w:rsidRPr="006C57FC">
        <w:rPr>
          <w:rFonts w:eastAsiaTheme="minorEastAsia"/>
          <w:spacing w:val="22"/>
          <w:sz w:val="22"/>
          <w:szCs w:val="22"/>
        </w:rPr>
        <w:fldChar w:fldCharType="begin"/>
      </w:r>
      <w:r w:rsidR="006C57FC" w:rsidRPr="006C57FC">
        <w:rPr>
          <w:rFonts w:eastAsiaTheme="minorEastAsia"/>
          <w:spacing w:val="22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inorEastAsia" w:hAnsi="Cambria Math"/>
            <w:spacing w:val="22"/>
            <w:sz w:val="22"/>
            <w:szCs w:val="22"/>
          </w:rPr>
          <m:t>0.390 kg</m:t>
        </m:r>
      </m:oMath>
      <w:r w:rsidR="006C57FC" w:rsidRPr="006C57FC">
        <w:rPr>
          <w:rFonts w:eastAsiaTheme="minorEastAsia"/>
          <w:spacing w:val="22"/>
          <w:sz w:val="22"/>
          <w:szCs w:val="22"/>
        </w:rPr>
        <w:instrText xml:space="preserve"> </w:instrText>
      </w:r>
      <w:r w:rsidR="006C57FC" w:rsidRPr="006C57FC">
        <w:rPr>
          <w:rFonts w:eastAsiaTheme="minorEastAsia"/>
          <w:spacing w:val="22"/>
          <w:sz w:val="22"/>
          <w:szCs w:val="22"/>
        </w:rPr>
        <w:fldChar w:fldCharType="end"/>
      </w:r>
      <w:r w:rsidR="006C57FC" w:rsidRPr="006C57FC">
        <w:rPr>
          <w:rFonts w:eastAsiaTheme="minorEastAsia"/>
          <w:spacing w:val="22"/>
          <w:sz w:val="22"/>
          <w:szCs w:val="22"/>
        </w:rPr>
        <w:t>，</w:t>
      </w:r>
      <w:proofErr w:type="gramStart"/>
      <w:r w:rsidR="006C57FC" w:rsidRPr="006C57FC">
        <w:rPr>
          <w:rFonts w:eastAsiaTheme="minorEastAsia"/>
          <w:spacing w:val="22"/>
          <w:sz w:val="22"/>
          <w:szCs w:val="22"/>
        </w:rPr>
        <w:t>而冰有</w:t>
      </w:r>
      <w:proofErr w:type="gramEnd"/>
      <w:r w:rsidR="006C57FC" w:rsidRPr="006C57FC">
        <w:rPr>
          <w:rFonts w:eastAsiaTheme="minorEastAsia" w:hint="eastAsia"/>
          <w:spacing w:val="22"/>
          <w:sz w:val="22"/>
          <w:szCs w:val="22"/>
        </w:rPr>
        <w:t>0.</w:t>
      </w:r>
      <w:r w:rsidR="006C57FC" w:rsidRPr="006C57FC">
        <w:rPr>
          <w:rFonts w:eastAsiaTheme="minorEastAsia"/>
          <w:spacing w:val="22"/>
          <w:sz w:val="22"/>
          <w:szCs w:val="22"/>
        </w:rPr>
        <w:t>0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1 kg</w:t>
      </w:r>
      <w:r w:rsidR="006C57FC" w:rsidRPr="006C57FC">
        <w:rPr>
          <w:rFonts w:eastAsiaTheme="minorEastAsia"/>
          <w:spacing w:val="22"/>
          <w:sz w:val="22"/>
          <w:szCs w:val="22"/>
        </w:rPr>
        <w:fldChar w:fldCharType="begin"/>
      </w:r>
      <w:r w:rsidR="006C57FC" w:rsidRPr="006C57FC">
        <w:rPr>
          <w:rFonts w:eastAsiaTheme="minorEastAsia"/>
          <w:spacing w:val="22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inorEastAsia" w:hAnsi="Cambria Math"/>
            <w:spacing w:val="22"/>
            <w:sz w:val="22"/>
            <w:szCs w:val="22"/>
          </w:rPr>
          <m:t>0.010 kg</m:t>
        </m:r>
      </m:oMath>
      <w:r w:rsidR="006C57FC" w:rsidRPr="006C57FC">
        <w:rPr>
          <w:rFonts w:eastAsiaTheme="minorEastAsia"/>
          <w:spacing w:val="22"/>
          <w:sz w:val="22"/>
          <w:szCs w:val="22"/>
        </w:rPr>
        <w:instrText xml:space="preserve"> </w:instrText>
      </w:r>
      <w:r w:rsidR="006C57FC" w:rsidRPr="006C57FC">
        <w:rPr>
          <w:rFonts w:eastAsiaTheme="minorEastAsia"/>
          <w:spacing w:val="22"/>
          <w:sz w:val="22"/>
          <w:szCs w:val="22"/>
        </w:rPr>
        <w:fldChar w:fldCharType="end"/>
      </w:r>
      <w:r w:rsidR="006C57FC" w:rsidRPr="006C57FC">
        <w:rPr>
          <w:rFonts w:eastAsiaTheme="minorEastAsia"/>
          <w:spacing w:val="22"/>
          <w:sz w:val="22"/>
          <w:szCs w:val="22"/>
        </w:rPr>
        <w:t>。此時將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溫</w:t>
      </w:r>
      <w:r w:rsidR="006C57FC" w:rsidRPr="006C57FC">
        <w:rPr>
          <w:rFonts w:eastAsiaTheme="minorEastAsia"/>
          <w:spacing w:val="22"/>
          <w:sz w:val="22"/>
          <w:szCs w:val="22"/>
        </w:rPr>
        <w:t>度為</w:t>
      </w:r>
      <w:r w:rsidR="006C57FC" w:rsidRPr="006C57FC">
        <w:rPr>
          <w:rFonts w:eastAsiaTheme="minorEastAsia"/>
          <w:spacing w:val="22"/>
          <w:sz w:val="22"/>
          <w:szCs w:val="22"/>
        </w:rPr>
        <w:t>82.0</w:t>
      </w:r>
      <w:r w:rsidR="006C57FC" w:rsidRPr="006C57FC">
        <w:rPr>
          <w:rFonts w:eastAsiaTheme="majorEastAsia"/>
          <w:spacing w:val="22"/>
          <w:position w:val="-6"/>
          <w:sz w:val="22"/>
          <w:szCs w:val="22"/>
        </w:rPr>
        <w:object w:dxaOrig="320" w:dyaOrig="279">
          <v:shape id="_x0000_i1026" type="#_x0000_t75" style="width:13.25pt;height:13.25pt" o:ole="">
            <v:imagedata r:id="rId8" o:title=""/>
          </v:shape>
          <o:OLEObject Type="Embed" ProgID="Equation.DSMT4" ShapeID="_x0000_i1026" DrawAspect="Content" ObjectID="_1591349533" r:id="rId10"/>
        </w:objec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、質量為</w:t>
      </w:r>
      <w:r w:rsidR="006C57FC" w:rsidRPr="006C57FC">
        <w:rPr>
          <w:rFonts w:eastAsiaTheme="minorEastAsia"/>
          <w:spacing w:val="22"/>
          <w:sz w:val="22"/>
          <w:szCs w:val="22"/>
        </w:rPr>
        <w:t>0.20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 xml:space="preserve"> kg</w:t>
      </w:r>
      <w:r w:rsidR="006C57FC" w:rsidRPr="006C57FC">
        <w:rPr>
          <w:rFonts w:eastAsiaTheme="minorEastAsia"/>
          <w:spacing w:val="22"/>
          <w:sz w:val="22"/>
          <w:szCs w:val="22"/>
        </w:rPr>
        <w:t>的金屬球放入，若整個系統再度達到熱平衡時的溫度為</w:t>
      </w:r>
      <w:r w:rsidR="006C57FC" w:rsidRPr="006C57FC">
        <w:rPr>
          <w:rFonts w:eastAsiaTheme="minorEastAsia"/>
          <w:spacing w:val="22"/>
          <w:sz w:val="22"/>
          <w:szCs w:val="22"/>
        </w:rPr>
        <w:t>2.0</w:t>
      </w:r>
      <w:r w:rsidR="006C57FC" w:rsidRPr="006C57FC">
        <w:rPr>
          <w:rFonts w:eastAsiaTheme="majorEastAsia"/>
          <w:spacing w:val="22"/>
          <w:position w:val="-6"/>
          <w:sz w:val="22"/>
          <w:szCs w:val="22"/>
        </w:rPr>
        <w:object w:dxaOrig="320" w:dyaOrig="279">
          <v:shape id="_x0000_i1027" type="#_x0000_t75" style="width:13.25pt;height:13.25pt" o:ole="">
            <v:imagedata r:id="rId8" o:title=""/>
          </v:shape>
          <o:OLEObject Type="Embed" ProgID="Equation.DSMT4" ShapeID="_x0000_i1027" DrawAspect="Content" ObjectID="_1591349534" r:id="rId11"/>
        </w:objec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，</w:t>
      </w:r>
      <w:r w:rsidR="006C57FC" w:rsidRPr="006C57FC">
        <w:rPr>
          <w:rFonts w:eastAsiaTheme="minorEastAsia"/>
          <w:spacing w:val="22"/>
          <w:sz w:val="22"/>
          <w:szCs w:val="22"/>
        </w:rPr>
        <w:t>且過程中的熱量散失可不計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，</w:t>
      </w:r>
      <w:r w:rsidR="006C57FC" w:rsidRPr="006C57FC">
        <w:rPr>
          <w:rFonts w:eastAsiaTheme="minorEastAsia"/>
          <w:spacing w:val="22"/>
          <w:sz w:val="22"/>
          <w:szCs w:val="22"/>
        </w:rPr>
        <w:t>則金屬球的比熱最接近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多少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kJ/(kg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・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K)</w:t>
      </w:r>
      <w:r w:rsidR="006C57FC" w:rsidRPr="006C57FC">
        <w:rPr>
          <w:rFonts w:eastAsiaTheme="minorEastAsia" w:hint="eastAsia"/>
          <w:spacing w:val="22"/>
          <w:sz w:val="22"/>
          <w:szCs w:val="22"/>
        </w:rPr>
        <w:t>？</w:t>
      </w:r>
      <w:r w:rsidR="006C57FC" w:rsidRPr="006C57FC">
        <w:rPr>
          <w:rFonts w:eastAsiaTheme="minorEastAsia"/>
          <w:spacing w:val="20"/>
          <w:sz w:val="22"/>
          <w:szCs w:val="22"/>
        </w:rPr>
        <w:fldChar w:fldCharType="begin"/>
      </w:r>
      <w:r w:rsidR="006C57FC" w:rsidRPr="006C57FC">
        <w:rPr>
          <w:rFonts w:eastAsiaTheme="min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inorEastAsia" w:hAnsi="Cambria Math"/>
            <w:spacing w:val="20"/>
            <w:sz w:val="22"/>
            <w:szCs w:val="22"/>
          </w:rPr>
          <m:t>335 kJ/ kg</m:t>
        </m:r>
      </m:oMath>
      <w:r w:rsidR="006C57FC" w:rsidRPr="006C57FC">
        <w:rPr>
          <w:rFonts w:eastAsiaTheme="minorEastAsia"/>
          <w:spacing w:val="20"/>
          <w:sz w:val="22"/>
          <w:szCs w:val="22"/>
        </w:rPr>
        <w:instrText xml:space="preserve"> </w:instrText>
      </w:r>
      <w:r w:rsidR="006C57FC" w:rsidRPr="006C57FC">
        <w:rPr>
          <w:rFonts w:eastAsiaTheme="minorEastAsia"/>
          <w:spacing w:val="20"/>
          <w:sz w:val="22"/>
          <w:szCs w:val="22"/>
        </w:rPr>
        <w:fldChar w:fldCharType="end"/>
      </w:r>
    </w:p>
    <w:p w:rsidR="006C57FC" w:rsidRPr="006C57FC" w:rsidRDefault="006C57F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6C57FC">
        <w:rPr>
          <w:rFonts w:eastAsiaTheme="majorEastAsia"/>
          <w:spacing w:val="20"/>
          <w:sz w:val="22"/>
          <w:szCs w:val="22"/>
        </w:rPr>
        <w:t>(A)</w:t>
      </w:r>
      <w:r w:rsidRPr="006C57FC">
        <w:rPr>
          <w:rFonts w:eastAsiaTheme="majorEastAsia"/>
          <w:spacing w:val="20"/>
          <w:sz w:val="22"/>
          <w:szCs w:val="22"/>
        </w:rPr>
        <w:fldChar w:fldCharType="begin"/>
      </w:r>
      <w:r w:rsidRPr="006C57FC">
        <w:rPr>
          <w:rFonts w:eastAsiaTheme="maj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ajorEastAsia" w:hAnsi="Cambria Math"/>
            <w:spacing w:val="20"/>
            <w:sz w:val="22"/>
            <w:szCs w:val="22"/>
          </w:rPr>
          <m:t>0.17 kJ/ kg∙</m:t>
        </m:r>
        <m:r>
          <m:rPr>
            <m:sty m:val="p"/>
          </m:rPr>
          <w:rPr>
            <w:rFonts w:ascii="Cambria Math" w:eastAsiaTheme="majorEastAsia" w:hAnsi="Cambria Math" w:cs="Cambria Math"/>
            <w:spacing w:val="20"/>
            <w:sz w:val="22"/>
            <w:szCs w:val="22"/>
          </w:rPr>
          <m:t>K</m:t>
        </m:r>
      </m:oMath>
      <w:r w:rsidRPr="006C57FC">
        <w:rPr>
          <w:rFonts w:eastAsiaTheme="majorEastAsia"/>
          <w:spacing w:val="20"/>
          <w:sz w:val="22"/>
          <w:szCs w:val="22"/>
        </w:rPr>
        <w:instrText xml:space="preserve"> </w:instrText>
      </w:r>
      <w:r w:rsidRPr="006C57FC">
        <w:rPr>
          <w:rFonts w:eastAsiaTheme="majorEastAsia"/>
          <w:spacing w:val="20"/>
          <w:sz w:val="22"/>
          <w:szCs w:val="22"/>
        </w:rPr>
        <w:fldChar w:fldCharType="end"/>
      </w:r>
      <w:r w:rsidRPr="006C57FC">
        <w:rPr>
          <w:rFonts w:eastAsiaTheme="majorEastAsia"/>
          <w:spacing w:val="20"/>
          <w:sz w:val="22"/>
          <w:szCs w:val="22"/>
        </w:rPr>
        <w:t xml:space="preserve"> </w:t>
      </w:r>
      <w:r w:rsidRPr="006C57FC">
        <w:rPr>
          <w:rFonts w:eastAsiaTheme="majorEastAsia" w:hint="eastAsia"/>
          <w:spacing w:val="20"/>
          <w:sz w:val="22"/>
          <w:szCs w:val="22"/>
        </w:rPr>
        <w:t>0.17</w:t>
      </w:r>
      <w:r>
        <w:rPr>
          <w:rFonts w:eastAsiaTheme="majorEastAsia"/>
          <w:spacing w:val="20"/>
          <w:sz w:val="22"/>
          <w:szCs w:val="22"/>
        </w:rPr>
        <w:tab/>
      </w:r>
      <w:r w:rsidRPr="006C57FC">
        <w:rPr>
          <w:rFonts w:eastAsiaTheme="majorEastAsia"/>
          <w:spacing w:val="20"/>
          <w:sz w:val="22"/>
          <w:szCs w:val="22"/>
        </w:rPr>
        <w:t>(B)</w:t>
      </w:r>
      <w:r w:rsidRPr="006C57FC">
        <w:rPr>
          <w:rFonts w:eastAsiaTheme="majorEastAsia" w:hint="eastAsia"/>
          <w:spacing w:val="20"/>
          <w:sz w:val="22"/>
          <w:szCs w:val="22"/>
        </w:rPr>
        <w:t xml:space="preserve"> 0.25</w:t>
      </w:r>
      <w:r>
        <w:rPr>
          <w:rFonts w:eastAsiaTheme="majorEastAsia"/>
          <w:spacing w:val="20"/>
          <w:sz w:val="22"/>
          <w:szCs w:val="22"/>
        </w:rPr>
        <w:tab/>
      </w:r>
      <w:r w:rsidRPr="006C57FC">
        <w:rPr>
          <w:rFonts w:eastAsiaTheme="majorEastAsia"/>
          <w:spacing w:val="20"/>
          <w:sz w:val="22"/>
          <w:szCs w:val="22"/>
        </w:rPr>
        <w:t>(C)</w:t>
      </w:r>
      <w:r w:rsidRPr="006C57FC">
        <w:rPr>
          <w:rFonts w:eastAsiaTheme="majorEastAsia"/>
          <w:spacing w:val="20"/>
          <w:sz w:val="22"/>
          <w:szCs w:val="22"/>
        </w:rPr>
        <w:fldChar w:fldCharType="begin"/>
      </w:r>
      <w:r w:rsidRPr="006C57FC">
        <w:rPr>
          <w:rFonts w:eastAsiaTheme="maj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ajorEastAsia" w:hAnsi="Cambria Math"/>
            <w:spacing w:val="20"/>
            <w:sz w:val="22"/>
            <w:szCs w:val="22"/>
          </w:rPr>
          <m:t>0.31 kJ/ kg∙</m:t>
        </m:r>
        <m:r>
          <m:rPr>
            <m:sty m:val="p"/>
          </m:rPr>
          <w:rPr>
            <w:rFonts w:ascii="Cambria Math" w:eastAsiaTheme="majorEastAsia" w:hAnsi="Cambria Math" w:cs="Cambria Math"/>
            <w:spacing w:val="20"/>
            <w:sz w:val="22"/>
            <w:szCs w:val="22"/>
          </w:rPr>
          <m:t>K</m:t>
        </m:r>
      </m:oMath>
      <w:r w:rsidRPr="006C57FC">
        <w:rPr>
          <w:rFonts w:eastAsiaTheme="majorEastAsia"/>
          <w:spacing w:val="20"/>
          <w:sz w:val="22"/>
          <w:szCs w:val="22"/>
        </w:rPr>
        <w:instrText xml:space="preserve"> </w:instrText>
      </w:r>
      <w:r w:rsidRPr="006C57FC">
        <w:rPr>
          <w:rFonts w:eastAsiaTheme="majorEastAsia"/>
          <w:spacing w:val="20"/>
          <w:sz w:val="22"/>
          <w:szCs w:val="22"/>
        </w:rPr>
        <w:fldChar w:fldCharType="end"/>
      </w:r>
      <w:r w:rsidRPr="006C57FC">
        <w:rPr>
          <w:rFonts w:eastAsiaTheme="majorEastAsia" w:hint="eastAsia"/>
          <w:spacing w:val="20"/>
          <w:sz w:val="22"/>
          <w:szCs w:val="22"/>
        </w:rPr>
        <w:t xml:space="preserve"> 0.31</w:t>
      </w:r>
      <w:r>
        <w:rPr>
          <w:rFonts w:eastAsiaTheme="majorEastAsia"/>
          <w:spacing w:val="20"/>
          <w:sz w:val="22"/>
          <w:szCs w:val="22"/>
        </w:rPr>
        <w:tab/>
      </w:r>
      <w:r w:rsidRPr="006C57FC">
        <w:rPr>
          <w:rFonts w:eastAsiaTheme="majorEastAsia"/>
          <w:spacing w:val="20"/>
          <w:sz w:val="22"/>
          <w:szCs w:val="22"/>
        </w:rPr>
        <w:t>(D)</w:t>
      </w:r>
      <w:r w:rsidRPr="006C57FC">
        <w:rPr>
          <w:rFonts w:eastAsiaTheme="majorEastAsia" w:hint="eastAsia"/>
          <w:spacing w:val="20"/>
          <w:sz w:val="22"/>
          <w:szCs w:val="22"/>
        </w:rPr>
        <w:t xml:space="preserve"> </w:t>
      </w:r>
      <w:r w:rsidRPr="006C57FC">
        <w:rPr>
          <w:rFonts w:eastAsiaTheme="majorEastAsia"/>
          <w:spacing w:val="20"/>
          <w:sz w:val="22"/>
          <w:szCs w:val="22"/>
        </w:rPr>
        <w:fldChar w:fldCharType="begin"/>
      </w:r>
      <w:r w:rsidRPr="006C57FC">
        <w:rPr>
          <w:rFonts w:eastAsiaTheme="maj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ajorEastAsia" w:hAnsi="Cambria Math"/>
            <w:spacing w:val="20"/>
            <w:sz w:val="22"/>
            <w:szCs w:val="22"/>
          </w:rPr>
          <m:t>0.42 kJ/ kg∙</m:t>
        </m:r>
        <m:r>
          <m:rPr>
            <m:sty m:val="p"/>
          </m:rPr>
          <w:rPr>
            <w:rFonts w:ascii="Cambria Math" w:eastAsiaTheme="majorEastAsia" w:hAnsi="Cambria Math" w:cs="Cambria Math"/>
            <w:spacing w:val="20"/>
            <w:sz w:val="22"/>
            <w:szCs w:val="22"/>
          </w:rPr>
          <m:t>K</m:t>
        </m:r>
      </m:oMath>
      <w:r w:rsidRPr="006C57FC">
        <w:rPr>
          <w:rFonts w:eastAsiaTheme="majorEastAsia"/>
          <w:spacing w:val="20"/>
          <w:sz w:val="22"/>
          <w:szCs w:val="22"/>
        </w:rPr>
        <w:instrText xml:space="preserve"> </w:instrText>
      </w:r>
      <w:r w:rsidRPr="006C57FC">
        <w:rPr>
          <w:rFonts w:eastAsiaTheme="majorEastAsia"/>
          <w:spacing w:val="20"/>
          <w:sz w:val="22"/>
          <w:szCs w:val="22"/>
        </w:rPr>
        <w:fldChar w:fldCharType="end"/>
      </w:r>
      <w:r>
        <w:rPr>
          <w:rFonts w:eastAsiaTheme="majorEastAsia" w:hint="eastAsia"/>
          <w:spacing w:val="20"/>
          <w:sz w:val="22"/>
          <w:szCs w:val="22"/>
        </w:rPr>
        <w:t>0.42</w:t>
      </w:r>
      <w:r>
        <w:rPr>
          <w:rFonts w:eastAsiaTheme="majorEastAsia" w:hint="eastAsia"/>
          <w:spacing w:val="20"/>
          <w:sz w:val="22"/>
          <w:szCs w:val="22"/>
        </w:rPr>
        <w:tab/>
      </w:r>
      <w:r w:rsidRPr="006C57FC">
        <w:rPr>
          <w:rFonts w:eastAsiaTheme="majorEastAsia"/>
          <w:spacing w:val="20"/>
          <w:sz w:val="22"/>
          <w:szCs w:val="22"/>
        </w:rPr>
        <w:t>(E)</w:t>
      </w:r>
      <w:r w:rsidRPr="006C57FC">
        <w:rPr>
          <w:rFonts w:eastAsiaTheme="majorEastAsia" w:hint="eastAsia"/>
          <w:spacing w:val="20"/>
          <w:sz w:val="22"/>
          <w:szCs w:val="22"/>
        </w:rPr>
        <w:t xml:space="preserve"> 0.61 </w:t>
      </w:r>
      <w:r w:rsidRPr="006C57FC">
        <w:rPr>
          <w:rFonts w:eastAsiaTheme="majorEastAsia"/>
          <w:spacing w:val="20"/>
          <w:sz w:val="22"/>
          <w:szCs w:val="22"/>
        </w:rPr>
        <w:fldChar w:fldCharType="begin"/>
      </w:r>
      <w:r w:rsidRPr="006C57FC">
        <w:rPr>
          <w:rFonts w:eastAsiaTheme="maj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eastAsiaTheme="majorEastAsia" w:hAnsi="Cambria Math"/>
            <w:spacing w:val="20"/>
            <w:sz w:val="22"/>
            <w:szCs w:val="22"/>
          </w:rPr>
          <m:t>0.61 kJ/ kg∙</m:t>
        </m:r>
        <m:r>
          <m:rPr>
            <m:sty m:val="p"/>
          </m:rPr>
          <w:rPr>
            <w:rFonts w:ascii="Cambria Math" w:eastAsiaTheme="majorEastAsia" w:hAnsi="Cambria Math" w:cs="Cambria Math"/>
            <w:spacing w:val="20"/>
            <w:sz w:val="22"/>
            <w:szCs w:val="22"/>
          </w:rPr>
          <m:t>K</m:t>
        </m:r>
      </m:oMath>
      <w:r w:rsidRPr="006C57FC">
        <w:rPr>
          <w:rFonts w:eastAsiaTheme="majorEastAsia"/>
          <w:spacing w:val="20"/>
          <w:sz w:val="22"/>
          <w:szCs w:val="22"/>
        </w:rPr>
        <w:instrText xml:space="preserve"> </w:instrText>
      </w:r>
      <w:r w:rsidRPr="006C57FC">
        <w:rPr>
          <w:rFonts w:eastAsiaTheme="majorEastAsia"/>
          <w:spacing w:val="20"/>
          <w:sz w:val="22"/>
          <w:szCs w:val="22"/>
        </w:rPr>
        <w:fldChar w:fldCharType="end"/>
      </w:r>
    </w:p>
    <w:p w:rsidR="005E0B1C" w:rsidRPr="00BF3330" w:rsidRDefault="003B790C" w:rsidP="00251743">
      <w:pPr>
        <w:tabs>
          <w:tab w:val="left" w:pos="3770"/>
          <w:tab w:val="left" w:pos="6650"/>
        </w:tabs>
        <w:spacing w:beforeLines="20" w:before="48" w:line="380" w:lineRule="atLeast"/>
        <w:ind w:left="395" w:hangingChars="152" w:hanging="395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eastAsiaTheme="minorEastAsia"/>
          <w:spacing w:val="20"/>
          <w:sz w:val="22"/>
          <w:szCs w:val="22"/>
        </w:rPr>
        <w:t>4.</w:t>
      </w:r>
      <w:r w:rsidRPr="00BF3330">
        <w:rPr>
          <w:rFonts w:eastAsiaTheme="minorEastAsia"/>
          <w:spacing w:val="20"/>
          <w:sz w:val="22"/>
          <w:szCs w:val="22"/>
        </w:rPr>
        <w:tab/>
      </w:r>
      <w:r w:rsidRPr="00BF3330">
        <w:rPr>
          <w:rFonts w:eastAsiaTheme="minorEastAsia" w:hint="eastAsia"/>
          <w:spacing w:val="20"/>
          <w:sz w:val="22"/>
          <w:szCs w:val="22"/>
        </w:rPr>
        <w:t>將相同種類的理想氣體分別灌入兩個不同的密閉容器中，當氣體達到熱平衡後，下列關於兩容器內氣體性質的</w:t>
      </w:r>
      <w:r w:rsidR="00BC04FD">
        <w:rPr>
          <w:rFonts w:eastAsiaTheme="minorEastAsia" w:hint="eastAsia"/>
          <w:spacing w:val="20"/>
          <w:sz w:val="22"/>
          <w:szCs w:val="22"/>
        </w:rPr>
        <w:t>敘</w:t>
      </w:r>
      <w:r w:rsidRPr="00BF3330">
        <w:rPr>
          <w:rFonts w:eastAsiaTheme="minorEastAsia" w:hint="eastAsia"/>
          <w:spacing w:val="20"/>
          <w:sz w:val="22"/>
          <w:szCs w:val="22"/>
        </w:rPr>
        <w:t>述，何者正確？</w:t>
      </w:r>
      <w:r w:rsidR="005E0B1C" w:rsidRPr="00BF3330">
        <w:rPr>
          <w:rFonts w:eastAsiaTheme="minorEastAsia"/>
          <w:spacing w:val="20"/>
          <w:sz w:val="22"/>
          <w:szCs w:val="22"/>
        </w:rPr>
        <w:fldChar w:fldCharType="begin"/>
      </w:r>
      <w:r w:rsidR="005E0B1C" w:rsidRPr="00BF3330">
        <w:rPr>
          <w:rFonts w:eastAsiaTheme="minorEastAsia"/>
          <w:spacing w:val="20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pacing w:val="20"/>
            <w:sz w:val="22"/>
            <w:szCs w:val="22"/>
          </w:rPr>
          <m:t>0.61 kJ/</m:t>
        </m:r>
        <m:r>
          <m:rPr>
            <m:sty m:val="p"/>
          </m:rPr>
          <w:rPr>
            <w:rFonts w:ascii="Cambria Math" w:hAnsi="Cambria Math"/>
            <w:color w:val="FF0000"/>
            <w:spacing w:val="20"/>
            <w:sz w:val="22"/>
            <w:szCs w:val="22"/>
          </w:rPr>
          <m:t xml:space="preserve"> </m:t>
        </m:r>
        <m:r>
          <m:rPr>
            <m:sty m:val="p"/>
          </m:rPr>
          <w:rPr>
            <w:rFonts w:ascii="Cambria Math" w:hAnsi="Cambria Math"/>
            <w:spacing w:val="20"/>
            <w:sz w:val="22"/>
            <w:szCs w:val="22"/>
          </w:rPr>
          <m:t>kg∙</m:t>
        </m:r>
        <m:r>
          <m:rPr>
            <m:sty m:val="p"/>
          </m:rPr>
          <w:rPr>
            <w:rFonts w:ascii="Cambria Math" w:hAnsi="Cambria Math" w:cs="Cambria Math"/>
            <w:spacing w:val="20"/>
            <w:sz w:val="22"/>
            <w:szCs w:val="22"/>
          </w:rPr>
          <m:t>K</m:t>
        </m:r>
      </m:oMath>
      <w:r w:rsidR="005E0B1C" w:rsidRPr="00BF3330">
        <w:rPr>
          <w:rFonts w:eastAsiaTheme="minorEastAsia"/>
          <w:spacing w:val="20"/>
          <w:sz w:val="22"/>
          <w:szCs w:val="22"/>
        </w:rPr>
        <w:instrText xml:space="preserve"> </w:instrText>
      </w:r>
      <w:r w:rsidR="005E0B1C" w:rsidRPr="00BF3330">
        <w:rPr>
          <w:rFonts w:eastAsiaTheme="minorEastAsia"/>
          <w:spacing w:val="20"/>
          <w:sz w:val="22"/>
          <w:szCs w:val="22"/>
        </w:rPr>
        <w:fldChar w:fldCharType="end"/>
      </w:r>
    </w:p>
    <w:p w:rsidR="003B790C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A) </w:t>
      </w:r>
      <w:r w:rsidR="00E8231C" w:rsidRPr="00BF3330">
        <w:rPr>
          <w:rFonts w:hint="eastAsia"/>
          <w:spacing w:val="20"/>
          <w:sz w:val="22"/>
          <w:szCs w:val="22"/>
        </w:rPr>
        <w:t>溫度較高者，壓力必定較大</w:t>
      </w:r>
    </w:p>
    <w:p w:rsidR="003B790C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spacing w:val="20"/>
          <w:sz w:val="22"/>
          <w:szCs w:val="22"/>
        </w:rPr>
        <w:t xml:space="preserve">(B) </w:t>
      </w:r>
      <w:r w:rsidR="00E8231C" w:rsidRPr="00BF3330">
        <w:rPr>
          <w:rFonts w:hint="eastAsia"/>
          <w:spacing w:val="20"/>
          <w:sz w:val="22"/>
          <w:szCs w:val="22"/>
        </w:rPr>
        <w:t>體積較大者，壓力必定較小</w:t>
      </w:r>
    </w:p>
    <w:p w:rsidR="003B790C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spacing w:val="20"/>
          <w:sz w:val="22"/>
          <w:szCs w:val="22"/>
        </w:rPr>
        <w:t xml:space="preserve">(C) </w:t>
      </w:r>
      <w:r w:rsidR="00E8231C" w:rsidRPr="00BF3330">
        <w:rPr>
          <w:rFonts w:hint="eastAsia"/>
          <w:spacing w:val="20"/>
          <w:sz w:val="22"/>
          <w:szCs w:val="22"/>
        </w:rPr>
        <w:t>壓力較大者，</w:t>
      </w:r>
      <w:r w:rsidR="002D02A1" w:rsidRPr="00BF3330">
        <w:rPr>
          <w:rFonts w:hint="eastAsia"/>
          <w:spacing w:val="20"/>
          <w:sz w:val="22"/>
          <w:szCs w:val="22"/>
        </w:rPr>
        <w:t>氣體</w:t>
      </w:r>
      <w:r w:rsidR="00E8231C" w:rsidRPr="00BF3330">
        <w:rPr>
          <w:rFonts w:hint="eastAsia"/>
          <w:spacing w:val="20"/>
          <w:sz w:val="22"/>
          <w:szCs w:val="22"/>
        </w:rPr>
        <w:t>分子的平均動能必定較大</w:t>
      </w:r>
    </w:p>
    <w:p w:rsidR="003B790C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spacing w:val="20"/>
          <w:sz w:val="22"/>
          <w:szCs w:val="22"/>
        </w:rPr>
        <w:t xml:space="preserve">(D) </w:t>
      </w:r>
      <w:proofErr w:type="gramStart"/>
      <w:r w:rsidR="006B4C8E" w:rsidRPr="00BF3330">
        <w:rPr>
          <w:rFonts w:hint="eastAsia"/>
          <w:spacing w:val="20"/>
          <w:sz w:val="22"/>
          <w:szCs w:val="22"/>
        </w:rPr>
        <w:t>莫耳數較</w:t>
      </w:r>
      <w:proofErr w:type="gramEnd"/>
      <w:r w:rsidR="006B4C8E" w:rsidRPr="00BF3330">
        <w:rPr>
          <w:rFonts w:hint="eastAsia"/>
          <w:spacing w:val="20"/>
          <w:sz w:val="22"/>
          <w:szCs w:val="22"/>
        </w:rPr>
        <w:t>大者，氣體分子的總動能必定較大</w:t>
      </w:r>
    </w:p>
    <w:p w:rsidR="00E8231C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spacing w:val="20"/>
          <w:sz w:val="22"/>
          <w:szCs w:val="22"/>
        </w:rPr>
        <w:t xml:space="preserve">(E) </w:t>
      </w:r>
      <w:r w:rsidR="006B4C8E" w:rsidRPr="00BF3330">
        <w:rPr>
          <w:rFonts w:hint="eastAsia"/>
          <w:spacing w:val="20"/>
          <w:sz w:val="22"/>
          <w:szCs w:val="22"/>
        </w:rPr>
        <w:t>溫度較高者，氣體分子的方均根速率必定較大</w:t>
      </w:r>
    </w:p>
    <w:p w:rsidR="00086399" w:rsidRPr="00BF3330" w:rsidRDefault="00E8231C" w:rsidP="00251743">
      <w:pPr>
        <w:tabs>
          <w:tab w:val="left" w:pos="3770"/>
          <w:tab w:val="left" w:pos="6650"/>
        </w:tabs>
        <w:spacing w:beforeLines="20" w:before="48" w:line="380" w:lineRule="atLeast"/>
        <w:ind w:left="395" w:hangingChars="152" w:hanging="395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eastAsiaTheme="minorEastAsia" w:hint="eastAsia"/>
          <w:spacing w:val="20"/>
          <w:sz w:val="22"/>
          <w:szCs w:val="22"/>
        </w:rPr>
        <w:t>5.</w:t>
      </w:r>
      <w:r w:rsidR="003B790C" w:rsidRPr="00BF3330">
        <w:rPr>
          <w:rFonts w:eastAsiaTheme="minorEastAsia" w:hint="eastAsia"/>
          <w:spacing w:val="20"/>
          <w:sz w:val="22"/>
          <w:szCs w:val="22"/>
        </w:rPr>
        <w:tab/>
      </w:r>
      <w:r w:rsidR="00BC26AC" w:rsidRPr="00BF3330">
        <w:rPr>
          <w:rFonts w:eastAsiaTheme="minorEastAsia" w:hint="eastAsia"/>
          <w:spacing w:val="20"/>
          <w:sz w:val="22"/>
          <w:szCs w:val="22"/>
        </w:rPr>
        <w:t>下列關於原子的</w:t>
      </w:r>
      <w:r w:rsidR="00BC04FD">
        <w:rPr>
          <w:rFonts w:eastAsiaTheme="minorEastAsia" w:hint="eastAsia"/>
          <w:spacing w:val="20"/>
          <w:sz w:val="22"/>
          <w:szCs w:val="22"/>
        </w:rPr>
        <w:t>敘</w:t>
      </w:r>
      <w:r w:rsidR="00BC26AC" w:rsidRPr="00BF3330">
        <w:rPr>
          <w:rFonts w:eastAsiaTheme="minorEastAsia" w:hint="eastAsia"/>
          <w:spacing w:val="20"/>
          <w:sz w:val="22"/>
          <w:szCs w:val="22"/>
        </w:rPr>
        <w:t>述</w:t>
      </w:r>
      <w:r w:rsidR="00086399" w:rsidRPr="00BF3330">
        <w:rPr>
          <w:rFonts w:eastAsiaTheme="minorEastAsia" w:hint="eastAsia"/>
          <w:spacing w:val="20"/>
          <w:sz w:val="22"/>
          <w:szCs w:val="22"/>
        </w:rPr>
        <w:t>，何者最符合</w:t>
      </w:r>
      <w:proofErr w:type="gramStart"/>
      <w:r w:rsidR="00086399" w:rsidRPr="00BF3330">
        <w:rPr>
          <w:rFonts w:eastAsiaTheme="minorEastAsia" w:hint="eastAsia"/>
          <w:spacing w:val="20"/>
          <w:sz w:val="22"/>
          <w:szCs w:val="22"/>
        </w:rPr>
        <w:t>拉塞福模型</w:t>
      </w:r>
      <w:proofErr w:type="gramEnd"/>
      <w:r w:rsidR="00086399" w:rsidRPr="00BF3330">
        <w:rPr>
          <w:rFonts w:eastAsiaTheme="minorEastAsia" w:hint="eastAsia"/>
          <w:spacing w:val="20"/>
          <w:sz w:val="22"/>
          <w:szCs w:val="22"/>
        </w:rPr>
        <w:t>或波耳模型的</w:t>
      </w:r>
      <w:r w:rsidR="007C155D" w:rsidRPr="00BF3330">
        <w:rPr>
          <w:rFonts w:eastAsiaTheme="minorEastAsia" w:hint="eastAsia"/>
          <w:spacing w:val="20"/>
          <w:sz w:val="22"/>
          <w:szCs w:val="22"/>
        </w:rPr>
        <w:t>原始</w:t>
      </w:r>
      <w:r w:rsidR="00086399" w:rsidRPr="00BF3330">
        <w:rPr>
          <w:rFonts w:eastAsiaTheme="minorEastAsia" w:hint="eastAsia"/>
          <w:spacing w:val="20"/>
          <w:sz w:val="22"/>
          <w:szCs w:val="22"/>
        </w:rPr>
        <w:t>主張？</w:t>
      </w:r>
    </w:p>
    <w:p w:rsidR="00086399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A) </w:t>
      </w:r>
      <w:r w:rsidR="00086399" w:rsidRPr="00BF3330">
        <w:rPr>
          <w:rFonts w:hint="eastAsia"/>
          <w:spacing w:val="20"/>
          <w:sz w:val="22"/>
          <w:szCs w:val="22"/>
        </w:rPr>
        <w:t>原子中有正電荷和負電荷</w:t>
      </w:r>
    </w:p>
    <w:p w:rsidR="00086399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B) </w:t>
      </w:r>
      <w:r w:rsidR="00086399" w:rsidRPr="00BF3330">
        <w:rPr>
          <w:rFonts w:hint="eastAsia"/>
          <w:spacing w:val="20"/>
          <w:sz w:val="22"/>
          <w:szCs w:val="22"/>
        </w:rPr>
        <w:t>原子中的正電荷集中於原子核</w:t>
      </w:r>
    </w:p>
    <w:p w:rsidR="006B4C8E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>(C)</w:t>
      </w:r>
      <w:r w:rsidRPr="00BF3330">
        <w:rPr>
          <w:spacing w:val="20"/>
          <w:sz w:val="22"/>
          <w:szCs w:val="22"/>
        </w:rPr>
        <w:t xml:space="preserve"> </w:t>
      </w:r>
      <w:r w:rsidR="006B4C8E" w:rsidRPr="00BF3330">
        <w:rPr>
          <w:rFonts w:hint="eastAsia"/>
          <w:spacing w:val="20"/>
          <w:sz w:val="22"/>
          <w:szCs w:val="22"/>
        </w:rPr>
        <w:t>原子質量的</w:t>
      </w:r>
      <w:r w:rsidR="006C57FC">
        <w:rPr>
          <w:rFonts w:hint="eastAsia"/>
          <w:spacing w:val="20"/>
          <w:sz w:val="22"/>
          <w:szCs w:val="22"/>
        </w:rPr>
        <w:t>10</w:t>
      </w:r>
      <w:r w:rsidR="006B4C8E" w:rsidRPr="00BF3330">
        <w:rPr>
          <w:rFonts w:hint="eastAsia"/>
          <w:spacing w:val="20"/>
          <w:sz w:val="22"/>
          <w:szCs w:val="22"/>
        </w:rPr>
        <w:t xml:space="preserve"> %</w:t>
      </w:r>
      <w:r w:rsidR="006B4C8E" w:rsidRPr="00BF3330">
        <w:rPr>
          <w:rFonts w:hint="eastAsia"/>
          <w:spacing w:val="20"/>
          <w:sz w:val="22"/>
          <w:szCs w:val="22"/>
        </w:rPr>
        <w:t>集中於原子核</w:t>
      </w:r>
    </w:p>
    <w:p w:rsidR="00086399" w:rsidRPr="00BF3330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pacing w:val="20"/>
          <w:sz w:val="22"/>
          <w:szCs w:val="22"/>
        </w:rPr>
      </w:pPr>
      <w:r w:rsidRPr="00BF3330">
        <w:rPr>
          <w:spacing w:val="20"/>
          <w:sz w:val="22"/>
          <w:szCs w:val="22"/>
        </w:rPr>
        <w:t xml:space="preserve">(D) </w:t>
      </w:r>
      <w:r w:rsidR="00086399" w:rsidRPr="00BF3330">
        <w:rPr>
          <w:rFonts w:hint="eastAsia"/>
          <w:spacing w:val="20"/>
          <w:sz w:val="22"/>
          <w:szCs w:val="22"/>
        </w:rPr>
        <w:t>原子核主要是由質子和中子構成</w:t>
      </w:r>
    </w:p>
    <w:p w:rsidR="003B790C" w:rsidRDefault="003B790C" w:rsidP="00251743">
      <w:pPr>
        <w:tabs>
          <w:tab w:val="left" w:pos="2282"/>
          <w:tab w:val="left" w:pos="4060"/>
          <w:tab w:val="left" w:pos="5907"/>
          <w:tab w:val="left" w:pos="7699"/>
        </w:tabs>
        <w:spacing w:line="350" w:lineRule="atLeast"/>
        <w:ind w:right="357" w:firstLineChars="152" w:firstLine="395"/>
        <w:jc w:val="both"/>
        <w:rPr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E) </w:t>
      </w:r>
      <w:r w:rsidR="00086399" w:rsidRPr="00BF3330">
        <w:rPr>
          <w:rFonts w:hint="eastAsia"/>
          <w:spacing w:val="20"/>
          <w:sz w:val="22"/>
          <w:szCs w:val="22"/>
        </w:rPr>
        <w:t>氫原子的光譜為不連續，是因為光具有粒子的特性</w:t>
      </w:r>
      <w:r w:rsidR="00D160B9">
        <w:rPr>
          <w:sz w:val="22"/>
          <w:szCs w:val="22"/>
        </w:rPr>
        <w:br w:type="page"/>
      </w:r>
    </w:p>
    <w:p w:rsidR="00C927FD" w:rsidRPr="00BF3330" w:rsidRDefault="00E8231C" w:rsidP="00C73C20">
      <w:pPr>
        <w:tabs>
          <w:tab w:val="left" w:pos="3770"/>
          <w:tab w:val="left" w:pos="6650"/>
        </w:tabs>
        <w:adjustRightInd w:val="0"/>
        <w:snapToGrid w:val="0"/>
        <w:spacing w:beforeLines="25" w:before="60" w:line="420" w:lineRule="atLeast"/>
        <w:ind w:left="334" w:hangingChars="152" w:hanging="334"/>
        <w:jc w:val="both"/>
        <w:rPr>
          <w:sz w:val="22"/>
          <w:szCs w:val="22"/>
        </w:rPr>
      </w:pPr>
      <w:r w:rsidRPr="00BF3330">
        <w:rPr>
          <w:rFonts w:hint="eastAsia"/>
          <w:sz w:val="22"/>
          <w:szCs w:val="22"/>
        </w:rPr>
        <w:lastRenderedPageBreak/>
        <w:t>6.</w:t>
      </w:r>
      <w:r w:rsidR="001A4371" w:rsidRPr="00BF3330">
        <w:rPr>
          <w:rFonts w:eastAsiaTheme="minorEastAsia"/>
          <w:bCs/>
          <w:sz w:val="22"/>
          <w:szCs w:val="22"/>
          <w:shd w:val="clear" w:color="auto" w:fill="FFFFFF"/>
        </w:rPr>
        <w:tab/>
      </w:r>
      <w:r w:rsidR="00E95F94" w:rsidRPr="00BF3330">
        <w:rPr>
          <w:rFonts w:eastAsiaTheme="minorEastAsia" w:hint="eastAsia"/>
          <w:spacing w:val="20"/>
          <w:sz w:val="22"/>
          <w:szCs w:val="22"/>
        </w:rPr>
        <w:t>在</w:t>
      </w:r>
      <w:r w:rsidR="00C927FD" w:rsidRPr="00BF3330">
        <w:rPr>
          <w:rFonts w:eastAsiaTheme="minorEastAsia"/>
          <w:spacing w:val="20"/>
          <w:sz w:val="22"/>
          <w:szCs w:val="22"/>
        </w:rPr>
        <w:t>已知</w: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C927FD" w:rsidRPr="00BF3330">
        <w:rPr>
          <w:rFonts w:eastAsiaTheme="minorEastAsia"/>
          <w:spacing w:val="20"/>
          <w:sz w:val="22"/>
          <w:szCs w:val="22"/>
        </w:rPr>
        <w:t>37</w:t>
      </w:r>
      <w:r w:rsidR="00C927FD" w:rsidRPr="00BF3330">
        <w:rPr>
          <w:rFonts w:eastAsiaTheme="minorEastAsia"/>
          <w:spacing w:val="20"/>
          <w:sz w:val="22"/>
          <w:szCs w:val="22"/>
        </w:rPr>
        <w:t>種</w:t>
      </w:r>
      <w:r w:rsidR="00052032">
        <w:fldChar w:fldCharType="begin"/>
      </w:r>
      <w:r w:rsidR="00052032">
        <w:instrText xml:space="preserve"> HYPERLINK "https://zh.wikipedia.org/wiki/%E7%A2%98" \o "</w:instrText>
      </w:r>
      <w:r w:rsidR="00052032">
        <w:instrText>碘</w:instrText>
      </w:r>
      <w:r w:rsidR="00052032">
        <w:instrText xml:space="preserve">" </w:instrText>
      </w:r>
      <w:r w:rsidR="00052032">
        <w:fldChar w:fldCharType="separate"/>
      </w:r>
      <w:r w:rsidR="00E95F94" w:rsidRPr="00BF3330">
        <w:rPr>
          <w:rFonts w:eastAsiaTheme="minorEastAsia"/>
          <w:spacing w:val="20"/>
          <w:sz w:val="22"/>
          <w:szCs w:val="22"/>
        </w:rPr>
        <w:t>碘</w:t>
      </w:r>
      <w:r w:rsidR="00052032">
        <w:rPr>
          <w:rFonts w:eastAsiaTheme="minorEastAsia"/>
          <w:spacing w:val="20"/>
          <w:sz w:val="22"/>
          <w:szCs w:val="22"/>
        </w:rPr>
        <w:fldChar w:fldCharType="end"/>
      </w:r>
      <w:r w:rsidR="00E95F94" w:rsidRPr="00BF3330">
        <w:rPr>
          <w:rFonts w:eastAsiaTheme="minorEastAsia" w:hint="eastAsia"/>
          <w:spacing w:val="20"/>
          <w:sz w:val="22"/>
          <w:szCs w:val="22"/>
        </w:rPr>
        <w:t>的</w:t>
      </w:r>
      <w:hyperlink r:id="rId12" w:tooltip="同位素" w:history="1">
        <w:r w:rsidR="00C927FD" w:rsidRPr="00BF3330">
          <w:rPr>
            <w:rFonts w:eastAsiaTheme="minorEastAsia"/>
            <w:spacing w:val="20"/>
            <w:sz w:val="22"/>
            <w:szCs w:val="22"/>
          </w:rPr>
          <w:t>同位素</w:t>
        </w:r>
      </w:hyperlink>
      <w:r w:rsidR="00E95F94" w:rsidRPr="00BF3330">
        <w:rPr>
          <w:rFonts w:eastAsiaTheme="minorEastAsia" w:hint="eastAsia"/>
          <w:spacing w:val="20"/>
          <w:sz w:val="22"/>
          <w:szCs w:val="22"/>
        </w:rPr>
        <w:t>中</w:t>
      </w:r>
      <w:r w:rsidR="00C927FD" w:rsidRPr="00BF3330">
        <w:rPr>
          <w:rFonts w:eastAsiaTheme="minorEastAsia"/>
          <w:spacing w:val="20"/>
          <w:sz w:val="22"/>
          <w:szCs w:val="22"/>
        </w:rPr>
        <w:t>，只有碘</w:t>
      </w:r>
      <w:r w:rsidR="00C927FD" w:rsidRPr="00BF3330">
        <w:rPr>
          <w:rFonts w:eastAsiaTheme="minorEastAsia"/>
          <w:spacing w:val="20"/>
          <w:sz w:val="22"/>
          <w:szCs w:val="22"/>
        </w:rPr>
        <w:t>-127</w:t>
      </w:r>
      <w:r w:rsidR="00C927FD" w:rsidRPr="00BF3330">
        <w:rPr>
          <w:rFonts w:eastAsiaTheme="minorEastAsia"/>
          <w:spacing w:val="20"/>
          <w:sz w:val="22"/>
          <w:szCs w:val="22"/>
        </w:rPr>
        <w:t>是</w:t>
      </w:r>
      <w:r w:rsidR="00052032">
        <w:fldChar w:fldCharType="begin"/>
      </w:r>
      <w:r w:rsidR="00052032">
        <w:instrText xml:space="preserve"> HYPERLINK "https://zh.wikipedia.org/wiki/%E7%A8%B3%E5%AE%9A%E5%90%8C%E4%BD%8D%E7%B4%A0" \o "</w:instrText>
      </w:r>
      <w:r w:rsidR="00052032">
        <w:instrText>穩定同位素</w:instrText>
      </w:r>
      <w:r w:rsidR="00052032">
        <w:instrText xml:space="preserve">" </w:instrText>
      </w:r>
      <w:r w:rsidR="00052032">
        <w:fldChar w:fldCharType="separate"/>
      </w:r>
      <w:r w:rsidR="00C927FD" w:rsidRPr="00BF3330">
        <w:rPr>
          <w:rFonts w:eastAsiaTheme="minorEastAsia"/>
          <w:spacing w:val="20"/>
          <w:sz w:val="22"/>
          <w:szCs w:val="22"/>
        </w:rPr>
        <w:t>穩</w:t>
      </w:r>
      <w:proofErr w:type="gramStart"/>
      <w:r w:rsidR="00C927FD" w:rsidRPr="00BF3330">
        <w:rPr>
          <w:rFonts w:eastAsiaTheme="minorEastAsia"/>
          <w:spacing w:val="20"/>
          <w:sz w:val="22"/>
          <w:szCs w:val="22"/>
        </w:rPr>
        <w:t>定</w:t>
      </w:r>
      <w:proofErr w:type="gramEnd"/>
      <w:r w:rsidR="00052032">
        <w:rPr>
          <w:rFonts w:eastAsiaTheme="minorEastAsia"/>
          <w:spacing w:val="20"/>
          <w:sz w:val="22"/>
          <w:szCs w:val="22"/>
        </w:rPr>
        <w:fldChar w:fldCharType="end"/>
      </w:r>
      <w:r w:rsidR="00C927FD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C927FD" w:rsidRPr="00BF3330">
        <w:rPr>
          <w:rFonts w:eastAsiaTheme="minorEastAsia"/>
          <w:spacing w:val="20"/>
          <w:sz w:val="22"/>
          <w:szCs w:val="22"/>
        </w:rPr>
        <w:t>，其他都具有</w:t>
      </w:r>
      <w:hyperlink r:id="rId13" w:tooltip="放射性" w:history="1">
        <w:r w:rsidR="00C927FD" w:rsidRPr="00BF3330">
          <w:rPr>
            <w:rFonts w:eastAsiaTheme="minorEastAsia"/>
            <w:spacing w:val="20"/>
            <w:sz w:val="22"/>
            <w:szCs w:val="22"/>
          </w:rPr>
          <w:t>放射性</w:t>
        </w:r>
      </w:hyperlink>
      <w:r w:rsidR="00C927FD" w:rsidRPr="00BF3330">
        <w:rPr>
          <w:rFonts w:eastAsiaTheme="minorEastAsia"/>
          <w:spacing w:val="20"/>
          <w:sz w:val="22"/>
          <w:szCs w:val="22"/>
        </w:rPr>
        <w:t>，</w: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例如</w:t>
      </w:r>
      <w:r w:rsidR="00C927FD" w:rsidRPr="00BF3330">
        <w:rPr>
          <w:rFonts w:eastAsiaTheme="minorEastAsia"/>
          <w:spacing w:val="20"/>
          <w:sz w:val="22"/>
          <w:szCs w:val="22"/>
        </w:rPr>
        <w:t>碘</w:t>
      </w:r>
      <w:r w:rsidR="00C927FD" w:rsidRPr="00BF3330">
        <w:rPr>
          <w:rFonts w:eastAsiaTheme="minorEastAsia"/>
          <w:spacing w:val="20"/>
          <w:sz w:val="22"/>
          <w:szCs w:val="22"/>
        </w:rPr>
        <w:t>-138</w:t>
      </w:r>
      <w:r w:rsidR="00C927FD" w:rsidRPr="00BF3330">
        <w:rPr>
          <w:rFonts w:eastAsiaTheme="minorEastAsia"/>
          <w:spacing w:val="20"/>
          <w:sz w:val="22"/>
          <w:szCs w:val="22"/>
        </w:rPr>
        <w:t>原子核</w: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可</w:t>
      </w:r>
      <w:r w:rsidR="00C927FD" w:rsidRPr="00BF3330">
        <w:rPr>
          <w:rFonts w:eastAsiaTheme="minorEastAsia"/>
          <w:spacing w:val="20"/>
          <w:sz w:val="22"/>
          <w:szCs w:val="22"/>
        </w:rPr>
        <w:t>衰變</w: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成</w:t>
      </w:r>
      <w:r w:rsidR="00C927FD" w:rsidRPr="00BF3330">
        <w:rPr>
          <w:rFonts w:eastAsiaTheme="minorEastAsia"/>
          <w:spacing w:val="20"/>
          <w:sz w:val="22"/>
          <w:szCs w:val="22"/>
        </w:rPr>
        <w:t>為</w:t>
      </w:r>
      <w:proofErr w:type="gramStart"/>
      <w:r w:rsidR="00C927FD" w:rsidRPr="00BF3330">
        <w:rPr>
          <w:rFonts w:eastAsiaTheme="minorEastAsia"/>
          <w:spacing w:val="20"/>
          <w:sz w:val="22"/>
          <w:szCs w:val="22"/>
        </w:rPr>
        <w:t>氙</w:t>
      </w:r>
      <w:proofErr w:type="gramEnd"/>
      <w:r w:rsidR="00C927FD" w:rsidRPr="00BF3330">
        <w:rPr>
          <w:rFonts w:eastAsiaTheme="minorEastAsia"/>
          <w:spacing w:val="20"/>
          <w:sz w:val="22"/>
          <w:szCs w:val="22"/>
        </w:rPr>
        <w:t>原子核，並放出</w:t>
      </w:r>
      <w:proofErr w:type="gramStart"/>
      <w:r w:rsidR="00C927FD" w:rsidRPr="00BF3330">
        <w:rPr>
          <w:rFonts w:eastAsiaTheme="minorEastAsia"/>
          <w:spacing w:val="20"/>
          <w:sz w:val="22"/>
          <w:szCs w:val="22"/>
        </w:rPr>
        <w:t>一</w:t>
      </w:r>
      <w:proofErr w:type="gramEnd"/>
      <w:r w:rsidR="00C927FD" w:rsidRPr="00BF3330">
        <w:rPr>
          <w:rFonts w:eastAsiaTheme="minorEastAsia"/>
          <w:spacing w:val="20"/>
          <w:sz w:val="22"/>
          <w:szCs w:val="22"/>
        </w:rPr>
        <w:t>未知粒子</w:t>
      </w:r>
      <w:r w:rsidR="00C927FD" w:rsidRPr="00BF3330">
        <w:rPr>
          <w:rFonts w:eastAsiaTheme="minorEastAsia"/>
          <w:spacing w:val="20"/>
          <w:sz w:val="22"/>
          <w:szCs w:val="22"/>
        </w:rPr>
        <w:t>X</w:t>
      </w:r>
      <w:proofErr w:type="gramStart"/>
      <w:r w:rsidR="00C927FD" w:rsidRPr="00BF3330">
        <w:rPr>
          <w:rFonts w:eastAsiaTheme="minorEastAsia"/>
          <w:spacing w:val="20"/>
          <w:sz w:val="22"/>
          <w:szCs w:val="22"/>
        </w:rPr>
        <w:t>及反微中子</w:t>
      </w:r>
      <w:proofErr w:type="gramEnd"/>
      <w:r w:rsidR="001A4371" w:rsidRPr="00BF3330">
        <w:rPr>
          <w:rFonts w:eastAsiaTheme="minorEastAsia"/>
          <w:spacing w:val="20"/>
          <w:position w:val="-6"/>
          <w:sz w:val="22"/>
          <w:szCs w:val="22"/>
        </w:rPr>
        <w:object w:dxaOrig="220" w:dyaOrig="260">
          <v:shape id="_x0000_i1028" type="#_x0000_t75" style="width:12.8pt;height:13.25pt" o:ole="">
            <v:imagedata r:id="rId14" o:title=""/>
          </v:shape>
          <o:OLEObject Type="Embed" ProgID="Equation.DSMT4" ShapeID="_x0000_i1028" DrawAspect="Content" ObjectID="_1591349535" r:id="rId15"/>
        </w:objec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，</w:t>
      </w:r>
      <w:r w:rsidR="00C927FD" w:rsidRPr="00BF3330">
        <w:rPr>
          <w:rFonts w:eastAsiaTheme="minorEastAsia"/>
          <w:spacing w:val="20"/>
          <w:sz w:val="22"/>
          <w:szCs w:val="22"/>
        </w:rPr>
        <w:t>其</w:t>
      </w:r>
      <w:proofErr w:type="gramStart"/>
      <w:r w:rsidR="00C927FD" w:rsidRPr="00BF3330">
        <w:rPr>
          <w:rFonts w:eastAsiaTheme="minorEastAsia" w:hint="eastAsia"/>
          <w:spacing w:val="20"/>
          <w:sz w:val="22"/>
          <w:szCs w:val="22"/>
        </w:rPr>
        <w:t>核</w:t>
      </w:r>
      <w:r w:rsidR="00C927FD" w:rsidRPr="00BF3330">
        <w:rPr>
          <w:rFonts w:eastAsiaTheme="minorEastAsia"/>
          <w:spacing w:val="20"/>
          <w:sz w:val="22"/>
          <w:szCs w:val="22"/>
        </w:rPr>
        <w:t>反應式</w:t>
      </w:r>
      <w:r w:rsidR="00C927FD" w:rsidRPr="00BF3330">
        <w:rPr>
          <w:rFonts w:eastAsiaTheme="minorEastAsia" w:hint="eastAsia"/>
          <w:spacing w:val="20"/>
          <w:sz w:val="22"/>
          <w:szCs w:val="22"/>
        </w:rPr>
        <w:t>為</w:t>
      </w:r>
      <w:proofErr w:type="gramEnd"/>
      <w:r w:rsidR="00C927FD" w:rsidRPr="00BF3330">
        <w:rPr>
          <w:rFonts w:eastAsiaTheme="minorEastAsia"/>
          <w:spacing w:val="20"/>
          <w:sz w:val="22"/>
          <w:szCs w:val="22"/>
        </w:rPr>
        <w:t>：</w:t>
      </w:r>
      <w:r w:rsidR="00D160B9" w:rsidRPr="00BF3330">
        <w:rPr>
          <w:rFonts w:eastAsiaTheme="minorEastAsia"/>
          <w:spacing w:val="20"/>
          <w:position w:val="-14"/>
          <w:sz w:val="22"/>
          <w:szCs w:val="22"/>
        </w:rPr>
        <w:object w:dxaOrig="1780" w:dyaOrig="380">
          <v:shape id="_x0000_i1029" type="#_x0000_t75" style="width:89.25pt;height:20.3pt" o:ole="">
            <v:imagedata r:id="rId16" o:title=""/>
          </v:shape>
          <o:OLEObject Type="Embed" ProgID="Equation.DSMT4" ShapeID="_x0000_i1029" DrawAspect="Content" ObjectID="_1591349536" r:id="rId17"/>
        </w:object>
      </w:r>
      <w:r w:rsidR="00E95F94" w:rsidRPr="00BF3330">
        <w:rPr>
          <w:rFonts w:eastAsiaTheme="minorEastAsia" w:hint="eastAsia"/>
          <w:spacing w:val="20"/>
          <w:sz w:val="22"/>
          <w:szCs w:val="22"/>
        </w:rPr>
        <w:t>。</w:t>
      </w:r>
      <w:r w:rsidR="00CA0595" w:rsidRPr="00BF3330">
        <w:rPr>
          <w:rFonts w:eastAsiaTheme="minorEastAsia" w:hint="eastAsia"/>
          <w:spacing w:val="20"/>
          <w:sz w:val="22"/>
          <w:szCs w:val="22"/>
        </w:rPr>
        <w:t>已知</w:t>
      </w:r>
      <w:r w:rsidR="00D160B9" w:rsidRPr="00D160B9">
        <w:rPr>
          <w:rFonts w:eastAsiaTheme="minorEastAsia"/>
          <w:spacing w:val="20"/>
          <w:position w:val="-10"/>
          <w:sz w:val="22"/>
          <w:szCs w:val="22"/>
        </w:rPr>
        <w:object w:dxaOrig="360" w:dyaOrig="340">
          <v:shape id="_x0000_i1030" type="#_x0000_t75" style="width:18.1pt;height:19pt" o:ole="">
            <v:imagedata r:id="rId18" o:title=""/>
          </v:shape>
          <o:OLEObject Type="Embed" ProgID="Equation.DSMT4" ShapeID="_x0000_i1030" DrawAspect="Content" ObjectID="_1591349537" r:id="rId19"/>
        </w:object>
      </w:r>
      <w:r w:rsidR="00CA0595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C927FD" w:rsidRPr="00BF3330">
        <w:rPr>
          <w:rFonts w:eastAsiaTheme="minorEastAsia"/>
          <w:spacing w:val="20"/>
          <w:sz w:val="22"/>
          <w:szCs w:val="22"/>
        </w:rPr>
        <w:t>質量數為</w:t>
      </w:r>
      <w:r w:rsidR="00C927FD" w:rsidRPr="00BF3330">
        <w:rPr>
          <w:rFonts w:eastAsiaTheme="minorEastAsia"/>
          <w:spacing w:val="20"/>
          <w:sz w:val="22"/>
          <w:szCs w:val="22"/>
        </w:rPr>
        <w:t>138</w:t>
      </w:r>
      <w:r w:rsidR="00C927FD" w:rsidRPr="00BF3330">
        <w:rPr>
          <w:rFonts w:eastAsiaTheme="minorEastAsia"/>
          <w:spacing w:val="20"/>
          <w:sz w:val="22"/>
          <w:szCs w:val="22"/>
        </w:rPr>
        <w:t>，所帶基本電荷數為</w:t>
      </w:r>
      <w:r w:rsidR="00C927FD" w:rsidRPr="00BF3330">
        <w:rPr>
          <w:rFonts w:eastAsiaTheme="minorEastAsia"/>
          <w:spacing w:val="20"/>
          <w:sz w:val="22"/>
          <w:szCs w:val="22"/>
        </w:rPr>
        <w:t>53</w:t>
      </w:r>
      <w:r w:rsidR="00C927FD" w:rsidRPr="00BF3330">
        <w:rPr>
          <w:rFonts w:eastAsiaTheme="minorEastAsia"/>
          <w:spacing w:val="20"/>
          <w:sz w:val="22"/>
          <w:szCs w:val="22"/>
        </w:rPr>
        <w:t>，則</w:t>
      </w:r>
      <w:proofErr w:type="spellStart"/>
      <w:r w:rsidR="00C927FD" w:rsidRPr="00BF3330">
        <w:rPr>
          <w:rFonts w:eastAsiaTheme="minorEastAsia"/>
          <w:spacing w:val="20"/>
          <w:sz w:val="22"/>
          <w:szCs w:val="22"/>
        </w:rPr>
        <w:t>m+</w:t>
      </w:r>
      <w:r w:rsidR="00C927FD" w:rsidRPr="00BF3330">
        <w:rPr>
          <w:rFonts w:eastAsiaTheme="minorEastAsia" w:hint="eastAsia"/>
          <w:spacing w:val="20"/>
          <w:sz w:val="22"/>
          <w:szCs w:val="22"/>
        </w:rPr>
        <w:t>p</w:t>
      </w:r>
      <w:r w:rsidR="00C927FD" w:rsidRPr="00BF3330">
        <w:rPr>
          <w:rFonts w:eastAsiaTheme="minorEastAsia"/>
          <w:spacing w:val="20"/>
          <w:sz w:val="22"/>
          <w:szCs w:val="22"/>
        </w:rPr>
        <w:t>+</w:t>
      </w:r>
      <w:r w:rsidR="00C927FD" w:rsidRPr="00BF3330">
        <w:rPr>
          <w:rFonts w:eastAsiaTheme="minorEastAsia" w:hint="eastAsia"/>
          <w:spacing w:val="20"/>
          <w:sz w:val="22"/>
          <w:szCs w:val="22"/>
        </w:rPr>
        <w:t>q</w:t>
      </w:r>
      <w:proofErr w:type="spellEnd"/>
      <w:r w:rsidR="00C927FD" w:rsidRPr="00BF3330">
        <w:rPr>
          <w:rFonts w:eastAsiaTheme="minorEastAsia" w:hint="eastAsia"/>
          <w:spacing w:val="20"/>
          <w:sz w:val="22"/>
          <w:szCs w:val="22"/>
        </w:rPr>
        <w:t>等於</w:t>
      </w:r>
      <w:proofErr w:type="gramStart"/>
      <w:r w:rsidR="00C927FD" w:rsidRPr="00BF3330">
        <w:rPr>
          <w:rFonts w:eastAsiaTheme="minorEastAsia"/>
          <w:spacing w:val="20"/>
          <w:sz w:val="22"/>
          <w:szCs w:val="22"/>
        </w:rPr>
        <w:t>下列何</w:t>
      </w:r>
      <w:r w:rsidR="00C927FD" w:rsidRPr="00BF3330">
        <w:rPr>
          <w:rFonts w:eastAsiaTheme="minorEastAsia" w:hint="eastAsia"/>
          <w:spacing w:val="20"/>
          <w:sz w:val="22"/>
          <w:szCs w:val="22"/>
        </w:rPr>
        <w:t>數</w:t>
      </w:r>
      <w:proofErr w:type="gramEnd"/>
      <w:r w:rsidR="00C927FD" w:rsidRPr="00BF3330">
        <w:rPr>
          <w:rFonts w:eastAsiaTheme="minorEastAsia"/>
          <w:spacing w:val="20"/>
          <w:sz w:val="22"/>
          <w:szCs w:val="22"/>
        </w:rPr>
        <w:t>？</w:t>
      </w:r>
    </w:p>
    <w:p w:rsidR="00BF3330" w:rsidRPr="008433CE" w:rsidRDefault="001A4371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A)</w:t>
      </w:r>
      <w:r w:rsidR="00142F44" w:rsidRPr="0078714F">
        <w:rPr>
          <w:rFonts w:hint="eastAsia"/>
          <w:spacing w:val="100"/>
          <w:sz w:val="22"/>
        </w:rPr>
        <w:t xml:space="preserve"> </w:t>
      </w:r>
      <w:r w:rsidRPr="008433CE">
        <w:rPr>
          <w:spacing w:val="20"/>
          <w:sz w:val="22"/>
        </w:rPr>
        <w:t>136</w:t>
      </w:r>
      <w:r w:rsidRPr="008433CE">
        <w:rPr>
          <w:spacing w:val="20"/>
          <w:sz w:val="22"/>
        </w:rPr>
        <w:tab/>
      </w:r>
      <w:r w:rsidR="00C927FD" w:rsidRPr="008433CE">
        <w:rPr>
          <w:spacing w:val="20"/>
          <w:sz w:val="22"/>
        </w:rPr>
        <w:t>(B)</w:t>
      </w:r>
      <w:r w:rsidR="00142F44" w:rsidRPr="0078714F">
        <w:rPr>
          <w:rFonts w:hint="eastAsia"/>
          <w:spacing w:val="100"/>
          <w:sz w:val="22"/>
        </w:rPr>
        <w:t xml:space="preserve"> </w:t>
      </w:r>
      <w:r w:rsidRPr="008433CE">
        <w:rPr>
          <w:spacing w:val="20"/>
          <w:sz w:val="22"/>
        </w:rPr>
        <w:t>137</w:t>
      </w:r>
      <w:r w:rsidRPr="008433CE">
        <w:rPr>
          <w:spacing w:val="20"/>
          <w:sz w:val="22"/>
        </w:rPr>
        <w:tab/>
      </w:r>
      <w:r w:rsidR="00C927FD" w:rsidRPr="008433CE">
        <w:rPr>
          <w:spacing w:val="20"/>
          <w:sz w:val="22"/>
        </w:rPr>
        <w:t>(C)</w:t>
      </w:r>
      <w:r w:rsidR="00142F44" w:rsidRPr="0078714F">
        <w:rPr>
          <w:rFonts w:hint="eastAsia"/>
          <w:spacing w:val="100"/>
          <w:sz w:val="22"/>
        </w:rPr>
        <w:t xml:space="preserve"> </w:t>
      </w:r>
      <w:r w:rsidR="00C927FD" w:rsidRPr="008433CE">
        <w:rPr>
          <w:spacing w:val="20"/>
          <w:sz w:val="22"/>
        </w:rPr>
        <w:t>138</w:t>
      </w:r>
      <w:r w:rsidRPr="008433CE">
        <w:rPr>
          <w:spacing w:val="20"/>
          <w:sz w:val="22"/>
        </w:rPr>
        <w:tab/>
      </w:r>
    </w:p>
    <w:p w:rsidR="00C927FD" w:rsidRPr="008433CE" w:rsidRDefault="00C927FD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D)</w:t>
      </w:r>
      <w:r w:rsidR="00142F44" w:rsidRPr="0078714F">
        <w:rPr>
          <w:rFonts w:hint="eastAsia"/>
          <w:spacing w:val="100"/>
          <w:sz w:val="22"/>
        </w:rPr>
        <w:t xml:space="preserve"> </w:t>
      </w:r>
      <w:r w:rsidRPr="008433CE">
        <w:rPr>
          <w:spacing w:val="20"/>
          <w:sz w:val="22"/>
        </w:rPr>
        <w:t>139</w:t>
      </w:r>
      <w:r w:rsidR="001A4371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>(E</w:t>
      </w:r>
      <w:r w:rsidR="001A4371" w:rsidRPr="008433CE">
        <w:rPr>
          <w:spacing w:val="20"/>
          <w:sz w:val="22"/>
        </w:rPr>
        <w:t>)</w:t>
      </w:r>
      <w:r w:rsidR="00142F44" w:rsidRPr="0078714F">
        <w:rPr>
          <w:rFonts w:hint="eastAsia"/>
          <w:spacing w:val="100"/>
          <w:sz w:val="22"/>
        </w:rPr>
        <w:t xml:space="preserve"> </w:t>
      </w:r>
      <w:r w:rsidRPr="008433CE">
        <w:rPr>
          <w:spacing w:val="20"/>
          <w:sz w:val="22"/>
        </w:rPr>
        <w:t>140</w:t>
      </w:r>
    </w:p>
    <w:p w:rsidR="009F3C6C" w:rsidRPr="00BF3330" w:rsidRDefault="00E8231C" w:rsidP="00251743">
      <w:pPr>
        <w:tabs>
          <w:tab w:val="left" w:pos="3770"/>
          <w:tab w:val="left" w:pos="6650"/>
        </w:tabs>
        <w:spacing w:beforeLines="25" w:before="60" w:line="400" w:lineRule="atLeast"/>
        <w:ind w:left="395" w:hangingChars="152" w:hanging="395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eastAsiaTheme="minorEastAsia" w:hint="eastAsia"/>
          <w:spacing w:val="20"/>
          <w:sz w:val="22"/>
          <w:szCs w:val="22"/>
        </w:rPr>
        <w:t>7.</w:t>
      </w:r>
      <w:r w:rsidR="001A4371" w:rsidRPr="00BF3330">
        <w:rPr>
          <w:rFonts w:eastAsiaTheme="minorEastAsia"/>
          <w:spacing w:val="20"/>
          <w:sz w:val="22"/>
          <w:szCs w:val="22"/>
        </w:rPr>
        <w:tab/>
      </w:r>
      <w:r w:rsidR="009F3C6C" w:rsidRPr="00BF3330">
        <w:rPr>
          <w:rFonts w:eastAsiaTheme="minorEastAsia"/>
          <w:spacing w:val="20"/>
          <w:sz w:val="22"/>
          <w:szCs w:val="22"/>
        </w:rPr>
        <w:t>掃描顯微鏡</w:t>
      </w:r>
      <w:proofErr w:type="gramStart"/>
      <w:r w:rsidR="009F3C6C" w:rsidRPr="00BF3330">
        <w:rPr>
          <w:rFonts w:eastAsiaTheme="minorEastAsia"/>
          <w:spacing w:val="20"/>
          <w:sz w:val="22"/>
          <w:szCs w:val="22"/>
        </w:rPr>
        <w:t>可以用探針</w:t>
      </w:r>
      <w:proofErr w:type="gramEnd"/>
      <w:r w:rsidR="009F3C6C" w:rsidRPr="00BF3330">
        <w:rPr>
          <w:rFonts w:eastAsiaTheme="minorEastAsia"/>
          <w:spacing w:val="20"/>
          <w:sz w:val="22"/>
          <w:szCs w:val="22"/>
        </w:rPr>
        <w:t>觀察微小尺度的現象與操控微小尺度的物體。若</w:t>
      </w:r>
      <w:proofErr w:type="gramStart"/>
      <w:r w:rsidR="009F3C6C" w:rsidRPr="00BF3330">
        <w:rPr>
          <w:rFonts w:eastAsiaTheme="minorEastAsia"/>
          <w:spacing w:val="20"/>
          <w:sz w:val="22"/>
          <w:szCs w:val="22"/>
        </w:rPr>
        <w:t>探針可感</w:t>
      </w:r>
      <w:proofErr w:type="gramEnd"/>
      <w:r w:rsidR="009F3C6C" w:rsidRPr="00BF3330">
        <w:rPr>
          <w:rFonts w:eastAsiaTheme="minorEastAsia"/>
          <w:spacing w:val="20"/>
          <w:sz w:val="22"/>
          <w:szCs w:val="22"/>
        </w:rPr>
        <w:t>測及</w:t>
      </w:r>
      <w:r w:rsidR="00CA0595" w:rsidRPr="00BF3330">
        <w:rPr>
          <w:rFonts w:eastAsiaTheme="minorEastAsia" w:hint="eastAsia"/>
          <w:spacing w:val="20"/>
          <w:sz w:val="22"/>
          <w:szCs w:val="22"/>
        </w:rPr>
        <w:t>操</w:t>
      </w:r>
      <w:r w:rsidR="009F3C6C" w:rsidRPr="00BF3330">
        <w:rPr>
          <w:rFonts w:eastAsiaTheme="minorEastAsia"/>
          <w:spacing w:val="20"/>
          <w:sz w:val="22"/>
          <w:szCs w:val="22"/>
        </w:rPr>
        <w:t>控的最小尺度約為針尖粗細的</w:t>
      </w:r>
      <w:r w:rsidR="009F3C6C" w:rsidRPr="00BF3330">
        <w:rPr>
          <w:rFonts w:eastAsiaTheme="minorEastAsia"/>
          <w:spacing w:val="20"/>
          <w:sz w:val="22"/>
          <w:szCs w:val="22"/>
        </w:rPr>
        <w:t>1.0 %</w:t>
      </w:r>
      <w:r w:rsidR="009F3C6C" w:rsidRPr="00BF3330">
        <w:rPr>
          <w:rFonts w:eastAsiaTheme="minorEastAsia"/>
          <w:spacing w:val="20"/>
          <w:sz w:val="22"/>
          <w:szCs w:val="22"/>
        </w:rPr>
        <w:t>，則能</w:t>
      </w:r>
      <w:r w:rsidR="00940723" w:rsidRPr="00BF3330">
        <w:rPr>
          <w:rFonts w:eastAsiaTheme="minorEastAsia"/>
          <w:spacing w:val="20"/>
          <w:sz w:val="22"/>
          <w:szCs w:val="22"/>
        </w:rPr>
        <w:t>感測</w:t>
      </w:r>
      <w:r w:rsidR="009F3C6C" w:rsidRPr="00BF3330">
        <w:rPr>
          <w:rFonts w:eastAsiaTheme="minorEastAsia"/>
          <w:spacing w:val="20"/>
          <w:sz w:val="22"/>
          <w:szCs w:val="22"/>
        </w:rPr>
        <w:t>單一原子的探針，其針尖粗細最大的尺度約為下列何者？</w:t>
      </w:r>
    </w:p>
    <w:p w:rsidR="00BF3330" w:rsidRPr="008433CE" w:rsidRDefault="00386B01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 xml:space="preserve">(A) </w:t>
      </w:r>
      <w:r w:rsidR="008433CE" w:rsidRPr="008433CE">
        <w:rPr>
          <w:spacing w:val="20"/>
          <w:position w:val="-10"/>
          <w:sz w:val="22"/>
        </w:rPr>
        <w:object w:dxaOrig="760" w:dyaOrig="320">
          <v:shape id="_x0000_i1031" type="#_x0000_t75" style="width:35.35pt;height:15pt" o:ole="">
            <v:imagedata r:id="rId20" o:title=""/>
          </v:shape>
          <o:OLEObject Type="Embed" ProgID="Equation.DSMT4" ShapeID="_x0000_i1031" DrawAspect="Content" ObjectID="_1591349538" r:id="rId21"/>
        </w:object>
      </w:r>
      <w:r w:rsidRPr="008433CE">
        <w:rPr>
          <w:spacing w:val="20"/>
          <w:sz w:val="22"/>
        </w:rPr>
        <w:tab/>
      </w:r>
      <w:r w:rsidR="009F3C6C" w:rsidRPr="008433CE">
        <w:rPr>
          <w:spacing w:val="20"/>
          <w:sz w:val="22"/>
        </w:rPr>
        <w:t xml:space="preserve">(B) </w:t>
      </w:r>
      <w:r w:rsidR="008433CE" w:rsidRPr="008433CE">
        <w:rPr>
          <w:spacing w:val="20"/>
          <w:position w:val="-10"/>
          <w:sz w:val="22"/>
        </w:rPr>
        <w:object w:dxaOrig="700" w:dyaOrig="320">
          <v:shape id="_x0000_i1032" type="#_x0000_t75" style="width:30.5pt;height:15pt" o:ole="">
            <v:imagedata r:id="rId22" o:title=""/>
          </v:shape>
          <o:OLEObject Type="Embed" ProgID="Equation.DSMT4" ShapeID="_x0000_i1032" DrawAspect="Content" ObjectID="_1591349539" r:id="rId23"/>
        </w:object>
      </w:r>
      <w:r w:rsidRPr="008433CE">
        <w:rPr>
          <w:spacing w:val="20"/>
          <w:sz w:val="22"/>
        </w:rPr>
        <w:tab/>
      </w:r>
      <w:r w:rsidR="009F3C6C" w:rsidRPr="008433CE">
        <w:rPr>
          <w:spacing w:val="20"/>
          <w:sz w:val="22"/>
        </w:rPr>
        <w:t>(C)</w:t>
      </w:r>
      <w:r w:rsidRPr="008433CE">
        <w:rPr>
          <w:spacing w:val="20"/>
          <w:sz w:val="22"/>
        </w:rPr>
        <w:t xml:space="preserve"> </w:t>
      </w:r>
      <w:r w:rsidR="008433CE" w:rsidRPr="008433CE">
        <w:rPr>
          <w:spacing w:val="20"/>
          <w:position w:val="-10"/>
          <w:sz w:val="22"/>
        </w:rPr>
        <w:object w:dxaOrig="700" w:dyaOrig="320">
          <v:shape id="_x0000_i1033" type="#_x0000_t75" style="width:30.5pt;height:15pt" o:ole="">
            <v:imagedata r:id="rId24" o:title=""/>
          </v:shape>
          <o:OLEObject Type="Embed" ProgID="Equation.DSMT4" ShapeID="_x0000_i1033" DrawAspect="Content" ObjectID="_1591349540" r:id="rId25"/>
        </w:object>
      </w:r>
      <w:r w:rsidRPr="008433CE">
        <w:rPr>
          <w:spacing w:val="20"/>
          <w:sz w:val="22"/>
        </w:rPr>
        <w:tab/>
      </w:r>
    </w:p>
    <w:p w:rsidR="00E8231C" w:rsidRPr="008433CE" w:rsidRDefault="009F3C6C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D)</w:t>
      </w:r>
      <w:r w:rsidR="00386B01" w:rsidRPr="008433CE">
        <w:rPr>
          <w:spacing w:val="20"/>
          <w:sz w:val="22"/>
        </w:rPr>
        <w:t xml:space="preserve"> </w:t>
      </w:r>
      <w:r w:rsidR="008433CE" w:rsidRPr="008433CE">
        <w:rPr>
          <w:spacing w:val="20"/>
          <w:position w:val="-10"/>
          <w:sz w:val="22"/>
        </w:rPr>
        <w:object w:dxaOrig="700" w:dyaOrig="320">
          <v:shape id="_x0000_i1034" type="#_x0000_t75" style="width:30.5pt;height:15pt" o:ole="">
            <v:imagedata r:id="rId26" o:title=""/>
          </v:shape>
          <o:OLEObject Type="Embed" ProgID="Equation.DSMT4" ShapeID="_x0000_i1034" DrawAspect="Content" ObjectID="_1591349541" r:id="rId27"/>
        </w:object>
      </w:r>
      <w:r w:rsidR="00386B01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>(E)</w:t>
      </w:r>
      <w:r w:rsidR="00E16609" w:rsidRPr="008433CE">
        <w:rPr>
          <w:rFonts w:hint="eastAsia"/>
          <w:spacing w:val="20"/>
          <w:sz w:val="22"/>
        </w:rPr>
        <w:t xml:space="preserve"> </w:t>
      </w:r>
      <w:r w:rsidR="008433CE" w:rsidRPr="008433CE">
        <w:rPr>
          <w:spacing w:val="20"/>
          <w:position w:val="-10"/>
          <w:sz w:val="22"/>
        </w:rPr>
        <w:object w:dxaOrig="680" w:dyaOrig="320">
          <v:shape id="_x0000_i1035" type="#_x0000_t75" style="width:30.5pt;height:15pt" o:ole="">
            <v:imagedata r:id="rId28" o:title=""/>
          </v:shape>
          <o:OLEObject Type="Embed" ProgID="Equation.DSMT4" ShapeID="_x0000_i1035" DrawAspect="Content" ObjectID="_1591349542" r:id="rId29"/>
        </w:object>
      </w:r>
    </w:p>
    <w:p w:rsidR="00E16609" w:rsidRPr="00BF3330" w:rsidRDefault="00E8231C" w:rsidP="00251743">
      <w:pPr>
        <w:tabs>
          <w:tab w:val="left" w:pos="3770"/>
          <w:tab w:val="left" w:pos="6650"/>
        </w:tabs>
        <w:spacing w:beforeLines="25" w:before="60" w:line="400" w:lineRule="atLeast"/>
        <w:ind w:left="395" w:hangingChars="152" w:hanging="395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eastAsiaTheme="minorEastAsia" w:hint="eastAsia"/>
          <w:spacing w:val="20"/>
          <w:sz w:val="22"/>
          <w:szCs w:val="22"/>
        </w:rPr>
        <w:t>8.</w:t>
      </w:r>
      <w:r w:rsidR="00386B01" w:rsidRPr="00BF3330">
        <w:rPr>
          <w:rFonts w:eastAsiaTheme="minorEastAsia"/>
          <w:spacing w:val="20"/>
          <w:sz w:val="22"/>
          <w:szCs w:val="22"/>
        </w:rPr>
        <w:tab/>
      </w:r>
      <w:r w:rsidR="00E16609" w:rsidRPr="00BF3330">
        <w:rPr>
          <w:rFonts w:eastAsiaTheme="minorEastAsia"/>
          <w:spacing w:val="20"/>
          <w:sz w:val="22"/>
          <w:szCs w:val="22"/>
        </w:rPr>
        <w:t>一支均勻直尺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的長度為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30 cm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，</w:t>
      </w:r>
      <w:r w:rsidR="00E16609" w:rsidRPr="00BF3330">
        <w:rPr>
          <w:rFonts w:eastAsiaTheme="minorEastAsia"/>
          <w:spacing w:val="20"/>
          <w:sz w:val="22"/>
          <w:szCs w:val="22"/>
        </w:rPr>
        <w:t>若在</w:t>
      </w:r>
      <w:r w:rsidR="006C57FC" w:rsidRPr="00BF3330">
        <w:rPr>
          <w:rFonts w:eastAsiaTheme="minorEastAsia"/>
          <w:spacing w:val="20"/>
          <w:sz w:val="22"/>
          <w:szCs w:val="22"/>
        </w:rPr>
        <w:t>直尺</w:t>
      </w:r>
      <w:r w:rsidR="006C57FC">
        <w:rPr>
          <w:rFonts w:eastAsiaTheme="minorEastAsia" w:hint="eastAsia"/>
          <w:spacing w:val="20"/>
          <w:sz w:val="22"/>
          <w:szCs w:val="22"/>
        </w:rPr>
        <w:t>上</w:t>
      </w:r>
      <w:r w:rsidR="001F1054" w:rsidRPr="00BF3330">
        <w:rPr>
          <w:rFonts w:eastAsiaTheme="minorEastAsia" w:hint="eastAsia"/>
          <w:spacing w:val="20"/>
          <w:sz w:val="22"/>
          <w:szCs w:val="22"/>
        </w:rPr>
        <w:t>距離</w:t>
      </w:r>
      <w:r w:rsidR="00E16609" w:rsidRPr="00BF3330">
        <w:rPr>
          <w:rFonts w:eastAsiaTheme="minorEastAsia"/>
          <w:spacing w:val="20"/>
          <w:sz w:val="22"/>
          <w:szCs w:val="22"/>
        </w:rPr>
        <w:t>直尺</w:t>
      </w:r>
      <w:r w:rsidR="001F1054" w:rsidRPr="00BF3330">
        <w:rPr>
          <w:rFonts w:eastAsiaTheme="minorEastAsia" w:hint="eastAsia"/>
          <w:spacing w:val="20"/>
          <w:sz w:val="22"/>
          <w:szCs w:val="22"/>
        </w:rPr>
        <w:t>左端</w:t>
      </w:r>
      <w:r w:rsidR="00E16609" w:rsidRPr="00BF3330">
        <w:rPr>
          <w:rFonts w:eastAsiaTheme="minorEastAsia"/>
          <w:spacing w:val="20"/>
          <w:sz w:val="22"/>
          <w:szCs w:val="22"/>
        </w:rPr>
        <w:t>25 cm</w:t>
      </w:r>
      <w:r w:rsidR="00E16609" w:rsidRPr="00BF3330">
        <w:rPr>
          <w:rFonts w:eastAsiaTheme="minorEastAsia"/>
          <w:spacing w:val="20"/>
          <w:sz w:val="22"/>
          <w:szCs w:val="22"/>
        </w:rPr>
        <w:t>處放置</w:t>
      </w:r>
      <w:proofErr w:type="gramStart"/>
      <w:r w:rsidR="00E16609" w:rsidRPr="00BF3330">
        <w:rPr>
          <w:rFonts w:eastAsiaTheme="minorEastAsia"/>
          <w:spacing w:val="20"/>
          <w:sz w:val="22"/>
          <w:szCs w:val="22"/>
        </w:rPr>
        <w:t>一</w:t>
      </w:r>
      <w:proofErr w:type="gramEnd"/>
      <w:r w:rsidR="00E16609" w:rsidRPr="00BF3330">
        <w:rPr>
          <w:rFonts w:eastAsiaTheme="minorEastAsia"/>
          <w:spacing w:val="20"/>
          <w:sz w:val="22"/>
          <w:szCs w:val="22"/>
        </w:rPr>
        <w:t>質量為</w:t>
      </w:r>
      <w:r w:rsidR="00E16609" w:rsidRPr="00BF3330">
        <w:rPr>
          <w:rFonts w:eastAsiaTheme="minorEastAsia"/>
          <w:spacing w:val="20"/>
          <w:sz w:val="22"/>
          <w:szCs w:val="22"/>
        </w:rPr>
        <w:t xml:space="preserve">50 g </w:t>
      </w:r>
      <w:r w:rsidR="00E16609" w:rsidRPr="00BF3330">
        <w:rPr>
          <w:rFonts w:eastAsiaTheme="minorEastAsia"/>
          <w:spacing w:val="20"/>
          <w:sz w:val="22"/>
          <w:szCs w:val="22"/>
        </w:rPr>
        <w:t>的小物體，</w:t>
      </w:r>
      <w:r w:rsidR="00BC26AC" w:rsidRPr="00BF3330">
        <w:rPr>
          <w:rFonts w:eastAsiaTheme="minorEastAsia" w:hint="eastAsia"/>
          <w:spacing w:val="20"/>
          <w:sz w:val="22"/>
          <w:szCs w:val="22"/>
        </w:rPr>
        <w:t>則</w:t>
      </w:r>
      <w:r w:rsidR="00E16609" w:rsidRPr="00BF3330">
        <w:rPr>
          <w:rFonts w:eastAsiaTheme="minorEastAsia"/>
          <w:spacing w:val="20"/>
          <w:sz w:val="22"/>
          <w:szCs w:val="22"/>
        </w:rPr>
        <w:t>須於</w:t>
      </w:r>
      <w:r w:rsidR="006C57FC" w:rsidRPr="00BF3330">
        <w:rPr>
          <w:rFonts w:eastAsiaTheme="minorEastAsia"/>
          <w:spacing w:val="20"/>
          <w:sz w:val="22"/>
          <w:szCs w:val="22"/>
        </w:rPr>
        <w:t>直尺</w:t>
      </w:r>
      <w:r w:rsidR="006C57FC">
        <w:rPr>
          <w:rFonts w:eastAsiaTheme="minorEastAsia" w:hint="eastAsia"/>
          <w:spacing w:val="20"/>
          <w:sz w:val="22"/>
          <w:szCs w:val="22"/>
        </w:rPr>
        <w:t>上</w:t>
      </w:r>
      <w:r w:rsidR="001F1054" w:rsidRPr="00BF3330">
        <w:rPr>
          <w:rFonts w:eastAsiaTheme="minorEastAsia" w:hint="eastAsia"/>
          <w:spacing w:val="20"/>
          <w:sz w:val="22"/>
          <w:szCs w:val="22"/>
        </w:rPr>
        <w:t>距離</w:t>
      </w:r>
      <w:r w:rsidR="001F1054" w:rsidRPr="00BF3330">
        <w:rPr>
          <w:rFonts w:eastAsiaTheme="minorEastAsia"/>
          <w:spacing w:val="20"/>
          <w:sz w:val="22"/>
          <w:szCs w:val="22"/>
        </w:rPr>
        <w:t>直尺</w:t>
      </w:r>
      <w:r w:rsidR="001F1054" w:rsidRPr="00BF3330">
        <w:rPr>
          <w:rFonts w:eastAsiaTheme="minorEastAsia" w:hint="eastAsia"/>
          <w:spacing w:val="20"/>
          <w:sz w:val="22"/>
          <w:szCs w:val="22"/>
        </w:rPr>
        <w:t>左端</w:t>
      </w:r>
      <w:r w:rsidR="00E16609" w:rsidRPr="00BF3330">
        <w:rPr>
          <w:rFonts w:eastAsiaTheme="minorEastAsia"/>
          <w:spacing w:val="20"/>
          <w:sz w:val="22"/>
          <w:szCs w:val="22"/>
        </w:rPr>
        <w:t>20 cm</w:t>
      </w:r>
      <w:r w:rsidR="00001B36" w:rsidRPr="00BF3330">
        <w:rPr>
          <w:rFonts w:eastAsiaTheme="minorEastAsia"/>
          <w:spacing w:val="20"/>
          <w:sz w:val="22"/>
          <w:szCs w:val="22"/>
        </w:rPr>
        <w:t>處支</w:t>
      </w:r>
      <w:r w:rsidR="00BC26AC" w:rsidRPr="00BF3330">
        <w:rPr>
          <w:rFonts w:eastAsiaTheme="minorEastAsia" w:hint="eastAsia"/>
          <w:spacing w:val="20"/>
          <w:sz w:val="22"/>
          <w:szCs w:val="22"/>
        </w:rPr>
        <w:t>撐</w:t>
      </w:r>
      <w:r w:rsidR="00E16609" w:rsidRPr="00BF3330">
        <w:rPr>
          <w:rFonts w:eastAsiaTheme="minorEastAsia"/>
          <w:spacing w:val="20"/>
          <w:sz w:val="22"/>
          <w:szCs w:val="22"/>
        </w:rPr>
        <w:t>直尺，方可</w:t>
      </w:r>
      <w:r w:rsidR="00905829" w:rsidRPr="00BF3330">
        <w:rPr>
          <w:rFonts w:eastAsiaTheme="minorEastAsia" w:hint="eastAsia"/>
          <w:spacing w:val="20"/>
          <w:sz w:val="22"/>
          <w:szCs w:val="22"/>
        </w:rPr>
        <w:t>使其</w:t>
      </w:r>
      <w:r w:rsidR="006C57FC">
        <w:rPr>
          <w:rFonts w:eastAsiaTheme="minorEastAsia"/>
          <w:spacing w:val="20"/>
          <w:sz w:val="22"/>
          <w:szCs w:val="22"/>
        </w:rPr>
        <w:t>維持水平狀態</w:t>
      </w:r>
      <w:r w:rsidR="006C57FC">
        <w:rPr>
          <w:rFonts w:eastAsiaTheme="minorEastAsia" w:hint="eastAsia"/>
          <w:spacing w:val="20"/>
          <w:sz w:val="22"/>
          <w:szCs w:val="22"/>
        </w:rPr>
        <w:t>。</w:t>
      </w:r>
      <w:r w:rsidR="00E16609" w:rsidRPr="00BF3330">
        <w:rPr>
          <w:rFonts w:eastAsiaTheme="minorEastAsia"/>
          <w:spacing w:val="20"/>
          <w:sz w:val="22"/>
          <w:szCs w:val="22"/>
        </w:rPr>
        <w:t>該直尺</w:t>
      </w:r>
      <w:r w:rsidR="004149A6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6C57FC">
        <w:rPr>
          <w:rFonts w:eastAsiaTheme="minorEastAsia"/>
          <w:spacing w:val="20"/>
          <w:sz w:val="22"/>
          <w:szCs w:val="22"/>
        </w:rPr>
        <w:t>質量為</w:t>
      </w:r>
      <w:r w:rsidR="006C57FC">
        <w:rPr>
          <w:rFonts w:eastAsiaTheme="minorEastAsia" w:hint="eastAsia"/>
          <w:spacing w:val="20"/>
          <w:sz w:val="22"/>
          <w:szCs w:val="22"/>
        </w:rPr>
        <w:t>多少</w:t>
      </w:r>
      <w:r w:rsidR="006C57FC">
        <w:rPr>
          <w:rFonts w:eastAsiaTheme="minorEastAsia" w:hint="eastAsia"/>
          <w:spacing w:val="20"/>
          <w:sz w:val="22"/>
          <w:szCs w:val="22"/>
        </w:rPr>
        <w:t>g</w:t>
      </w:r>
      <w:r w:rsidR="00E16609" w:rsidRPr="00BF3330">
        <w:rPr>
          <w:rFonts w:eastAsiaTheme="minorEastAsia"/>
          <w:spacing w:val="20"/>
          <w:sz w:val="22"/>
          <w:szCs w:val="22"/>
        </w:rPr>
        <w:t>？</w:t>
      </w:r>
    </w:p>
    <w:p w:rsidR="00BF3330" w:rsidRPr="008433CE" w:rsidRDefault="00E16609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A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6C57FC">
        <w:rPr>
          <w:spacing w:val="20"/>
          <w:sz w:val="22"/>
        </w:rPr>
        <w:t>20</w:t>
      </w:r>
      <w:r w:rsidR="00386B01" w:rsidRPr="008433CE">
        <w:rPr>
          <w:spacing w:val="20"/>
          <w:sz w:val="22"/>
        </w:rPr>
        <w:tab/>
        <w:t>(B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6C57FC">
        <w:rPr>
          <w:spacing w:val="20"/>
          <w:sz w:val="22"/>
        </w:rPr>
        <w:t>30</w:t>
      </w:r>
      <w:r w:rsidR="00386B01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>(C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Pr="008433CE">
        <w:rPr>
          <w:rFonts w:hint="eastAsia"/>
          <w:spacing w:val="20"/>
          <w:sz w:val="22"/>
        </w:rPr>
        <w:t>5</w:t>
      </w:r>
      <w:r w:rsidR="006C57FC">
        <w:rPr>
          <w:spacing w:val="20"/>
          <w:sz w:val="22"/>
        </w:rPr>
        <w:t>0</w:t>
      </w:r>
    </w:p>
    <w:p w:rsidR="00E8231C" w:rsidRPr="008433CE" w:rsidRDefault="00E16609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D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Pr="008433CE">
        <w:rPr>
          <w:rFonts w:hint="eastAsia"/>
          <w:spacing w:val="20"/>
          <w:sz w:val="22"/>
        </w:rPr>
        <w:t>6</w:t>
      </w:r>
      <w:r w:rsidR="006C57FC">
        <w:rPr>
          <w:spacing w:val="20"/>
          <w:sz w:val="22"/>
        </w:rPr>
        <w:t>0</w:t>
      </w:r>
      <w:r w:rsidR="00386B01" w:rsidRPr="008433CE">
        <w:rPr>
          <w:spacing w:val="20"/>
          <w:sz w:val="22"/>
        </w:rPr>
        <w:tab/>
        <w:t>(E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Pr="008433CE">
        <w:rPr>
          <w:rFonts w:hint="eastAsia"/>
          <w:spacing w:val="20"/>
          <w:sz w:val="22"/>
        </w:rPr>
        <w:t>7</w:t>
      </w:r>
      <w:r w:rsidR="006C57FC">
        <w:rPr>
          <w:spacing w:val="20"/>
          <w:sz w:val="22"/>
        </w:rPr>
        <w:t>0</w:t>
      </w:r>
    </w:p>
    <w:p w:rsidR="00E16609" w:rsidRPr="00BF3330" w:rsidRDefault="00E8231C" w:rsidP="00251743">
      <w:pPr>
        <w:tabs>
          <w:tab w:val="left" w:pos="3770"/>
          <w:tab w:val="left" w:pos="6650"/>
        </w:tabs>
        <w:spacing w:beforeLines="25" w:before="60" w:line="400" w:lineRule="atLeast"/>
        <w:ind w:left="395" w:hangingChars="152" w:hanging="395"/>
        <w:jc w:val="both"/>
        <w:rPr>
          <w:rFonts w:eastAsiaTheme="minorEastAsia"/>
          <w:spacing w:val="20"/>
          <w:sz w:val="22"/>
          <w:szCs w:val="22"/>
        </w:rPr>
      </w:pPr>
      <w:r w:rsidRPr="00BF3330">
        <w:rPr>
          <w:rFonts w:eastAsiaTheme="minorEastAsia" w:hint="eastAsia"/>
          <w:spacing w:val="20"/>
          <w:sz w:val="22"/>
          <w:szCs w:val="22"/>
        </w:rPr>
        <w:t>9.</w:t>
      </w:r>
      <w:r w:rsidR="00386B01" w:rsidRPr="00BF3330">
        <w:rPr>
          <w:rFonts w:eastAsiaTheme="minorEastAsia" w:hint="eastAsia"/>
          <w:spacing w:val="20"/>
          <w:sz w:val="22"/>
          <w:szCs w:val="22"/>
        </w:rPr>
        <w:tab/>
      </w:r>
      <w:r w:rsidR="00E16609" w:rsidRPr="00BF3330">
        <w:rPr>
          <w:rFonts w:eastAsiaTheme="minorEastAsia" w:hint="eastAsia"/>
          <w:spacing w:val="20"/>
          <w:sz w:val="22"/>
          <w:szCs w:val="22"/>
        </w:rPr>
        <w:t>以</w:t>
      </w:r>
      <w:r w:rsidR="00156C6C" w:rsidRPr="00BF3330">
        <w:rPr>
          <w:rFonts w:eastAsiaTheme="minorEastAsia" w:hint="eastAsia"/>
          <w:spacing w:val="20"/>
          <w:sz w:val="22"/>
          <w:szCs w:val="22"/>
        </w:rPr>
        <w:t>每</w:t>
      </w:r>
      <w:proofErr w:type="gramStart"/>
      <w:r w:rsidR="00156C6C" w:rsidRPr="00BF3330">
        <w:rPr>
          <w:rFonts w:eastAsiaTheme="minorEastAsia" w:hint="eastAsia"/>
          <w:spacing w:val="20"/>
          <w:sz w:val="22"/>
          <w:szCs w:val="22"/>
        </w:rPr>
        <w:t>個</w:t>
      </w:r>
      <w:proofErr w:type="gramEnd"/>
      <w:r w:rsidR="00156C6C" w:rsidRPr="00BF3330">
        <w:rPr>
          <w:rFonts w:eastAsiaTheme="minorEastAsia" w:hint="eastAsia"/>
          <w:spacing w:val="20"/>
          <w:sz w:val="22"/>
          <w:szCs w:val="22"/>
        </w:rPr>
        <w:t>電子的</w:t>
      </w:r>
      <w:proofErr w:type="gramStart"/>
      <w:r w:rsidR="00E16609" w:rsidRPr="00BF3330">
        <w:rPr>
          <w:rFonts w:eastAsiaTheme="minorEastAsia"/>
          <w:spacing w:val="20"/>
          <w:sz w:val="22"/>
          <w:szCs w:val="22"/>
        </w:rPr>
        <w:t>動能</w:t>
      </w:r>
      <w:r w:rsidR="00156C6C" w:rsidRPr="00BF3330">
        <w:rPr>
          <w:rFonts w:eastAsiaTheme="minorEastAsia" w:hint="eastAsia"/>
          <w:spacing w:val="20"/>
          <w:sz w:val="22"/>
          <w:szCs w:val="22"/>
        </w:rPr>
        <w:t>均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為</w:t>
      </w:r>
      <w:proofErr w:type="gramEnd"/>
      <w:r w:rsidR="00627A5A" w:rsidRPr="00BF3330">
        <w:rPr>
          <w:rFonts w:eastAsiaTheme="majorEastAsia"/>
          <w:spacing w:val="20"/>
          <w:position w:val="-4"/>
          <w:sz w:val="22"/>
          <w:szCs w:val="22"/>
        </w:rPr>
        <w:object w:dxaOrig="260" w:dyaOrig="260">
          <v:shape id="_x0000_i1036" type="#_x0000_t75" style="width:13.25pt;height:13.25pt" o:ole="">
            <v:imagedata r:id="rId30" o:title=""/>
          </v:shape>
          <o:OLEObject Type="Embed" ProgID="Equation.DSMT4" ShapeID="_x0000_i1036" DrawAspect="Content" ObjectID="_1591349543" r:id="rId31"/>
        </w:objec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的低能量電子</w:t>
      </w:r>
      <w:r w:rsidR="00156C6C" w:rsidRPr="00BF3330">
        <w:rPr>
          <w:rFonts w:eastAsiaTheme="minorEastAsia" w:hint="eastAsia"/>
          <w:spacing w:val="20"/>
          <w:sz w:val="22"/>
          <w:szCs w:val="22"/>
        </w:rPr>
        <w:t>束</w:t>
      </w:r>
      <w:r w:rsidR="00D3363F" w:rsidRPr="00BF3330">
        <w:rPr>
          <w:rFonts w:eastAsiaTheme="minorEastAsia" w:hint="eastAsia"/>
          <w:spacing w:val="20"/>
          <w:sz w:val="22"/>
          <w:szCs w:val="22"/>
        </w:rPr>
        <w:t>，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射向</w:t>
      </w:r>
      <w:r w:rsidR="00D3363F" w:rsidRPr="00BF3330">
        <w:rPr>
          <w:rFonts w:eastAsiaTheme="minorEastAsia" w:hint="eastAsia"/>
          <w:spacing w:val="20"/>
          <w:sz w:val="22"/>
          <w:szCs w:val="22"/>
        </w:rPr>
        <w:t>間距為</w:t>
      </w:r>
      <w:r w:rsidR="00627A5A" w:rsidRPr="00BF3330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037" type="#_x0000_t75" style="width:9.3pt;height:13.25pt" o:ole="">
            <v:imagedata r:id="rId32" o:title=""/>
          </v:shape>
          <o:OLEObject Type="Embed" ProgID="Equation.DSMT4" ShapeID="_x0000_i1037" DrawAspect="Content" ObjectID="_1591349544" r:id="rId33"/>
        </w:object>
      </w:r>
      <w:r w:rsidR="00D3363F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雙狹縫，</w:t>
      </w:r>
      <w:r w:rsidR="00905829" w:rsidRPr="00BF3330">
        <w:rPr>
          <w:rFonts w:eastAsiaTheme="minorEastAsia" w:hint="eastAsia"/>
          <w:spacing w:val="20"/>
          <w:sz w:val="22"/>
          <w:szCs w:val="22"/>
        </w:rPr>
        <w:t>然後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在</w:t>
      </w:r>
      <w:r w:rsidR="00D3363F" w:rsidRPr="00BF3330">
        <w:rPr>
          <w:rFonts w:eastAsiaTheme="minorEastAsia" w:hint="eastAsia"/>
          <w:spacing w:val="20"/>
          <w:sz w:val="22"/>
          <w:szCs w:val="22"/>
        </w:rPr>
        <w:t>距離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狹縫</w:t>
      </w:r>
      <w:r w:rsidR="00D3363F" w:rsidRPr="00BF3330">
        <w:rPr>
          <w:rFonts w:eastAsiaTheme="minorEastAsia" w:hint="eastAsia"/>
          <w:spacing w:val="20"/>
          <w:sz w:val="22"/>
          <w:szCs w:val="22"/>
        </w:rPr>
        <w:t>為</w:t>
      </w:r>
      <w:r w:rsidR="00386DC9" w:rsidRPr="00BF3330">
        <w:rPr>
          <w:rFonts w:eastAsiaTheme="majorEastAsia"/>
          <w:spacing w:val="20"/>
          <w:position w:val="-4"/>
          <w:sz w:val="22"/>
          <w:szCs w:val="22"/>
        </w:rPr>
        <w:object w:dxaOrig="220" w:dyaOrig="260">
          <v:shape id="_x0000_i1038" type="#_x0000_t75" style="width:9.3pt;height:13.25pt" o:ole="">
            <v:imagedata r:id="rId34" o:title=""/>
          </v:shape>
          <o:OLEObject Type="Embed" ProgID="Equation.DSMT4" ShapeID="_x0000_i1038" DrawAspect="Content" ObjectID="_1591349545" r:id="rId35"/>
        </w:object>
      </w:r>
      <w:r w:rsidR="00156C6C" w:rsidRPr="00BF3330">
        <w:rPr>
          <w:rFonts w:eastAsiaTheme="minorEastAsia" w:hint="eastAsia"/>
          <w:spacing w:val="20"/>
          <w:sz w:val="22"/>
          <w:szCs w:val="22"/>
        </w:rPr>
        <w:t>之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屏幕平面</w:t>
      </w:r>
      <w:r w:rsidR="00001B36" w:rsidRPr="00BF3330">
        <w:rPr>
          <w:rFonts w:eastAsiaTheme="minorEastAsia" w:hint="eastAsia"/>
          <w:spacing w:val="20"/>
          <w:sz w:val="22"/>
          <w:szCs w:val="22"/>
        </w:rPr>
        <w:t>上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，以探測器測出</w:t>
      </w:r>
      <w:r w:rsidR="00001B36" w:rsidRPr="00BF3330">
        <w:rPr>
          <w:rFonts w:eastAsiaTheme="minorEastAsia" w:hint="eastAsia"/>
          <w:spacing w:val="20"/>
          <w:sz w:val="22"/>
          <w:szCs w:val="22"/>
        </w:rPr>
        <w:t>屏幕平面各位置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電子數目的密度，</w:t>
      </w:r>
      <w:r w:rsidR="00780FC3" w:rsidRPr="00BF3330">
        <w:rPr>
          <w:rFonts w:eastAsiaTheme="minorEastAsia" w:hint="eastAsia"/>
          <w:spacing w:val="20"/>
          <w:sz w:val="22"/>
          <w:szCs w:val="22"/>
        </w:rPr>
        <w:t>在</w:t>
      </w:r>
      <w:r w:rsidR="002E6D48" w:rsidRPr="00BF3330">
        <w:rPr>
          <w:rFonts w:eastAsiaTheme="majorEastAsia"/>
          <w:spacing w:val="20"/>
          <w:position w:val="-6"/>
          <w:sz w:val="22"/>
          <w:szCs w:val="22"/>
        </w:rPr>
        <w:object w:dxaOrig="680" w:dyaOrig="279">
          <v:shape id="_x0000_i1039" type="#_x0000_t75" style="width:30.5pt;height:13.25pt" o:ole="">
            <v:imagedata r:id="rId36" o:title=""/>
          </v:shape>
          <o:OLEObject Type="Embed" ProgID="Equation.DSMT4" ShapeID="_x0000_i1039" DrawAspect="Content" ObjectID="_1591349546" r:id="rId37"/>
        </w:object>
      </w:r>
      <w:r w:rsidR="00780FC3" w:rsidRPr="00BF3330">
        <w:rPr>
          <w:rFonts w:eastAsiaTheme="minorEastAsia" w:hint="eastAsia"/>
          <w:spacing w:val="20"/>
          <w:sz w:val="22"/>
          <w:szCs w:val="22"/>
        </w:rPr>
        <w:t>時，</w:t>
      </w:r>
      <w:r w:rsidR="00905829" w:rsidRPr="00BF3330">
        <w:rPr>
          <w:rFonts w:eastAsiaTheme="minorEastAsia" w:hint="eastAsia"/>
          <w:spacing w:val="20"/>
          <w:sz w:val="22"/>
          <w:szCs w:val="22"/>
        </w:rPr>
        <w:t>發現</w:t>
      </w:r>
      <w:r w:rsidR="00FE5A80" w:rsidRPr="00BF3330">
        <w:rPr>
          <w:rFonts w:eastAsiaTheme="minorEastAsia" w:hint="eastAsia"/>
          <w:spacing w:val="20"/>
          <w:sz w:val="22"/>
          <w:szCs w:val="22"/>
        </w:rPr>
        <w:t>兩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相鄰</w:t>
      </w:r>
      <w:r w:rsidR="00001B36" w:rsidRPr="00BF3330">
        <w:rPr>
          <w:rFonts w:eastAsiaTheme="minorEastAsia" w:hint="eastAsia"/>
          <w:spacing w:val="20"/>
          <w:sz w:val="22"/>
          <w:szCs w:val="22"/>
        </w:rPr>
        <w:t>電子數目密度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最小處的間隔為</w:t>
      </w:r>
      <w:r w:rsidR="004F6B3B" w:rsidRPr="00BF3330">
        <w:rPr>
          <w:rFonts w:eastAsiaTheme="majorEastAsia"/>
          <w:spacing w:val="20"/>
          <w:position w:val="-10"/>
          <w:sz w:val="22"/>
          <w:szCs w:val="22"/>
        </w:rPr>
        <w:object w:dxaOrig="340" w:dyaOrig="320">
          <v:shape id="_x0000_i1040" type="#_x0000_t75" style="width:15.45pt;height:15pt" o:ole="">
            <v:imagedata r:id="rId38" o:title=""/>
          </v:shape>
          <o:OLEObject Type="Embed" ProgID="Equation.DSMT4" ShapeID="_x0000_i1040" DrawAspect="Content" ObjectID="_1591349547" r:id="rId39"/>
        </w:object>
      </w:r>
      <w:r w:rsidR="00780FC3" w:rsidRPr="00BF3330">
        <w:rPr>
          <w:rFonts w:eastAsiaTheme="minorEastAsia" w:hint="eastAsia"/>
          <w:spacing w:val="20"/>
          <w:sz w:val="22"/>
          <w:szCs w:val="22"/>
        </w:rPr>
        <w:t>；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若</w:t>
      </w:r>
      <w:r w:rsidR="00156C6C" w:rsidRPr="00BF3330">
        <w:rPr>
          <w:rFonts w:eastAsiaTheme="minorEastAsia" w:hint="eastAsia"/>
          <w:spacing w:val="20"/>
          <w:sz w:val="22"/>
          <w:szCs w:val="22"/>
        </w:rPr>
        <w:t>將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電子</w:t>
      </w:r>
      <w:r w:rsidR="00F46876" w:rsidRPr="00BF3330">
        <w:rPr>
          <w:rFonts w:eastAsiaTheme="minorEastAsia" w:hint="eastAsia"/>
          <w:spacing w:val="20"/>
          <w:sz w:val="22"/>
          <w:szCs w:val="22"/>
        </w:rPr>
        <w:t>的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動能改為</w:t>
      </w:r>
      <w:r w:rsidR="00E16609" w:rsidRPr="00BF3330">
        <w:rPr>
          <w:rFonts w:eastAsiaTheme="minorEastAsia"/>
          <w:spacing w:val="20"/>
          <w:sz w:val="22"/>
          <w:szCs w:val="22"/>
        </w:rPr>
        <w:t>4</w:t>
      </w:r>
      <w:r w:rsidR="00E16609" w:rsidRPr="00BF3330">
        <w:rPr>
          <w:rFonts w:eastAsiaTheme="minorEastAsia"/>
          <w:i/>
          <w:spacing w:val="20"/>
          <w:sz w:val="22"/>
          <w:szCs w:val="22"/>
        </w:rPr>
        <w:t>K</w:t>
      </w:r>
      <w:r w:rsidR="00001B36" w:rsidRPr="00BF3330">
        <w:rPr>
          <w:rFonts w:eastAsiaTheme="minorEastAsia" w:hint="eastAsia"/>
          <w:spacing w:val="20"/>
          <w:sz w:val="22"/>
          <w:szCs w:val="22"/>
        </w:rPr>
        <w:t>，則</w:t>
      </w:r>
      <w:r w:rsidR="00FE5A80" w:rsidRPr="00BF3330">
        <w:rPr>
          <w:rFonts w:eastAsiaTheme="minorEastAsia" w:hint="eastAsia"/>
          <w:spacing w:val="20"/>
          <w:sz w:val="22"/>
          <w:szCs w:val="22"/>
        </w:rPr>
        <w:t>兩</w:t>
      </w:r>
      <w:r w:rsidR="00001B36" w:rsidRPr="00BF3330">
        <w:rPr>
          <w:rFonts w:eastAsiaTheme="minorEastAsia" w:hint="eastAsia"/>
          <w:spacing w:val="20"/>
          <w:sz w:val="22"/>
          <w:szCs w:val="22"/>
        </w:rPr>
        <w:t>相鄰密度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最小處的間隔</w:t>
      </w:r>
      <w:r w:rsidR="00905829" w:rsidRPr="00BF3330">
        <w:rPr>
          <w:rFonts w:eastAsiaTheme="minorEastAsia" w:hint="eastAsia"/>
          <w:spacing w:val="20"/>
          <w:sz w:val="22"/>
          <w:szCs w:val="22"/>
        </w:rPr>
        <w:t>約</w:t>
      </w:r>
      <w:r w:rsidR="00E16609" w:rsidRPr="00BF3330">
        <w:rPr>
          <w:rFonts w:eastAsiaTheme="minorEastAsia" w:hint="eastAsia"/>
          <w:spacing w:val="20"/>
          <w:sz w:val="22"/>
          <w:szCs w:val="22"/>
        </w:rPr>
        <w:t>為下列何者</w:t>
      </w:r>
      <w:r w:rsidR="00E16609" w:rsidRPr="00BF3330">
        <w:rPr>
          <w:rFonts w:eastAsiaTheme="minorEastAsia"/>
          <w:spacing w:val="20"/>
          <w:sz w:val="22"/>
          <w:szCs w:val="22"/>
        </w:rPr>
        <w:t>？</w:t>
      </w:r>
      <w:r w:rsidR="002E6D48" w:rsidRPr="00BF3330">
        <w:rPr>
          <w:rFonts w:eastAsiaTheme="minorEastAsia"/>
          <w:spacing w:val="20"/>
          <w:sz w:val="22"/>
          <w:szCs w:val="22"/>
        </w:rPr>
        <w:t xml:space="preserve"> </w:t>
      </w:r>
    </w:p>
    <w:p w:rsidR="00BF3330" w:rsidRPr="008433CE" w:rsidRDefault="00E16609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 xml:space="preserve">(A) </w:t>
      </w:r>
      <w:r w:rsidR="008433CE" w:rsidRPr="008433CE">
        <w:rPr>
          <w:spacing w:val="20"/>
          <w:position w:val="-10"/>
          <w:sz w:val="22"/>
        </w:rPr>
        <w:object w:dxaOrig="480" w:dyaOrig="320">
          <v:shape id="_x0000_i1041" type="#_x0000_t75" style="width:20.75pt;height:15pt" o:ole="">
            <v:imagedata r:id="rId40" o:title=""/>
          </v:shape>
          <o:OLEObject Type="Embed" ProgID="Equation.DSMT4" ShapeID="_x0000_i1041" DrawAspect="Content" ObjectID="_1591349548" r:id="rId41"/>
        </w:object>
      </w:r>
      <w:r w:rsidR="00C9283B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 xml:space="preserve">(B) </w:t>
      </w:r>
      <w:r w:rsidR="008433CE" w:rsidRPr="008433CE">
        <w:rPr>
          <w:spacing w:val="20"/>
          <w:position w:val="-10"/>
          <w:sz w:val="22"/>
        </w:rPr>
        <w:object w:dxaOrig="480" w:dyaOrig="320">
          <v:shape id="_x0000_i1042" type="#_x0000_t75" style="width:20.75pt;height:15pt" o:ole="">
            <v:imagedata r:id="rId42" o:title=""/>
          </v:shape>
          <o:OLEObject Type="Embed" ProgID="Equation.DSMT4" ShapeID="_x0000_i1042" DrawAspect="Content" ObjectID="_1591349549" r:id="rId43"/>
        </w:object>
      </w:r>
      <w:r w:rsidR="00C9283B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 xml:space="preserve">(C) </w:t>
      </w:r>
      <w:r w:rsidR="008433CE" w:rsidRPr="008433CE">
        <w:rPr>
          <w:spacing w:val="20"/>
          <w:position w:val="-10"/>
          <w:sz w:val="22"/>
        </w:rPr>
        <w:object w:dxaOrig="340" w:dyaOrig="320">
          <v:shape id="_x0000_i1043" type="#_x0000_t75" style="width:15.45pt;height:15pt" o:ole="">
            <v:imagedata r:id="rId44" o:title=""/>
          </v:shape>
          <o:OLEObject Type="Embed" ProgID="Equation.DSMT4" ShapeID="_x0000_i1043" DrawAspect="Content" ObjectID="_1591349550" r:id="rId45"/>
        </w:object>
      </w:r>
      <w:r w:rsidR="00C9283B" w:rsidRPr="008433CE">
        <w:rPr>
          <w:spacing w:val="20"/>
          <w:sz w:val="22"/>
        </w:rPr>
        <w:tab/>
      </w:r>
    </w:p>
    <w:p w:rsidR="004F6B3B" w:rsidRPr="008433CE" w:rsidRDefault="00E16609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D)</w:t>
      </w:r>
      <w:r w:rsidRPr="008433CE">
        <w:rPr>
          <w:rFonts w:hint="eastAsia"/>
          <w:spacing w:val="20"/>
          <w:sz w:val="22"/>
        </w:rPr>
        <w:t xml:space="preserve"> </w:t>
      </w:r>
      <w:r w:rsidR="008433CE" w:rsidRPr="008433CE">
        <w:rPr>
          <w:spacing w:val="20"/>
          <w:position w:val="-24"/>
          <w:sz w:val="22"/>
        </w:rPr>
        <w:object w:dxaOrig="520" w:dyaOrig="620">
          <v:shape id="_x0000_i1044" type="#_x0000_t75" style="width:22.95pt;height:28.25pt" o:ole="">
            <v:imagedata r:id="rId46" o:title=""/>
          </v:shape>
          <o:OLEObject Type="Embed" ProgID="Equation.DSMT4" ShapeID="_x0000_i1044" DrawAspect="Content" ObjectID="_1591349551" r:id="rId47"/>
        </w:object>
      </w:r>
      <w:r w:rsidR="00C9283B" w:rsidRPr="008433CE">
        <w:rPr>
          <w:rFonts w:hint="eastAsia"/>
          <w:spacing w:val="20"/>
          <w:sz w:val="22"/>
        </w:rPr>
        <w:tab/>
      </w:r>
      <w:r w:rsidRPr="008433CE">
        <w:rPr>
          <w:spacing w:val="20"/>
          <w:sz w:val="22"/>
        </w:rPr>
        <w:t xml:space="preserve">(E) </w:t>
      </w:r>
      <w:r w:rsidR="008433CE" w:rsidRPr="008433CE">
        <w:rPr>
          <w:spacing w:val="20"/>
          <w:position w:val="-24"/>
          <w:sz w:val="22"/>
        </w:rPr>
        <w:object w:dxaOrig="520" w:dyaOrig="620">
          <v:shape id="_x0000_i1045" type="#_x0000_t75" style="width:22.95pt;height:28.25pt" o:ole="">
            <v:imagedata r:id="rId48" o:title=""/>
          </v:shape>
          <o:OLEObject Type="Embed" ProgID="Equation.DSMT4" ShapeID="_x0000_i1045" DrawAspect="Content" ObjectID="_1591349552" r:id="rId49"/>
        </w:object>
      </w:r>
    </w:p>
    <w:p w:rsidR="004F6B3B" w:rsidRPr="00BF3330" w:rsidRDefault="004F6B3B" w:rsidP="00251743">
      <w:pPr>
        <w:tabs>
          <w:tab w:val="left" w:pos="3770"/>
          <w:tab w:val="left" w:pos="6650"/>
        </w:tabs>
        <w:spacing w:beforeLines="25" w:before="60" w:line="40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eastAsiaTheme="majorEastAsia" w:hint="eastAsia"/>
          <w:spacing w:val="20"/>
          <w:sz w:val="22"/>
          <w:szCs w:val="22"/>
        </w:rPr>
        <w:t>10.</w:t>
      </w:r>
      <w:r w:rsidRPr="00BF3330">
        <w:rPr>
          <w:rFonts w:eastAsiaTheme="majorEastAsia"/>
          <w:spacing w:val="20"/>
          <w:sz w:val="22"/>
          <w:szCs w:val="22"/>
        </w:rPr>
        <w:tab/>
      </w:r>
      <w:r w:rsidRPr="00BF3330">
        <w:rPr>
          <w:rFonts w:eastAsiaTheme="majorEastAsia" w:hint="eastAsia"/>
          <w:spacing w:val="24"/>
          <w:sz w:val="22"/>
          <w:szCs w:val="22"/>
        </w:rPr>
        <w:t>照相機鏡頭透鏡的焦距和光圈直徑大小的比值稱為</w:t>
      </w:r>
      <w:r w:rsidRPr="00BF3330">
        <w:rPr>
          <w:rFonts w:eastAsiaTheme="majorEastAsia" w:hint="eastAsia"/>
          <w:i/>
          <w:spacing w:val="24"/>
          <w:sz w:val="22"/>
          <w:szCs w:val="22"/>
        </w:rPr>
        <w:t>f</w:t>
      </w:r>
      <w:r w:rsidRPr="00BF3330">
        <w:rPr>
          <w:rFonts w:eastAsiaTheme="majorEastAsia" w:hint="eastAsia"/>
          <w:spacing w:val="24"/>
          <w:sz w:val="22"/>
          <w:szCs w:val="22"/>
        </w:rPr>
        <w:t>數（也稱為光圈數或焦比）。已知單位時間通過鏡頭的光能和光圈的面積成正比。某一數位照相機鏡頭透鏡的焦距固定為</w:t>
      </w:r>
      <w:r w:rsidRPr="00BF3330">
        <w:rPr>
          <w:rFonts w:eastAsiaTheme="majorEastAsia" w:hint="eastAsia"/>
          <w:spacing w:val="24"/>
          <w:sz w:val="22"/>
          <w:szCs w:val="22"/>
        </w:rPr>
        <w:t>50 mm</w:t>
      </w:r>
      <w:r w:rsidRPr="00BF3330">
        <w:rPr>
          <w:rFonts w:eastAsiaTheme="majorEastAsia" w:hint="eastAsia"/>
          <w:spacing w:val="24"/>
          <w:sz w:val="22"/>
          <w:szCs w:val="22"/>
        </w:rPr>
        <w:t>，當</w:t>
      </w:r>
      <w:r w:rsidRPr="00BF3330">
        <w:rPr>
          <w:rFonts w:eastAsiaTheme="majorEastAsia" w:hint="eastAsia"/>
          <w:i/>
          <w:spacing w:val="24"/>
          <w:sz w:val="22"/>
          <w:szCs w:val="22"/>
        </w:rPr>
        <w:t>f</w:t>
      </w:r>
      <w:r w:rsidRPr="00BF3330">
        <w:rPr>
          <w:rFonts w:eastAsiaTheme="majorEastAsia" w:hint="eastAsia"/>
          <w:spacing w:val="24"/>
          <w:sz w:val="22"/>
          <w:szCs w:val="22"/>
        </w:rPr>
        <w:t>數設定為</w:t>
      </w:r>
      <w:r w:rsidRPr="00BF3330">
        <w:rPr>
          <w:rFonts w:eastAsiaTheme="majorEastAsia" w:hint="eastAsia"/>
          <w:spacing w:val="24"/>
          <w:sz w:val="22"/>
          <w:szCs w:val="22"/>
        </w:rPr>
        <w:t>2</w:t>
      </w:r>
      <w:r w:rsidRPr="00BF3330">
        <w:rPr>
          <w:rFonts w:eastAsiaTheme="majorEastAsia" w:hint="eastAsia"/>
          <w:spacing w:val="24"/>
          <w:sz w:val="22"/>
          <w:szCs w:val="22"/>
        </w:rPr>
        <w:t>，可得最佳照片的正確曝光時間為</w:t>
      </w:r>
      <w:r w:rsidRPr="00BF3330">
        <w:rPr>
          <w:rFonts w:eastAsiaTheme="minorEastAsia"/>
          <w:spacing w:val="24"/>
          <w:position w:val="-24"/>
          <w:sz w:val="22"/>
          <w:szCs w:val="22"/>
        </w:rPr>
        <w:object w:dxaOrig="480" w:dyaOrig="620">
          <v:shape id="_x0000_i1046" type="#_x0000_t75" style="width:22.95pt;height:30.05pt" o:ole="">
            <v:imagedata r:id="rId50" o:title=""/>
          </v:shape>
          <o:OLEObject Type="Embed" ProgID="Equation.DSMT4" ShapeID="_x0000_i1046" DrawAspect="Content" ObjectID="_1591349553" r:id="rId51"/>
        </w:object>
      </w:r>
      <w:r w:rsidRPr="00BF3330">
        <w:rPr>
          <w:rFonts w:eastAsiaTheme="majorEastAsia" w:hint="eastAsia"/>
          <w:spacing w:val="24"/>
          <w:sz w:val="22"/>
          <w:szCs w:val="22"/>
        </w:rPr>
        <w:t>秒，若將</w:t>
      </w:r>
      <w:r w:rsidRPr="00BF3330">
        <w:rPr>
          <w:rFonts w:eastAsiaTheme="majorEastAsia" w:hint="eastAsia"/>
          <w:i/>
          <w:spacing w:val="24"/>
          <w:sz w:val="22"/>
          <w:szCs w:val="22"/>
        </w:rPr>
        <w:t>f</w:t>
      </w:r>
      <w:r w:rsidRPr="00BF3330">
        <w:rPr>
          <w:rFonts w:eastAsiaTheme="majorEastAsia" w:hint="eastAsia"/>
          <w:spacing w:val="24"/>
          <w:sz w:val="22"/>
          <w:szCs w:val="22"/>
        </w:rPr>
        <w:t>數設定改為</w:t>
      </w:r>
      <w:r w:rsidRPr="00BF3330">
        <w:rPr>
          <w:rFonts w:eastAsiaTheme="majorEastAsia" w:hint="eastAsia"/>
          <w:spacing w:val="24"/>
          <w:sz w:val="22"/>
          <w:szCs w:val="22"/>
        </w:rPr>
        <w:t>6</w:t>
      </w:r>
      <w:r w:rsidRPr="00BF3330">
        <w:rPr>
          <w:rFonts w:eastAsiaTheme="majorEastAsia" w:hint="eastAsia"/>
          <w:spacing w:val="24"/>
          <w:sz w:val="22"/>
          <w:szCs w:val="22"/>
        </w:rPr>
        <w:t>，則其最佳的曝光時間應為多少秒？</w:t>
      </w:r>
    </w:p>
    <w:p w:rsidR="00BF3330" w:rsidRPr="008433CE" w:rsidRDefault="006B4C8E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A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940723" w:rsidRPr="008433CE">
        <w:rPr>
          <w:spacing w:val="20"/>
          <w:sz w:val="22"/>
        </w:rPr>
        <w:t>1/</w:t>
      </w:r>
      <w:r w:rsidR="00940723" w:rsidRPr="008433CE">
        <w:rPr>
          <w:rFonts w:hint="eastAsia"/>
          <w:spacing w:val="20"/>
          <w:sz w:val="22"/>
        </w:rPr>
        <w:t>6</w:t>
      </w:r>
      <w:r w:rsidR="004F6B3B" w:rsidRPr="008433CE">
        <w:rPr>
          <w:rFonts w:hint="eastAsia"/>
          <w:spacing w:val="20"/>
          <w:sz w:val="22"/>
        </w:rPr>
        <w:tab/>
      </w:r>
      <w:r w:rsidRPr="008433CE">
        <w:rPr>
          <w:spacing w:val="20"/>
          <w:sz w:val="22"/>
        </w:rPr>
        <w:t>(B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940723" w:rsidRPr="008433CE">
        <w:rPr>
          <w:spacing w:val="20"/>
          <w:sz w:val="22"/>
        </w:rPr>
        <w:t>1/</w:t>
      </w:r>
      <w:r w:rsidR="00940723" w:rsidRPr="008433CE">
        <w:rPr>
          <w:rFonts w:hint="eastAsia"/>
          <w:spacing w:val="20"/>
          <w:sz w:val="22"/>
        </w:rPr>
        <w:t>12</w:t>
      </w:r>
      <w:r w:rsidR="004F6B3B" w:rsidRPr="008433CE">
        <w:rPr>
          <w:spacing w:val="20"/>
          <w:sz w:val="22"/>
        </w:rPr>
        <w:tab/>
      </w:r>
      <w:r w:rsidRPr="008433CE">
        <w:rPr>
          <w:spacing w:val="20"/>
          <w:sz w:val="22"/>
        </w:rPr>
        <w:t>(C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Pr="008433CE">
        <w:rPr>
          <w:spacing w:val="20"/>
          <w:sz w:val="22"/>
        </w:rPr>
        <w:t>1/</w:t>
      </w:r>
      <w:r w:rsidR="004E57AF" w:rsidRPr="008433CE">
        <w:rPr>
          <w:rFonts w:hint="eastAsia"/>
          <w:spacing w:val="20"/>
          <w:sz w:val="22"/>
        </w:rPr>
        <w:t>5</w:t>
      </w:r>
      <w:r w:rsidRPr="008433CE">
        <w:rPr>
          <w:spacing w:val="20"/>
          <w:sz w:val="22"/>
        </w:rPr>
        <w:t>0</w:t>
      </w:r>
      <w:r w:rsidR="004F6B3B" w:rsidRPr="008433CE">
        <w:rPr>
          <w:spacing w:val="20"/>
          <w:sz w:val="22"/>
        </w:rPr>
        <w:tab/>
      </w:r>
    </w:p>
    <w:p w:rsidR="00E8231C" w:rsidRPr="008433CE" w:rsidRDefault="004F6B3B" w:rsidP="00F863FC">
      <w:pPr>
        <w:pStyle w:val="ABC"/>
        <w:rPr>
          <w:spacing w:val="20"/>
          <w:sz w:val="22"/>
        </w:rPr>
      </w:pPr>
      <w:r w:rsidRPr="008433CE">
        <w:rPr>
          <w:spacing w:val="20"/>
          <w:sz w:val="22"/>
        </w:rPr>
        <w:t>(D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6B4C8E" w:rsidRPr="008433CE">
        <w:rPr>
          <w:spacing w:val="20"/>
          <w:sz w:val="22"/>
        </w:rPr>
        <w:t>1/150</w:t>
      </w:r>
      <w:r w:rsidRPr="008433CE">
        <w:rPr>
          <w:spacing w:val="20"/>
          <w:sz w:val="22"/>
        </w:rPr>
        <w:tab/>
      </w:r>
      <w:r w:rsidR="006B4C8E" w:rsidRPr="008433CE">
        <w:rPr>
          <w:spacing w:val="20"/>
          <w:sz w:val="22"/>
        </w:rPr>
        <w:t>(E)</w:t>
      </w:r>
      <w:r w:rsidR="0078714F" w:rsidRPr="0078714F">
        <w:rPr>
          <w:rFonts w:hint="eastAsia"/>
          <w:spacing w:val="100"/>
          <w:sz w:val="22"/>
        </w:rPr>
        <w:t xml:space="preserve"> </w:t>
      </w:r>
      <w:r w:rsidR="006B4C8E" w:rsidRPr="008433CE">
        <w:rPr>
          <w:spacing w:val="20"/>
          <w:sz w:val="22"/>
        </w:rPr>
        <w:t>1/900</w:t>
      </w:r>
    </w:p>
    <w:p w:rsidR="00251743" w:rsidRPr="009657A8" w:rsidRDefault="00251743" w:rsidP="00251743">
      <w:pPr>
        <w:tabs>
          <w:tab w:val="left" w:pos="3770"/>
          <w:tab w:val="left" w:pos="6650"/>
        </w:tabs>
        <w:spacing w:beforeLines="25" w:before="60" w:line="400" w:lineRule="atLeast"/>
        <w:ind w:left="395" w:hangingChars="152" w:hanging="395"/>
        <w:jc w:val="both"/>
        <w:rPr>
          <w:spacing w:val="24"/>
          <w:kern w:val="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11.</w:t>
      </w:r>
      <w:r w:rsidRPr="00251743">
        <w:rPr>
          <w:rFonts w:eastAsiaTheme="majorEastAsia"/>
          <w:spacing w:val="24"/>
          <w:sz w:val="22"/>
          <w:szCs w:val="22"/>
        </w:rPr>
        <w:tab/>
      </w:r>
      <w:r w:rsidRPr="00251743">
        <w:rPr>
          <w:rFonts w:eastAsiaTheme="majorEastAsia" w:hint="eastAsia"/>
          <w:spacing w:val="24"/>
          <w:sz w:val="22"/>
          <w:szCs w:val="22"/>
        </w:rPr>
        <w:t>已知音階上中央</w:t>
      </w:r>
      <w:r w:rsidR="007F3932">
        <w:rPr>
          <w:rFonts w:eastAsiaTheme="majorEastAsia"/>
          <w:spacing w:val="24"/>
          <w:sz w:val="22"/>
          <w:szCs w:val="22"/>
        </w:rPr>
        <w:t>C</w:t>
      </w:r>
      <w:r w:rsidRPr="00251743">
        <w:rPr>
          <w:rFonts w:eastAsiaTheme="majorEastAsia" w:hint="eastAsia"/>
          <w:spacing w:val="24"/>
          <w:sz w:val="22"/>
          <w:szCs w:val="22"/>
        </w:rPr>
        <w:t>的頻率為</w:t>
      </w:r>
      <w:r w:rsidRPr="00251743">
        <w:rPr>
          <w:spacing w:val="20"/>
          <w:position w:val="-10"/>
          <w:sz w:val="22"/>
        </w:rPr>
        <w:object w:dxaOrig="800" w:dyaOrig="320">
          <v:shape id="_x0000_i1047" type="#_x0000_t75" style="width:36.2pt;height:15pt" o:ole="">
            <v:imagedata r:id="rId52" o:title=""/>
          </v:shape>
          <o:OLEObject Type="Embed" ProgID="Equation.DSMT4" ShapeID="_x0000_i1047" DrawAspect="Content" ObjectID="_1591349554" r:id="rId53"/>
        </w:object>
      </w:r>
      <w:r w:rsidRPr="00251743">
        <w:rPr>
          <w:rFonts w:eastAsiaTheme="majorEastAsia" w:hint="eastAsia"/>
          <w:spacing w:val="24"/>
          <w:sz w:val="22"/>
          <w:szCs w:val="22"/>
        </w:rPr>
        <w:t>，每升高</w:t>
      </w:r>
      <w:r w:rsidRPr="00251743">
        <w:rPr>
          <w:spacing w:val="20"/>
          <w:position w:val="-6"/>
          <w:sz w:val="22"/>
        </w:rPr>
        <w:object w:dxaOrig="180" w:dyaOrig="200">
          <v:shape id="_x0000_i1048" type="#_x0000_t75" style="width:7.95pt;height:9.3pt" o:ole="">
            <v:imagedata r:id="rId54" o:title=""/>
          </v:shape>
          <o:OLEObject Type="Embed" ProgID="Equation.DSMT4" ShapeID="_x0000_i1048" DrawAspect="Content" ObjectID="_1591349555" r:id="rId55"/>
        </w:object>
      </w:r>
      <w:proofErr w:type="gramStart"/>
      <w:r w:rsidRPr="00251743">
        <w:rPr>
          <w:rFonts w:eastAsiaTheme="majorEastAsia" w:hint="eastAsia"/>
          <w:spacing w:val="24"/>
          <w:sz w:val="22"/>
          <w:szCs w:val="22"/>
        </w:rPr>
        <w:t>個</w:t>
      </w:r>
      <w:proofErr w:type="gramEnd"/>
      <w:r w:rsidRPr="00251743">
        <w:rPr>
          <w:rFonts w:eastAsiaTheme="majorEastAsia" w:hint="eastAsia"/>
          <w:spacing w:val="24"/>
          <w:sz w:val="22"/>
          <w:szCs w:val="22"/>
        </w:rPr>
        <w:t>八度音，聲音頻率就變為原來的</w:t>
      </w:r>
      <w:r w:rsidR="00804FE4" w:rsidRPr="00251743">
        <w:rPr>
          <w:spacing w:val="20"/>
          <w:position w:val="-4"/>
          <w:sz w:val="22"/>
        </w:rPr>
        <w:object w:dxaOrig="279" w:dyaOrig="300">
          <v:shape id="_x0000_i1049" type="#_x0000_t75" style="width:13.25pt;height:13.25pt" o:ole="">
            <v:imagedata r:id="rId56" o:title=""/>
          </v:shape>
          <o:OLEObject Type="Embed" ProgID="Equation.DSMT4" ShapeID="_x0000_i1049" DrawAspect="Content" ObjectID="_1591349556" r:id="rId57"/>
        </w:object>
      </w:r>
      <w:proofErr w:type="gramStart"/>
      <w:r w:rsidRPr="00251743">
        <w:rPr>
          <w:rFonts w:eastAsiaTheme="majorEastAsia" w:hint="eastAsia"/>
          <w:spacing w:val="24"/>
          <w:sz w:val="22"/>
          <w:szCs w:val="22"/>
        </w:rPr>
        <w:t>倍</w:t>
      </w:r>
      <w:proofErr w:type="gramEnd"/>
      <w:r w:rsidRPr="00251743">
        <w:rPr>
          <w:rFonts w:eastAsiaTheme="majorEastAsia" w:hint="eastAsia"/>
          <w:spacing w:val="24"/>
          <w:sz w:val="22"/>
          <w:szCs w:val="22"/>
        </w:rPr>
        <w:t>。當聲速為</w:t>
      </w:r>
      <w:r w:rsidRPr="00251743">
        <w:rPr>
          <w:spacing w:val="20"/>
          <w:position w:val="-10"/>
          <w:sz w:val="22"/>
        </w:rPr>
        <w:object w:dxaOrig="859" w:dyaOrig="320">
          <v:shape id="_x0000_i1050" type="#_x0000_t75" style="width:38pt;height:15pt" o:ole="">
            <v:imagedata r:id="rId58" o:title=""/>
          </v:shape>
          <o:OLEObject Type="Embed" ProgID="Equation.DSMT4" ShapeID="_x0000_i1050" DrawAspect="Content" ObjectID="_1591349557" r:id="rId59"/>
        </w:object>
      </w:r>
      <w:r w:rsidR="00EF3090">
        <w:rPr>
          <w:rFonts w:eastAsiaTheme="majorEastAsia" w:hint="eastAsia"/>
          <w:spacing w:val="24"/>
          <w:sz w:val="22"/>
          <w:szCs w:val="22"/>
        </w:rPr>
        <w:t>時，若欲用兩端開口的管子</w:t>
      </w:r>
      <w:r w:rsidRPr="00251743">
        <w:rPr>
          <w:rFonts w:eastAsiaTheme="majorEastAsia" w:hint="eastAsia"/>
          <w:spacing w:val="24"/>
          <w:sz w:val="22"/>
          <w:szCs w:val="22"/>
        </w:rPr>
        <w:t>做成</w:t>
      </w:r>
      <w:r w:rsidR="00EF3090">
        <w:rPr>
          <w:rFonts w:eastAsiaTheme="majorEastAsia" w:hint="eastAsia"/>
          <w:spacing w:val="24"/>
          <w:sz w:val="22"/>
          <w:szCs w:val="22"/>
        </w:rPr>
        <w:t>管風琴，在僅考慮基音頻率的情況下，其能彈奏的</w:t>
      </w:r>
      <w:proofErr w:type="gramStart"/>
      <w:r w:rsidR="006E10F2">
        <w:rPr>
          <w:rFonts w:eastAsiaTheme="majorEastAsia" w:hint="eastAsia"/>
          <w:spacing w:val="24"/>
          <w:sz w:val="22"/>
          <w:szCs w:val="22"/>
        </w:rPr>
        <w:t>最</w:t>
      </w:r>
      <w:proofErr w:type="gramEnd"/>
      <w:r w:rsidR="006E10F2">
        <w:rPr>
          <w:rFonts w:eastAsiaTheme="majorEastAsia" w:hint="eastAsia"/>
          <w:spacing w:val="24"/>
          <w:sz w:val="22"/>
          <w:szCs w:val="22"/>
        </w:rPr>
        <w:t>高</w:t>
      </w:r>
      <w:r w:rsidR="00745C81">
        <w:rPr>
          <w:rFonts w:eastAsiaTheme="majorEastAsia" w:hint="eastAsia"/>
          <w:spacing w:val="24"/>
          <w:sz w:val="22"/>
          <w:szCs w:val="22"/>
        </w:rPr>
        <w:t>音</w:t>
      </w:r>
      <w:r w:rsidR="00EF3090">
        <w:rPr>
          <w:rFonts w:eastAsiaTheme="majorEastAsia" w:hint="eastAsia"/>
          <w:spacing w:val="24"/>
          <w:sz w:val="22"/>
          <w:szCs w:val="22"/>
        </w:rPr>
        <w:t>為</w:t>
      </w:r>
      <w:r w:rsidRPr="00251743">
        <w:rPr>
          <w:rFonts w:eastAsiaTheme="majorEastAsia" w:hint="eastAsia"/>
          <w:spacing w:val="24"/>
          <w:sz w:val="22"/>
          <w:szCs w:val="22"/>
        </w:rPr>
        <w:t>中央</w:t>
      </w:r>
      <w:r w:rsidRPr="00251743">
        <w:rPr>
          <w:rFonts w:eastAsiaTheme="majorEastAsia"/>
          <w:spacing w:val="24"/>
          <w:sz w:val="22"/>
          <w:szCs w:val="22"/>
        </w:rPr>
        <w:t>C</w:t>
      </w:r>
      <w:r w:rsidRPr="00251743">
        <w:rPr>
          <w:rFonts w:eastAsiaTheme="majorEastAsia" w:hint="eastAsia"/>
          <w:spacing w:val="24"/>
          <w:sz w:val="22"/>
          <w:szCs w:val="22"/>
        </w:rPr>
        <w:t>升高兩個八度音，則最短管子的長度最接近多少</w:t>
      </w:r>
      <w:r w:rsidRPr="00251743">
        <w:rPr>
          <w:spacing w:val="20"/>
          <w:position w:val="-10"/>
          <w:sz w:val="22"/>
        </w:rPr>
        <w:object w:dxaOrig="400" w:dyaOrig="260">
          <v:shape id="_x0000_i1051" type="#_x0000_t75" style="width:19pt;height:13.25pt" o:ole="">
            <v:imagedata r:id="rId60" o:title=""/>
          </v:shape>
          <o:OLEObject Type="Embed" ProgID="Equation.DSMT4" ShapeID="_x0000_i1051" DrawAspect="Content" ObjectID="_1591349558" r:id="rId61"/>
        </w:object>
      </w:r>
      <w:r w:rsidRPr="00251743">
        <w:rPr>
          <w:rFonts w:eastAsiaTheme="majorEastAsia" w:hint="eastAsia"/>
          <w:spacing w:val="24"/>
          <w:sz w:val="22"/>
          <w:szCs w:val="22"/>
        </w:rPr>
        <w:t>？</w:t>
      </w:r>
    </w:p>
    <w:p w:rsidR="00251743" w:rsidRDefault="00251743" w:rsidP="00251743">
      <w:pPr>
        <w:pStyle w:val="ABC"/>
        <w:rPr>
          <w:spacing w:val="20"/>
          <w:sz w:val="22"/>
        </w:rPr>
      </w:pPr>
      <w:r>
        <w:rPr>
          <w:spacing w:val="20"/>
          <w:sz w:val="22"/>
        </w:rPr>
        <w:t>(A)</w:t>
      </w:r>
      <w:r w:rsidRPr="0078714F">
        <w:rPr>
          <w:rFonts w:hint="eastAsia"/>
          <w:spacing w:val="100"/>
          <w:sz w:val="22"/>
        </w:rPr>
        <w:t xml:space="preserve"> </w:t>
      </w:r>
      <w:r w:rsidR="006E10F2">
        <w:rPr>
          <w:rFonts w:hint="eastAsia"/>
          <w:spacing w:val="20"/>
          <w:sz w:val="22"/>
        </w:rPr>
        <w:t>28</w:t>
      </w:r>
      <w:r>
        <w:rPr>
          <w:spacing w:val="20"/>
          <w:sz w:val="22"/>
        </w:rPr>
        <w:tab/>
      </w:r>
      <w:r w:rsidRPr="00251743">
        <w:rPr>
          <w:spacing w:val="20"/>
          <w:sz w:val="22"/>
        </w:rPr>
        <w:t>(B)</w:t>
      </w:r>
      <w:r w:rsidRPr="0078714F">
        <w:rPr>
          <w:rFonts w:hint="eastAsia"/>
          <w:spacing w:val="100"/>
          <w:sz w:val="22"/>
        </w:rPr>
        <w:t xml:space="preserve"> </w:t>
      </w:r>
      <w:r w:rsidRPr="00251743">
        <w:rPr>
          <w:rFonts w:hint="eastAsia"/>
          <w:spacing w:val="20"/>
          <w:sz w:val="22"/>
        </w:rPr>
        <w:t>2</w:t>
      </w:r>
      <w:r w:rsidR="006E10F2">
        <w:rPr>
          <w:rFonts w:hint="eastAsia"/>
          <w:spacing w:val="20"/>
          <w:sz w:val="22"/>
        </w:rPr>
        <w:t>4</w:t>
      </w:r>
      <w:r>
        <w:rPr>
          <w:spacing w:val="20"/>
          <w:sz w:val="22"/>
        </w:rPr>
        <w:tab/>
        <w:t>(C)</w:t>
      </w:r>
      <w:r w:rsidRPr="0078714F">
        <w:rPr>
          <w:rFonts w:hint="eastAsia"/>
          <w:spacing w:val="100"/>
          <w:sz w:val="22"/>
        </w:rPr>
        <w:t xml:space="preserve"> </w:t>
      </w:r>
      <w:r w:rsidR="006E10F2">
        <w:rPr>
          <w:rFonts w:hint="eastAsia"/>
          <w:spacing w:val="20"/>
          <w:sz w:val="22"/>
        </w:rPr>
        <w:t>20</w:t>
      </w:r>
    </w:p>
    <w:p w:rsidR="007173CD" w:rsidRDefault="00251743" w:rsidP="00C73C20">
      <w:pPr>
        <w:pStyle w:val="ABC"/>
        <w:rPr>
          <w:sz w:val="22"/>
        </w:rPr>
      </w:pPr>
      <w:r>
        <w:rPr>
          <w:spacing w:val="20"/>
          <w:sz w:val="22"/>
        </w:rPr>
        <w:t>(D)</w:t>
      </w:r>
      <w:r w:rsidRPr="0078714F">
        <w:rPr>
          <w:rFonts w:hint="eastAsia"/>
          <w:spacing w:val="100"/>
          <w:sz w:val="22"/>
        </w:rPr>
        <w:t xml:space="preserve"> </w:t>
      </w:r>
      <w:r w:rsidR="006E10F2">
        <w:rPr>
          <w:rFonts w:hint="eastAsia"/>
          <w:spacing w:val="20"/>
          <w:sz w:val="22"/>
        </w:rPr>
        <w:t>16</w:t>
      </w:r>
      <w:r>
        <w:rPr>
          <w:spacing w:val="20"/>
          <w:sz w:val="22"/>
        </w:rPr>
        <w:tab/>
      </w:r>
      <w:r w:rsidRPr="00251743">
        <w:rPr>
          <w:spacing w:val="20"/>
          <w:sz w:val="22"/>
        </w:rPr>
        <w:t>(E)</w:t>
      </w:r>
      <w:r w:rsidRPr="0078714F">
        <w:rPr>
          <w:rFonts w:hint="eastAsia"/>
          <w:spacing w:val="100"/>
          <w:sz w:val="22"/>
        </w:rPr>
        <w:t xml:space="preserve"> </w:t>
      </w:r>
      <w:r w:rsidR="006E10F2">
        <w:rPr>
          <w:rFonts w:hint="eastAsia"/>
          <w:spacing w:val="20"/>
          <w:sz w:val="22"/>
        </w:rPr>
        <w:t>12</w:t>
      </w:r>
      <w:r w:rsidR="007173CD">
        <w:rPr>
          <w:sz w:val="22"/>
        </w:rPr>
        <w:br w:type="page"/>
      </w:r>
    </w:p>
    <w:p w:rsidR="001E69C1" w:rsidRPr="00FC7C24" w:rsidRDefault="007173CD" w:rsidP="009C6949">
      <w:pPr>
        <w:tabs>
          <w:tab w:val="left" w:pos="3770"/>
          <w:tab w:val="left" w:pos="6650"/>
        </w:tabs>
        <w:spacing w:beforeLines="25" w:before="60" w:line="340" w:lineRule="atLeast"/>
        <w:ind w:left="334" w:hangingChars="152" w:hanging="334"/>
        <w:jc w:val="both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682522</wp:posOffset>
                </wp:positionH>
                <wp:positionV relativeFrom="paragraph">
                  <wp:posOffset>494631</wp:posOffset>
                </wp:positionV>
                <wp:extent cx="2341880" cy="2346325"/>
                <wp:effectExtent l="0" t="0" r="1270" b="15875"/>
                <wp:wrapSquare wrapText="bothSides"/>
                <wp:docPr id="16" name="群組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1880" cy="2346325"/>
                          <a:chOff x="0" y="0"/>
                          <a:chExt cx="2342233" cy="2346635"/>
                        </a:xfrm>
                      </wpg:grpSpPr>
                      <pic:pic xmlns:pic="http://schemas.openxmlformats.org/drawingml/2006/picture">
                        <pic:nvPicPr>
                          <pic:cNvPr id="39" name="圖片 39"/>
                          <pic:cNvPicPr>
                            <a:picLocks noChangeAspect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835" cy="19075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g:grpSp>
                        <wpg:cNvPr id="14" name="群組 14"/>
                        <wpg:cNvGrpSpPr/>
                        <wpg:grpSpPr>
                          <a:xfrm>
                            <a:off x="97797" y="112466"/>
                            <a:ext cx="2244436" cy="2234169"/>
                            <a:chOff x="0" y="0"/>
                            <a:chExt cx="2244436" cy="2234169"/>
                          </a:xfrm>
                        </wpg:grpSpPr>
                        <wps:wsp>
                          <wps:cNvPr id="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8436" y="2034174"/>
                              <a:ext cx="320992" cy="199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6F3826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CA62E0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1</w:t>
                                </w:r>
                              </w:p>
                              <w:p w:rsidR="006C57FC" w:rsidRDefault="006C57FC" w:rsidP="006F3826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585" y="1198011"/>
                              <a:ext cx="190704" cy="199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9C6949">
                                  <w:rPr>
                                    <w:rFonts w:eastAsiaTheme="majorEastAsia" w:hint="eastAsia"/>
                                    <w:i/>
                                    <w:spacing w:val="20"/>
                                    <w:sz w:val="22"/>
                                  </w:rPr>
                                  <w:t>V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" name="文字方塊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0875" y="860612"/>
                              <a:ext cx="190704" cy="199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Theme="majorEastAsia"/>
                                    <w:i/>
                                    <w:spacing w:val="20"/>
                                    <w:sz w:val="22"/>
                                  </w:rPr>
                                  <w:t>B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直線單箭頭接點 38"/>
                          <wps:cNvCnPr/>
                          <wps:spPr>
                            <a:xfrm>
                              <a:off x="1036646" y="904621"/>
                              <a:ext cx="0" cy="27313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59" y="0"/>
                              <a:ext cx="572112" cy="156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磁場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線圈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88984"/>
                              <a:ext cx="342289" cy="156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電極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051" y="1755453"/>
                              <a:ext cx="850832" cy="1858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管路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內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徑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：</w:t>
                                </w:r>
                                <w:r w:rsidRPr="007173CD">
                                  <w:rPr>
                                    <w:i/>
                                    <w:sz w:val="22"/>
                                    <w:szCs w:val="22"/>
                                  </w:rPr>
                                  <w:t>D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4308" y="1398495"/>
                              <a:ext cx="611230" cy="1999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量測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管路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16817" y="1178452"/>
                              <a:ext cx="327619" cy="199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液體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8934" y="1638097"/>
                              <a:ext cx="342289" cy="156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A62E0" w:rsidRDefault="006C57FC" w:rsidP="007173C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電極</w:t>
                                </w:r>
                              </w:p>
                              <w:p w:rsidR="006C57FC" w:rsidRDefault="006C57FC" w:rsidP="007173CD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6" o:spid="_x0000_s1026" style="position:absolute;left:0;text-align:left;margin-left:289.95pt;margin-top:38.95pt;width:184.4pt;height:184.75pt;z-index:251717632" coordsize="23422,2346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">
                <v:shape id="圖片 39" o:spid="_x0000_s1027" type="#_x0000_t75" style="position:absolute;width:22358;height:19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">
                  <v:imagedata r:id="rId65" o:title=""/>
                  <v:path arrowok="t"/>
                </v:shape>
                <v:group id="群組 14" o:spid="_x0000_s1028" style="position:absolute;left:977;top:1124;width:22445;height:22342" coordsize="22444,22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9" type="#_x0000_t202" style="position:absolute;left:9884;top:20341;width:3210;height:2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" filled="f" stroked="f">
                    <v:textbox inset="0,0,0,0">
                      <w:txbxContent>
                        <w:p w:rsidR="006C57FC" w:rsidRPr="00CA62E0" w:rsidRDefault="006C57FC" w:rsidP="006F3826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CA62E0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  <w:p w:rsidR="006C57FC" w:rsidRDefault="006C57FC" w:rsidP="006F3826"/>
                      </w:txbxContent>
                    </v:textbox>
                  </v:shape>
                  <v:shape id="文字方塊 2" o:spid="_x0000_s1030" type="#_x0000_t202" style="position:absolute;left:1515;top:11980;width:1907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9C6949">
                            <w:rPr>
                              <w:rFonts w:eastAsiaTheme="majorEastAsia" w:hint="eastAsia"/>
                              <w:i/>
                              <w:spacing w:val="20"/>
                              <w:sz w:val="22"/>
                            </w:rPr>
                            <w:t>V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3" o:spid="_x0000_s1031" type="#_x0000_t202" style="position:absolute;left:10708;top:8606;width:1907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eastAsiaTheme="majorEastAsia"/>
                              <w:i/>
                              <w:spacing w:val="20"/>
                              <w:sz w:val="22"/>
                            </w:rPr>
                            <w:t>B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38" o:spid="_x0000_s1032" type="#_x0000_t32" style="position:absolute;left:10366;top:9046;width:0;height:27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" strokecolor="black [3213]">
                    <v:stroke endarrow="block"/>
                  </v:shape>
                  <v:shape id="文字方塊 2" o:spid="_x0000_s1033" type="#_x0000_t202" style="position:absolute;left:195;width:5721;height:1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磁場</w:t>
                          </w:r>
                          <w:r>
                            <w:rPr>
                              <w:sz w:val="22"/>
                              <w:szCs w:val="22"/>
                            </w:rPr>
                            <w:t>線圈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2" o:spid="_x0000_s1034" type="#_x0000_t202" style="position:absolute;top:4889;width:3422;height:1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w8vwwAAANoAAAAPAAAAZHJzL2Rvd25yZXYueG1sRI9Ba8JA&#10;FITvBf/D8gRvdWNB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V2cPL8MAAADaAAAADwAA&#10;AAAAAAAAAAAAAAAHAgAAZHJzL2Rvd25yZXYueG1sUEsFBgAAAAADAAMAtwAAAPcCAAAAAA=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電極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2" o:spid="_x0000_s1035" type="#_x0000_t202" style="position:absolute;left:2640;top:17554;width:8508;height:1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管路</w:t>
                          </w:r>
                          <w:r>
                            <w:rPr>
                              <w:sz w:val="22"/>
                              <w:szCs w:val="22"/>
                            </w:rPr>
                            <w:t>內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徑</w:t>
                          </w:r>
                          <w:r>
                            <w:rPr>
                              <w:sz w:val="22"/>
                              <w:szCs w:val="22"/>
                            </w:rPr>
                            <w:t>：</w:t>
                          </w:r>
                          <w:r w:rsidRPr="007173CD">
                            <w:rPr>
                              <w:i/>
                              <w:sz w:val="22"/>
                              <w:szCs w:val="22"/>
                            </w:rPr>
                            <w:t>D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2" o:spid="_x0000_s1036" type="#_x0000_t202" style="position:absolute;left:15843;top:13984;width:6112;height:2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量測</w:t>
                          </w:r>
                          <w:r>
                            <w:rPr>
                              <w:sz w:val="22"/>
                              <w:szCs w:val="22"/>
                            </w:rPr>
                            <w:t>管路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2" o:spid="_x0000_s1037" type="#_x0000_t202" style="position:absolute;left:19168;top:11784;width:3276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液體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  <v:shape id="文字方塊 2" o:spid="_x0000_s1038" type="#_x0000_t202" style="position:absolute;left:13789;top:16380;width:3423;height:1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  <v:textbox inset="0,0,0,0">
                      <w:txbxContent>
                        <w:p w:rsidR="006C57FC" w:rsidRPr="00CA62E0" w:rsidRDefault="006C57FC" w:rsidP="007173C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電極</w:t>
                          </w:r>
                        </w:p>
                        <w:p w:rsidR="006C57FC" w:rsidRDefault="006C57FC" w:rsidP="007173CD"/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1E69C1">
        <w:rPr>
          <w:rFonts w:hint="eastAsia"/>
          <w:sz w:val="22"/>
          <w:szCs w:val="22"/>
          <w:shd w:val="clear" w:color="auto" w:fill="FFFFFF"/>
        </w:rPr>
        <w:t>1</w:t>
      </w:r>
      <w:r w:rsidR="001E69C1">
        <w:rPr>
          <w:sz w:val="22"/>
          <w:szCs w:val="22"/>
          <w:shd w:val="clear" w:color="auto" w:fill="FFFFFF"/>
        </w:rPr>
        <w:t>2.</w:t>
      </w:r>
      <w:r w:rsidR="00CE4734">
        <w:rPr>
          <w:sz w:val="22"/>
          <w:szCs w:val="22"/>
          <w:shd w:val="clear" w:color="auto" w:fill="FFFFFF"/>
        </w:rPr>
        <w:tab/>
      </w:r>
      <w:r w:rsidR="001E69C1" w:rsidRPr="009C6949">
        <w:rPr>
          <w:rFonts w:eastAsiaTheme="majorEastAsia" w:hint="eastAsia"/>
          <w:spacing w:val="20"/>
          <w:sz w:val="22"/>
        </w:rPr>
        <w:t>電磁流量計可以量測導電流體的流量</w:t>
      </w:r>
      <w:r w:rsidR="00CE4734" w:rsidRPr="009C6949">
        <w:rPr>
          <w:rFonts w:eastAsiaTheme="majorEastAsia" w:hint="eastAsia"/>
          <w:spacing w:val="20"/>
          <w:sz w:val="22"/>
        </w:rPr>
        <w:t>（</w:t>
      </w:r>
      <w:r w:rsidR="001E69C1" w:rsidRPr="009C6949">
        <w:rPr>
          <w:rFonts w:eastAsiaTheme="majorEastAsia" w:hint="eastAsia"/>
          <w:spacing w:val="20"/>
          <w:sz w:val="22"/>
        </w:rPr>
        <w:t>單位時間流過的流體體積</w:t>
      </w:r>
      <w:r w:rsidR="00CE4734" w:rsidRPr="009C6949">
        <w:rPr>
          <w:rFonts w:eastAsiaTheme="majorEastAsia" w:hint="eastAsia"/>
          <w:spacing w:val="20"/>
          <w:sz w:val="22"/>
        </w:rPr>
        <w:t>）</w:t>
      </w:r>
      <w:r w:rsidR="001E69C1" w:rsidRPr="009C6949">
        <w:rPr>
          <w:rFonts w:eastAsiaTheme="majorEastAsia" w:hint="eastAsia"/>
          <w:spacing w:val="20"/>
          <w:sz w:val="22"/>
        </w:rPr>
        <w:t>，常用來量測血液在血管中的流速。如圖</w:t>
      </w:r>
      <w:r w:rsidR="001E69C1" w:rsidRPr="009C6949">
        <w:rPr>
          <w:rFonts w:eastAsiaTheme="majorEastAsia"/>
          <w:spacing w:val="20"/>
          <w:sz w:val="22"/>
        </w:rPr>
        <w:t>1</w:t>
      </w:r>
      <w:r w:rsidR="001E69C1" w:rsidRPr="009C6949">
        <w:rPr>
          <w:rFonts w:eastAsiaTheme="majorEastAsia" w:hint="eastAsia"/>
          <w:spacing w:val="20"/>
          <w:sz w:val="22"/>
        </w:rPr>
        <w:t>所示，它是由一個產生磁場的線圈，及用以量測電動勢的兩個電極所構成，可架設於管路外來量測液體流量。以</w:t>
      </w:r>
      <w:r w:rsidR="001E69C1" w:rsidRPr="009C6949">
        <w:rPr>
          <w:rFonts w:eastAsiaTheme="majorEastAsia"/>
          <w:i/>
          <w:spacing w:val="20"/>
          <w:sz w:val="22"/>
        </w:rPr>
        <w:t>V</w:t>
      </w:r>
      <w:r w:rsidR="001E69C1" w:rsidRPr="009C6949">
        <w:rPr>
          <w:rFonts w:eastAsiaTheme="majorEastAsia" w:hint="eastAsia"/>
          <w:spacing w:val="20"/>
          <w:sz w:val="22"/>
        </w:rPr>
        <w:t>代表流速，</w:t>
      </w:r>
      <w:r w:rsidR="001E69C1" w:rsidRPr="009C6949">
        <w:rPr>
          <w:rFonts w:eastAsiaTheme="majorEastAsia"/>
          <w:i/>
          <w:spacing w:val="20"/>
          <w:sz w:val="22"/>
        </w:rPr>
        <w:t>B</w:t>
      </w:r>
      <w:r w:rsidR="00936B35" w:rsidRPr="009C6949">
        <w:rPr>
          <w:rFonts w:eastAsiaTheme="majorEastAsia" w:hint="eastAsia"/>
          <w:spacing w:val="20"/>
          <w:sz w:val="22"/>
        </w:rPr>
        <w:t>代表電磁線圈產生的磁場</w:t>
      </w:r>
      <w:r w:rsidR="001E69C1" w:rsidRPr="009C6949">
        <w:rPr>
          <w:rFonts w:eastAsiaTheme="majorEastAsia" w:hint="eastAsia"/>
          <w:spacing w:val="20"/>
          <w:sz w:val="22"/>
        </w:rPr>
        <w:t>，</w:t>
      </w:r>
      <w:r w:rsidR="001E69C1" w:rsidRPr="009C6949">
        <w:rPr>
          <w:rFonts w:eastAsiaTheme="majorEastAsia"/>
          <w:i/>
          <w:spacing w:val="20"/>
          <w:sz w:val="22"/>
        </w:rPr>
        <w:t>D</w:t>
      </w:r>
      <w:r w:rsidR="001E69C1" w:rsidRPr="009C6949">
        <w:rPr>
          <w:rFonts w:eastAsiaTheme="majorEastAsia" w:hint="eastAsia"/>
          <w:spacing w:val="20"/>
          <w:sz w:val="22"/>
        </w:rPr>
        <w:t>代表管路內徑，</w:t>
      </w:r>
      <w:r w:rsidR="00332DE6" w:rsidRPr="009C6949">
        <w:rPr>
          <w:rFonts w:eastAsiaTheme="majorEastAsia" w:hint="eastAsia"/>
          <w:spacing w:val="20"/>
          <w:sz w:val="22"/>
        </w:rPr>
        <w:t>若磁場</w:t>
      </w:r>
      <w:r w:rsidR="00332DE6" w:rsidRPr="009C6949">
        <w:rPr>
          <w:rFonts w:eastAsiaTheme="majorEastAsia" w:hint="eastAsia"/>
          <w:i/>
          <w:spacing w:val="20"/>
          <w:sz w:val="22"/>
        </w:rPr>
        <w:t>B</w:t>
      </w:r>
      <w:r w:rsidR="00936B35" w:rsidRPr="009C6949">
        <w:rPr>
          <w:rFonts w:eastAsiaTheme="majorEastAsia" w:hint="eastAsia"/>
          <w:spacing w:val="20"/>
          <w:sz w:val="22"/>
        </w:rPr>
        <w:t>的</w:t>
      </w:r>
      <w:r w:rsidR="00332DE6" w:rsidRPr="009C6949">
        <w:rPr>
          <w:rFonts w:eastAsiaTheme="majorEastAsia" w:hint="eastAsia"/>
          <w:spacing w:val="20"/>
          <w:sz w:val="22"/>
        </w:rPr>
        <w:t>方向、流速</w:t>
      </w:r>
      <w:r w:rsidR="00332DE6" w:rsidRPr="009C6949">
        <w:rPr>
          <w:rFonts w:eastAsiaTheme="majorEastAsia" w:hint="eastAsia"/>
          <w:i/>
          <w:spacing w:val="20"/>
          <w:sz w:val="22"/>
        </w:rPr>
        <w:t>V</w:t>
      </w:r>
      <w:r w:rsidR="00332DE6" w:rsidRPr="009C6949">
        <w:rPr>
          <w:rFonts w:eastAsiaTheme="majorEastAsia" w:hint="eastAsia"/>
          <w:spacing w:val="20"/>
          <w:sz w:val="22"/>
        </w:rPr>
        <w:t>的方向與</w:t>
      </w:r>
      <w:r w:rsidR="001E69C1" w:rsidRPr="009C6949">
        <w:rPr>
          <w:rFonts w:eastAsiaTheme="majorEastAsia" w:hint="eastAsia"/>
          <w:spacing w:val="20"/>
          <w:sz w:val="22"/>
        </w:rPr>
        <w:t>量測感應電動勢</w:t>
      </w:r>
      <w:r w:rsidR="00936B35" w:rsidRPr="009C6949">
        <w:rPr>
          <w:rFonts w:eastAsiaTheme="majorEastAsia" w:hint="eastAsia"/>
          <w:spacing w:val="20"/>
          <w:sz w:val="22"/>
        </w:rPr>
        <w:t>兩極連線</w:t>
      </w:r>
      <w:r w:rsidR="00332DE6" w:rsidRPr="009C6949">
        <w:rPr>
          <w:rFonts w:eastAsiaTheme="majorEastAsia" w:hint="eastAsia"/>
          <w:spacing w:val="20"/>
          <w:sz w:val="22"/>
        </w:rPr>
        <w:t>的方向三者相互垂直，</w:t>
      </w:r>
      <w:proofErr w:type="gramStart"/>
      <w:r w:rsidR="00332DE6" w:rsidRPr="009C6949">
        <w:rPr>
          <w:rFonts w:eastAsiaTheme="majorEastAsia" w:hint="eastAsia"/>
          <w:spacing w:val="20"/>
          <w:sz w:val="22"/>
        </w:rPr>
        <w:t>則量測</w:t>
      </w:r>
      <w:proofErr w:type="gramEnd"/>
      <w:r w:rsidR="00332DE6" w:rsidRPr="009C6949">
        <w:rPr>
          <w:rFonts w:eastAsiaTheme="majorEastAsia" w:hint="eastAsia"/>
          <w:spacing w:val="20"/>
          <w:sz w:val="22"/>
        </w:rPr>
        <w:t>到的感應電動勢</w:t>
      </w:r>
      <w:r w:rsidR="001E69C1" w:rsidRPr="009C6949">
        <w:rPr>
          <w:rFonts w:eastAsiaTheme="majorEastAsia" w:hint="eastAsia"/>
          <w:spacing w:val="20"/>
          <w:sz w:val="22"/>
        </w:rPr>
        <w:t>會和下列何式成正比</w:t>
      </w:r>
      <w:r w:rsidR="00CE4734" w:rsidRPr="009C6949">
        <w:rPr>
          <w:rFonts w:eastAsiaTheme="majorEastAsia" w:hint="eastAsia"/>
          <w:spacing w:val="20"/>
          <w:sz w:val="22"/>
        </w:rPr>
        <w:t>？</w:t>
      </w:r>
    </w:p>
    <w:p w:rsidR="006F3826" w:rsidRPr="00AE009E" w:rsidRDefault="00AE009E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AE009E">
        <w:rPr>
          <w:spacing w:val="20"/>
          <w:sz w:val="22"/>
        </w:rPr>
        <w:t xml:space="preserve">(A) </w:t>
      </w:r>
      <w:r w:rsidRPr="00AE009E">
        <w:rPr>
          <w:rFonts w:eastAsiaTheme="majorEastAsia"/>
          <w:spacing w:val="20"/>
          <w:position w:val="-6"/>
          <w:sz w:val="22"/>
        </w:rPr>
        <w:object w:dxaOrig="680" w:dyaOrig="260">
          <v:shape id="_x0000_i1052" type="#_x0000_t75" style="width:35.35pt;height:13.25pt" o:ole="">
            <v:imagedata r:id="rId66" o:title=""/>
          </v:shape>
          <o:OLEObject Type="Embed" ProgID="Equation.DSMT4" ShapeID="_x0000_i1052" DrawAspect="Content" ObjectID="_1591349559" r:id="rId67"/>
        </w:object>
      </w:r>
      <w:r w:rsidR="009C6949" w:rsidRPr="00AE009E">
        <w:rPr>
          <w:rFonts w:hint="eastAsia"/>
          <w:spacing w:val="20"/>
          <w:sz w:val="22"/>
        </w:rPr>
        <w:tab/>
      </w:r>
    </w:p>
    <w:p w:rsidR="006F3826" w:rsidRPr="00AE009E" w:rsidRDefault="001E69C1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AE009E">
        <w:rPr>
          <w:spacing w:val="20"/>
          <w:sz w:val="22"/>
        </w:rPr>
        <w:t xml:space="preserve">(B) </w:t>
      </w:r>
      <w:r w:rsidR="00AE009E" w:rsidRPr="00AE009E">
        <w:rPr>
          <w:rFonts w:eastAsiaTheme="majorEastAsia"/>
          <w:spacing w:val="20"/>
          <w:position w:val="-6"/>
          <w:sz w:val="22"/>
        </w:rPr>
        <w:object w:dxaOrig="700" w:dyaOrig="260">
          <v:shape id="_x0000_i1053" type="#_x0000_t75" style="width:36.2pt;height:13.25pt" o:ole="">
            <v:imagedata r:id="rId68" o:title=""/>
          </v:shape>
          <o:OLEObject Type="Embed" ProgID="Equation.DSMT4" ShapeID="_x0000_i1053" DrawAspect="Content" ObjectID="_1591349560" r:id="rId69"/>
        </w:object>
      </w:r>
      <w:r w:rsidR="009C6949" w:rsidRPr="00AE009E">
        <w:rPr>
          <w:spacing w:val="20"/>
          <w:sz w:val="22"/>
        </w:rPr>
        <w:tab/>
      </w:r>
    </w:p>
    <w:p w:rsidR="001E69C1" w:rsidRPr="00AE009E" w:rsidRDefault="001E69C1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AE009E">
        <w:rPr>
          <w:spacing w:val="20"/>
          <w:sz w:val="22"/>
        </w:rPr>
        <w:t xml:space="preserve">(C) </w:t>
      </w:r>
      <w:r w:rsidR="00AE009E" w:rsidRPr="00AE009E">
        <w:rPr>
          <w:rFonts w:eastAsiaTheme="majorEastAsia"/>
          <w:spacing w:val="20"/>
          <w:position w:val="-6"/>
          <w:sz w:val="22"/>
        </w:rPr>
        <w:object w:dxaOrig="680" w:dyaOrig="260">
          <v:shape id="_x0000_i1054" type="#_x0000_t75" style="width:35.35pt;height:13.25pt" o:ole="">
            <v:imagedata r:id="rId70" o:title=""/>
          </v:shape>
          <o:OLEObject Type="Embed" ProgID="Equation.DSMT4" ShapeID="_x0000_i1054" DrawAspect="Content" ObjectID="_1591349561" r:id="rId71"/>
        </w:object>
      </w:r>
    </w:p>
    <w:p w:rsidR="006F3826" w:rsidRPr="00AE009E" w:rsidRDefault="001E69C1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AE009E">
        <w:rPr>
          <w:spacing w:val="20"/>
          <w:sz w:val="22"/>
        </w:rPr>
        <w:t xml:space="preserve">(D) </w:t>
      </w:r>
      <w:r w:rsidR="00AE009E" w:rsidRPr="00AE009E">
        <w:rPr>
          <w:rFonts w:eastAsiaTheme="majorEastAsia"/>
          <w:spacing w:val="20"/>
          <w:position w:val="-6"/>
          <w:sz w:val="22"/>
        </w:rPr>
        <w:object w:dxaOrig="660" w:dyaOrig="260">
          <v:shape id="_x0000_i1055" type="#_x0000_t75" style="width:34.45pt;height:13.25pt" o:ole="">
            <v:imagedata r:id="rId72" o:title=""/>
          </v:shape>
          <o:OLEObject Type="Embed" ProgID="Equation.DSMT4" ShapeID="_x0000_i1055" DrawAspect="Content" ObjectID="_1591349562" r:id="rId73"/>
        </w:object>
      </w:r>
      <w:r w:rsidR="009C6949" w:rsidRPr="00AE009E">
        <w:rPr>
          <w:spacing w:val="20"/>
          <w:sz w:val="22"/>
        </w:rPr>
        <w:tab/>
      </w:r>
    </w:p>
    <w:p w:rsidR="001E69C1" w:rsidRPr="00AE009E" w:rsidRDefault="001E69C1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AE009E">
        <w:rPr>
          <w:spacing w:val="20"/>
          <w:sz w:val="22"/>
        </w:rPr>
        <w:t xml:space="preserve">(E) </w:t>
      </w:r>
      <w:r w:rsidR="00AE009E" w:rsidRPr="00AE009E">
        <w:rPr>
          <w:rFonts w:eastAsiaTheme="majorEastAsia"/>
          <w:spacing w:val="20"/>
          <w:position w:val="-6"/>
          <w:sz w:val="22"/>
        </w:rPr>
        <w:object w:dxaOrig="480" w:dyaOrig="260">
          <v:shape id="_x0000_i1056" type="#_x0000_t75" style="width:26.5pt;height:13.25pt" o:ole="">
            <v:imagedata r:id="rId74" o:title=""/>
          </v:shape>
          <o:OLEObject Type="Embed" ProgID="Equation.DSMT4" ShapeID="_x0000_i1056" DrawAspect="Content" ObjectID="_1591349563" r:id="rId75"/>
        </w:object>
      </w:r>
    </w:p>
    <w:p w:rsidR="00F863FC" w:rsidRDefault="000C1198" w:rsidP="00F863FC">
      <w:pPr>
        <w:suppressAutoHyphens/>
        <w:autoSpaceDE w:val="0"/>
        <w:autoSpaceDN w:val="0"/>
        <w:adjustRightInd w:val="0"/>
        <w:spacing w:beforeLines="25" w:before="60" w:line="350" w:lineRule="atLeast"/>
        <w:ind w:left="389" w:hangingChars="177" w:hanging="389"/>
        <w:jc w:val="both"/>
        <w:rPr>
          <w:rFonts w:eastAsiaTheme="majorEastAsia"/>
          <w:spacing w:val="20"/>
          <w:sz w:val="22"/>
        </w:rPr>
      </w:pPr>
      <w:r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360376</wp:posOffset>
                </wp:positionH>
                <wp:positionV relativeFrom="paragraph">
                  <wp:posOffset>671003</wp:posOffset>
                </wp:positionV>
                <wp:extent cx="1384300" cy="1705610"/>
                <wp:effectExtent l="0" t="0" r="25400" b="8890"/>
                <wp:wrapNone/>
                <wp:docPr id="26" name="群組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300" cy="1705610"/>
                          <a:chOff x="0" y="0"/>
                          <a:chExt cx="1384300" cy="1705610"/>
                        </a:xfrm>
                      </wpg:grpSpPr>
                      <wpg:grpSp>
                        <wpg:cNvPr id="9" name="Group 417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84300" cy="1705610"/>
                            <a:chOff x="8484" y="6561"/>
                            <a:chExt cx="2181" cy="2690"/>
                          </a:xfrm>
                        </wpg:grpSpPr>
                        <wpg:grpSp>
                          <wpg:cNvPr id="10" name="群組 8"/>
                          <wpg:cNvGrpSpPr>
                            <a:grpSpLocks/>
                          </wpg:cNvGrpSpPr>
                          <wpg:grpSpPr bwMode="auto">
                            <a:xfrm>
                              <a:off x="8484" y="6561"/>
                              <a:ext cx="2181" cy="2201"/>
                              <a:chOff x="235" y="468"/>
                              <a:chExt cx="1589338" cy="1498133"/>
                            </a:xfrm>
                          </wpg:grpSpPr>
                          <wps:wsp>
                            <wps:cNvPr id="17" name="橢圓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5" y="468"/>
                                <a:ext cx="1589338" cy="149813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2540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18" name="群組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2822" y="246185"/>
                                <a:ext cx="998192" cy="1089660"/>
                                <a:chOff x="28" y="0"/>
                                <a:chExt cx="998778" cy="1090246"/>
                              </a:xfrm>
                            </wpg:grpSpPr>
                            <wps:wsp>
                              <wps:cNvPr id="19" name="橢圓 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" y="91440"/>
                                  <a:ext cx="872168" cy="8083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" name="直線接點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7963" y="0"/>
                                  <a:ext cx="590843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algn="ctr">
                                  <a:solidFill>
                                    <a:srgbClr val="000000"/>
                                  </a:solidFill>
                                  <a:prstDash val="sys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直線接點 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9796" y="326407"/>
                                  <a:ext cx="368121" cy="19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algn="ctr">
                                  <a:solidFill>
                                    <a:srgbClr val="000000"/>
                                  </a:solidFill>
                                  <a:prstDash val="sys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直線接點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7963" y="527538"/>
                                  <a:ext cx="98" cy="5627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algn="ctr">
                                  <a:solidFill>
                                    <a:srgbClr val="000000"/>
                                  </a:solidFill>
                                  <a:prstDash val="sys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3" name="群組 13"/>
                          <wpg:cNvGrpSpPr>
                            <a:grpSpLocks/>
                          </wpg:cNvGrpSpPr>
                          <wpg:grpSpPr bwMode="auto">
                            <a:xfrm>
                              <a:off x="9140" y="7196"/>
                              <a:ext cx="1040" cy="2055"/>
                              <a:chOff x="20355" y="-95424"/>
                              <a:chExt cx="760667" cy="1481955"/>
                            </a:xfrm>
                          </wpg:grpSpPr>
                          <wps:wsp>
                            <wps:cNvPr id="2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355" y="-95424"/>
                                <a:ext cx="257575" cy="2693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970582" w:rsidRDefault="00BC504D" w:rsidP="00327E31">
                                  <w:pPr>
                                    <w:rPr>
                                      <w:sz w:val="22"/>
                                      <w:szCs w:val="28"/>
                                      <w:vertAlign w:val="subscript"/>
                                    </w:rPr>
                                  </w:pPr>
                                  <w:r w:rsidRPr="00627A5A">
                                    <w:rPr>
                                      <w:rFonts w:eastAsiaTheme="majorEastAsia"/>
                                      <w:spacing w:val="20"/>
                                      <w:position w:val="-10"/>
                                      <w:sz w:val="22"/>
                                    </w:rPr>
                                    <w:object w:dxaOrig="279" w:dyaOrig="300">
                                      <v:shape id="_x0000_i1058" type="#_x0000_t75" style="width:15pt;height:16.8pt" o:ole="">
                                        <v:imagedata r:id="rId76" o:title=""/>
                                      </v:shape>
                                      <o:OLEObject Type="Embed" ProgID="Equation.DSMT4" ShapeID="_x0000_i1058" DrawAspect="Content" ObjectID="_1591349698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5558" y="45148"/>
                                <a:ext cx="255464" cy="2507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970582" w:rsidRDefault="00BC504D" w:rsidP="00327E31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627A5A">
                                    <w:rPr>
                                      <w:rFonts w:eastAsiaTheme="majorEastAsia"/>
                                      <w:spacing w:val="20"/>
                                      <w:position w:val="-10"/>
                                      <w:sz w:val="22"/>
                                    </w:rPr>
                                    <w:object w:dxaOrig="300" w:dyaOrig="300">
                                      <v:shape id="_x0000_i1060" type="#_x0000_t75" style="width:16.8pt;height:16.8pt" o:ole="">
                                        <v:imagedata r:id="rId78" o:title=""/>
                                      </v:shape>
                                      <o:OLEObject Type="Embed" ProgID="Equation.DSMT4" ShapeID="_x0000_i1060" DrawAspect="Content" ObjectID="_1591349699" r:id="rId79"/>
                                    </w:object>
                                  </w:r>
                                </w:p>
                                <w:p w:rsidR="006C57FC" w:rsidRPr="00970582" w:rsidRDefault="006C57FC" w:rsidP="00327E31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1720" y="1138037"/>
                                <a:ext cx="403923" cy="248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CA62E0" w:rsidRDefault="006C57FC" w:rsidP="00327E31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A62E0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圖</w:t>
                                  </w:r>
                                  <w:r w:rsidRPr="00CA62E0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  <w:p w:rsidR="006C57FC" w:rsidRDefault="006C57FC" w:rsidP="00327E31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5" name="Text Box 3589"/>
                        <wps:cNvSpPr txBox="1">
                          <a:spLocks noChangeArrowheads="1"/>
                        </wps:cNvSpPr>
                        <wps:spPr bwMode="auto">
                          <a:xfrm>
                            <a:off x="509454" y="832371"/>
                            <a:ext cx="177580" cy="177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BC504D" w:rsidRDefault="006C57FC" w:rsidP="005D48F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proofErr w:type="gramStart"/>
                              <w:r w:rsidRPr="00BC504D">
                                <w:rPr>
                                  <w:i/>
                                  <w:sz w:val="22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26" o:spid="_x0000_s1039" style="position:absolute;left:0;text-align:left;margin-left:343.35pt;margin-top:52.85pt;width:109pt;height:134.3pt;z-index:251725824;mso-width-relative:margin" coordsize="13843,17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">
                <v:group id="Group 4173" o:spid="_x0000_s1040" style="position:absolute;width:13843;height:17056" coordorigin="8484,6561" coordsize="2181,2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group id="群組 8" o:spid="_x0000_s1041" style="position:absolute;left:8484;top:6561;width:2181;height:2201" coordorigin="2,4" coordsize="15893,14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<v:oval id="橢圓 2" o:spid="_x0000_s1042" style="position:absolute;left:2;top:4;width:15893;height:14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" fillcolor="#bfbfbf [2412]" strokeweight="2pt"/>
                    <v:group id="群組 7" o:spid="_x0000_s1043" style="position:absolute;left:3728;top:2461;width:9982;height:10897" coordorigin="" coordsize="9987,109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oval id="橢圓 1" o:spid="_x0000_s1044" style="position:absolute;top:914;width:8721;height:80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" strokeweight="2.25pt"/>
                      <v:line id="直線接點 3" o:spid="_x0000_s1045" style="position:absolute;flip:y;visibility:visible;mso-wrap-style:square" from="4079,0" to="9988,5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" strokeweight="1.5pt">
                        <v:stroke dashstyle="3 1"/>
                      </v:line>
                      <v:line id="直線接點 4" o:spid="_x0000_s1046" style="position:absolute;flip:x y;visibility:visible;mso-wrap-style:square" from="397,3264" to="4079,5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" strokeweight="1.5pt">
                        <v:stroke dashstyle="3 1"/>
                      </v:line>
                      <v:line id="直線接點 6" o:spid="_x0000_s1047" style="position:absolute;flip:y;visibility:visible;mso-wrap-style:square" from="4079,5275" to="4080,10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" strokeweight="1.5pt">
                        <v:stroke dashstyle="3 1"/>
                      </v:line>
                    </v:group>
                  </v:group>
                  <v:group id="群組 13" o:spid="_x0000_s1048" style="position:absolute;left:9140;top:7196;width:1040;height:2055" coordorigin="203,-954" coordsize="7606,14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文字方塊 2" o:spid="_x0000_s1049" type="#_x0000_t202" style="position:absolute;left:203;top:-954;width:2576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  <v:textbox inset="0,0,0,0">
                        <w:txbxContent>
                          <w:p w:rsidR="006C57FC" w:rsidRPr="00970582" w:rsidRDefault="00BC504D" w:rsidP="00327E31">
                            <w:pPr>
                              <w:rPr>
                                <w:sz w:val="22"/>
                                <w:szCs w:val="28"/>
                                <w:vertAlign w:val="subscript"/>
                              </w:rPr>
                            </w:pPr>
                            <w:r w:rsidRPr="00627A5A">
                              <w:rPr>
                                <w:rFonts w:eastAsiaTheme="majorEastAsia"/>
                                <w:spacing w:val="20"/>
                                <w:position w:val="-10"/>
                                <w:sz w:val="22"/>
                              </w:rPr>
                              <w:object w:dxaOrig="279" w:dyaOrig="300">
                                <v:shape id="_x0000_i1058" type="#_x0000_t75" style="width:15.05pt;height:16.65pt" o:ole="">
                                  <v:imagedata r:id="rId80" o:title=""/>
                                </v:shape>
                                <o:OLEObject Type="Embed" ProgID="Equation.DSMT4" ShapeID="_x0000_i1058" DrawAspect="Content" ObjectID="_1591288131" r:id="rId81"/>
                              </w:object>
                            </w:r>
                          </w:p>
                        </w:txbxContent>
                      </v:textbox>
                    </v:shape>
                    <v:shape id="文字方塊 2" o:spid="_x0000_s1050" type="#_x0000_t202" style="position:absolute;left:5255;top:451;width:2555;height:2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    <v:textbox inset="0,0,0,0">
                        <w:txbxContent>
                          <w:p w:rsidR="006C57FC" w:rsidRPr="00970582" w:rsidRDefault="00BC504D" w:rsidP="00327E31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627A5A">
                              <w:rPr>
                                <w:rFonts w:eastAsiaTheme="majorEastAsia"/>
                                <w:spacing w:val="20"/>
                                <w:position w:val="-10"/>
                                <w:sz w:val="22"/>
                              </w:rPr>
                              <w:object w:dxaOrig="300" w:dyaOrig="300">
                                <v:shape id="_x0000_i1060" type="#_x0000_t75" style="width:16.65pt;height:16.65pt" o:ole="">
                                  <v:imagedata r:id="rId82" o:title=""/>
                                </v:shape>
                                <o:OLEObject Type="Embed" ProgID="Equation.DSMT4" ShapeID="_x0000_i1060" DrawAspect="Content" ObjectID="_1591288132" r:id="rId83"/>
                              </w:object>
                            </w:r>
                          </w:p>
                          <w:p w:rsidR="006C57FC" w:rsidRPr="00970582" w:rsidRDefault="006C57FC" w:rsidP="00327E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v:textbox>
                    </v:shape>
                    <v:shape id="文字方塊 2" o:spid="_x0000_s1051" type="#_x0000_t202" style="position:absolute;left:1517;top:11380;width:4039;height:2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    <v:textbox inset="0,0,0,0">
                        <w:txbxContent>
                          <w:p w:rsidR="006C57FC" w:rsidRPr="00CA62E0" w:rsidRDefault="006C57FC" w:rsidP="00327E31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CA62E0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Pr="00CA62E0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  <w:p w:rsidR="006C57FC" w:rsidRDefault="006C57FC" w:rsidP="00327E31"/>
                        </w:txbxContent>
                      </v:textbox>
                    </v:shape>
                  </v:group>
                </v:group>
                <v:shape id="Text Box 3589" o:spid="_x0000_s1052" type="#_x0000_t202" style="position:absolute;left:5094;top:8323;width:1776;height:1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:rsidR="006C57FC" w:rsidRPr="00BC504D" w:rsidRDefault="006C57FC" w:rsidP="005D48F0">
                        <w:pPr>
                          <w:jc w:val="center"/>
                          <w:rPr>
                            <w:sz w:val="22"/>
                          </w:rPr>
                        </w:pPr>
                        <w:r w:rsidRPr="00BC504D">
                          <w:rPr>
                            <w:i/>
                            <w:sz w:val="22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8231C">
        <w:rPr>
          <w:rFonts w:hint="eastAsia"/>
          <w:sz w:val="22"/>
          <w:szCs w:val="22"/>
        </w:rPr>
        <w:t>1</w:t>
      </w:r>
      <w:r w:rsidR="00E8231C" w:rsidRPr="009C6949">
        <w:rPr>
          <w:rFonts w:eastAsiaTheme="majorEastAsia" w:hint="eastAsia"/>
          <w:spacing w:val="18"/>
          <w:sz w:val="22"/>
        </w:rPr>
        <w:t>3.</w:t>
      </w:r>
      <w:r w:rsidR="009C6949">
        <w:rPr>
          <w:rFonts w:eastAsiaTheme="majorEastAsia" w:hint="eastAsia"/>
          <w:spacing w:val="18"/>
          <w:sz w:val="22"/>
        </w:rPr>
        <w:tab/>
      </w:r>
      <w:proofErr w:type="gramStart"/>
      <w:r w:rsidR="00327E31" w:rsidRPr="00970582">
        <w:rPr>
          <w:rFonts w:eastAsiaTheme="majorEastAsia"/>
          <w:spacing w:val="20"/>
          <w:sz w:val="22"/>
        </w:rPr>
        <w:t>一</w:t>
      </w:r>
      <w:proofErr w:type="gramEnd"/>
      <w:r w:rsidR="00327E31" w:rsidRPr="00970582">
        <w:rPr>
          <w:rFonts w:eastAsiaTheme="majorEastAsia"/>
          <w:spacing w:val="20"/>
          <w:sz w:val="22"/>
        </w:rPr>
        <w:t>金屬</w:t>
      </w:r>
      <w:proofErr w:type="gramStart"/>
      <w:r w:rsidR="00327E31" w:rsidRPr="00970582">
        <w:rPr>
          <w:rFonts w:eastAsiaTheme="majorEastAsia" w:hint="eastAsia"/>
          <w:spacing w:val="20"/>
          <w:sz w:val="22"/>
        </w:rPr>
        <w:t>厚</w:t>
      </w:r>
      <w:r w:rsidR="00327E31" w:rsidRPr="00970582">
        <w:rPr>
          <w:rFonts w:eastAsiaTheme="majorEastAsia"/>
          <w:spacing w:val="20"/>
          <w:sz w:val="22"/>
        </w:rPr>
        <w:t>球殼</w:t>
      </w:r>
      <w:proofErr w:type="gramEnd"/>
      <w:r w:rsidR="00327E31" w:rsidRPr="00970582">
        <w:rPr>
          <w:rFonts w:eastAsiaTheme="majorEastAsia"/>
          <w:spacing w:val="20"/>
          <w:sz w:val="22"/>
        </w:rPr>
        <w:t>的內、外</w:t>
      </w:r>
      <w:r w:rsidR="003A06D5" w:rsidRPr="00970582">
        <w:rPr>
          <w:rFonts w:eastAsiaTheme="majorEastAsia" w:hint="eastAsia"/>
          <w:spacing w:val="20"/>
          <w:sz w:val="22"/>
        </w:rPr>
        <w:t>半</w:t>
      </w:r>
      <w:r w:rsidR="00327E31" w:rsidRPr="00970582">
        <w:rPr>
          <w:rFonts w:eastAsiaTheme="majorEastAsia"/>
          <w:spacing w:val="20"/>
          <w:sz w:val="22"/>
        </w:rPr>
        <w:t>徑分別為</w:t>
      </w:r>
      <w:r w:rsidR="00627A5A" w:rsidRPr="00627A5A">
        <w:rPr>
          <w:rFonts w:eastAsiaTheme="majorEastAsia"/>
          <w:spacing w:val="20"/>
          <w:position w:val="-10"/>
          <w:sz w:val="22"/>
        </w:rPr>
        <w:object w:dxaOrig="300" w:dyaOrig="320">
          <v:shape id="_x0000_i1061" type="#_x0000_t75" style="width:15.45pt;height:15.45pt" o:ole="">
            <v:imagedata r:id="rId84" o:title=""/>
          </v:shape>
          <o:OLEObject Type="Embed" ProgID="Equation.DSMT4" ShapeID="_x0000_i1061" DrawAspect="Content" ObjectID="_1591349564" r:id="rId85"/>
        </w:object>
      </w:r>
      <w:r w:rsidR="00327E31" w:rsidRPr="00970582">
        <w:rPr>
          <w:rFonts w:eastAsiaTheme="majorEastAsia"/>
          <w:spacing w:val="20"/>
          <w:sz w:val="22"/>
        </w:rPr>
        <w:t>與</w:t>
      </w:r>
      <w:r w:rsidR="00627A5A" w:rsidRPr="00627A5A">
        <w:rPr>
          <w:rFonts w:eastAsiaTheme="majorEastAsia"/>
          <w:spacing w:val="20"/>
          <w:position w:val="-10"/>
          <w:sz w:val="22"/>
        </w:rPr>
        <w:object w:dxaOrig="320" w:dyaOrig="320">
          <v:shape id="_x0000_i1062" type="#_x0000_t75" style="width:16.8pt;height:15.45pt" o:ole="">
            <v:imagedata r:id="rId86" o:title=""/>
          </v:shape>
          <o:OLEObject Type="Embed" ProgID="Equation.DSMT4" ShapeID="_x0000_i1062" DrawAspect="Content" ObjectID="_1591349565" r:id="rId87"/>
        </w:object>
      </w:r>
      <w:r w:rsidR="00327E31" w:rsidRPr="00970582">
        <w:rPr>
          <w:rFonts w:eastAsiaTheme="majorEastAsia"/>
          <w:spacing w:val="20"/>
          <w:sz w:val="22"/>
        </w:rPr>
        <w:t>，中空</w:t>
      </w:r>
      <w:proofErr w:type="gramStart"/>
      <w:r w:rsidR="00327E31" w:rsidRPr="00970582">
        <w:rPr>
          <w:rFonts w:eastAsiaTheme="majorEastAsia"/>
          <w:spacing w:val="20"/>
          <w:sz w:val="22"/>
        </w:rPr>
        <w:t>球心處靜置一</w:t>
      </w:r>
      <w:proofErr w:type="gramEnd"/>
      <w:r w:rsidR="00327E31" w:rsidRPr="00970582">
        <w:rPr>
          <w:rFonts w:eastAsiaTheme="majorEastAsia"/>
          <w:spacing w:val="20"/>
          <w:sz w:val="22"/>
        </w:rPr>
        <w:t>電量為</w:t>
      </w:r>
      <w:r w:rsidR="00627A5A" w:rsidRPr="00627A5A">
        <w:rPr>
          <w:rFonts w:eastAsiaTheme="majorEastAsia"/>
          <w:spacing w:val="20"/>
          <w:position w:val="-10"/>
          <w:sz w:val="22"/>
        </w:rPr>
        <w:object w:dxaOrig="200" w:dyaOrig="240">
          <v:shape id="_x0000_i1063" type="#_x0000_t75" style="width:9.7pt;height:12.8pt" o:ole="">
            <v:imagedata r:id="rId88" o:title=""/>
          </v:shape>
          <o:OLEObject Type="Embed" ProgID="Equation.DSMT4" ShapeID="_x0000_i1063" DrawAspect="Content" ObjectID="_1591349566" r:id="rId89"/>
        </w:object>
      </w:r>
      <w:r w:rsidR="00327E31" w:rsidRPr="00970582">
        <w:rPr>
          <w:rFonts w:eastAsiaTheme="majorEastAsia"/>
          <w:spacing w:val="20"/>
          <w:sz w:val="22"/>
        </w:rPr>
        <w:t>的點電荷</w:t>
      </w:r>
      <w:r w:rsidR="00327E31" w:rsidRPr="00970582">
        <w:rPr>
          <w:rFonts w:eastAsiaTheme="majorEastAsia" w:hint="eastAsia"/>
          <w:spacing w:val="20"/>
          <w:sz w:val="22"/>
        </w:rPr>
        <w:t>，如圖</w:t>
      </w:r>
      <w:r w:rsidR="00327E31" w:rsidRPr="00970582">
        <w:rPr>
          <w:rFonts w:eastAsiaTheme="majorEastAsia" w:hint="eastAsia"/>
          <w:spacing w:val="20"/>
          <w:sz w:val="22"/>
        </w:rPr>
        <w:t>2</w:t>
      </w:r>
      <w:r w:rsidR="00327E31" w:rsidRPr="00970582">
        <w:rPr>
          <w:rFonts w:eastAsiaTheme="majorEastAsia" w:hint="eastAsia"/>
          <w:spacing w:val="20"/>
          <w:sz w:val="22"/>
        </w:rPr>
        <w:t>所示</w:t>
      </w:r>
      <w:r w:rsidR="00327E31" w:rsidRPr="00970582">
        <w:rPr>
          <w:rFonts w:eastAsiaTheme="majorEastAsia"/>
          <w:spacing w:val="20"/>
          <w:sz w:val="22"/>
        </w:rPr>
        <w:t>。設庫侖常數為</w:t>
      </w:r>
      <w:r w:rsidR="00304BAE" w:rsidRPr="00627A5A">
        <w:rPr>
          <w:rFonts w:eastAsiaTheme="majorEastAsia"/>
          <w:spacing w:val="20"/>
          <w:position w:val="-6"/>
          <w:sz w:val="22"/>
        </w:rPr>
        <w:object w:dxaOrig="200" w:dyaOrig="260">
          <v:shape id="_x0000_i1064" type="#_x0000_t75" style="width:9.7pt;height:13.25pt" o:ole="">
            <v:imagedata r:id="rId90" o:title=""/>
          </v:shape>
          <o:OLEObject Type="Embed" ProgID="Equation.DSMT4" ShapeID="_x0000_i1064" DrawAspect="Content" ObjectID="_1591349567" r:id="rId91"/>
        </w:object>
      </w:r>
      <w:r w:rsidR="00327E31" w:rsidRPr="00970582">
        <w:rPr>
          <w:rFonts w:eastAsiaTheme="majorEastAsia"/>
          <w:spacing w:val="20"/>
          <w:sz w:val="22"/>
        </w:rPr>
        <w:t>，則在</w:t>
      </w:r>
      <w:proofErr w:type="gramStart"/>
      <w:r w:rsidR="00327E31" w:rsidRPr="00970582">
        <w:rPr>
          <w:rFonts w:eastAsiaTheme="majorEastAsia"/>
          <w:spacing w:val="20"/>
          <w:sz w:val="22"/>
        </w:rPr>
        <w:t>金屬球殼內</w:t>
      </w:r>
      <w:proofErr w:type="gramEnd"/>
      <w:r w:rsidR="00327E31" w:rsidRPr="00970582">
        <w:rPr>
          <w:rFonts w:eastAsiaTheme="majorEastAsia"/>
          <w:spacing w:val="20"/>
          <w:sz w:val="22"/>
        </w:rPr>
        <w:t>距球心</w:t>
      </w:r>
      <w:r w:rsidR="00E739B6" w:rsidRPr="00970582">
        <w:rPr>
          <w:rFonts w:eastAsiaTheme="majorEastAsia" w:hint="eastAsia"/>
          <w:spacing w:val="20"/>
          <w:sz w:val="22"/>
        </w:rPr>
        <w:t>為</w:t>
      </w:r>
      <w:r w:rsidR="00304BAE" w:rsidRPr="00304BAE">
        <w:rPr>
          <w:rFonts w:eastAsiaTheme="majorEastAsia"/>
          <w:spacing w:val="20"/>
          <w:position w:val="-4"/>
          <w:sz w:val="22"/>
        </w:rPr>
        <w:object w:dxaOrig="180" w:dyaOrig="180">
          <v:shape id="_x0000_i1065" type="#_x0000_t75" style="width:9.3pt;height:7.95pt" o:ole="">
            <v:imagedata r:id="rId92" o:title=""/>
          </v:shape>
          <o:OLEObject Type="Embed" ProgID="Equation.DSMT4" ShapeID="_x0000_i1065" DrawAspect="Content" ObjectID="_1591349568" r:id="rId93"/>
        </w:object>
      </w:r>
      <w:r w:rsidR="00327E31" w:rsidRPr="00970582">
        <w:rPr>
          <w:rFonts w:eastAsiaTheme="majorEastAsia"/>
          <w:spacing w:val="20"/>
          <w:sz w:val="22"/>
        </w:rPr>
        <w:t>處</w:t>
      </w:r>
      <w:r w:rsidR="00970582" w:rsidRPr="00970582">
        <w:rPr>
          <w:rFonts w:eastAsiaTheme="majorEastAsia" w:hint="eastAsia"/>
          <w:spacing w:val="20"/>
          <w:sz w:val="22"/>
        </w:rPr>
        <w:t>（</w:t>
      </w:r>
      <w:r w:rsidRPr="00627A5A">
        <w:rPr>
          <w:rFonts w:eastAsiaTheme="majorEastAsia"/>
          <w:spacing w:val="20"/>
          <w:position w:val="-10"/>
          <w:sz w:val="22"/>
        </w:rPr>
        <w:object w:dxaOrig="920" w:dyaOrig="320">
          <v:shape id="_x0000_i1066" type="#_x0000_t75" style="width:49.05pt;height:15.45pt" o:ole="">
            <v:imagedata r:id="rId94" o:title=""/>
          </v:shape>
          <o:OLEObject Type="Embed" ProgID="Equation.DSMT4" ShapeID="_x0000_i1066" DrawAspect="Content" ObjectID="_1591349569" r:id="rId95"/>
        </w:object>
      </w:r>
      <w:r w:rsidR="00970582" w:rsidRPr="00970582">
        <w:rPr>
          <w:rFonts w:eastAsiaTheme="majorEastAsia" w:hint="eastAsia"/>
          <w:spacing w:val="20"/>
          <w:sz w:val="22"/>
        </w:rPr>
        <w:t>）</w:t>
      </w:r>
      <w:r w:rsidR="00327E31" w:rsidRPr="00970582">
        <w:rPr>
          <w:rFonts w:eastAsiaTheme="majorEastAsia"/>
          <w:spacing w:val="20"/>
          <w:sz w:val="22"/>
        </w:rPr>
        <w:t>的電場量值為下列何者？</w:t>
      </w:r>
    </w:p>
    <w:p w:rsidR="00AE009E" w:rsidRDefault="00970582" w:rsidP="00F863FC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863FC">
        <w:rPr>
          <w:rFonts w:eastAsiaTheme="majorEastAsia"/>
          <w:spacing w:val="20"/>
          <w:sz w:val="22"/>
          <w:szCs w:val="22"/>
        </w:rPr>
        <w:t>(A)</w:t>
      </w:r>
      <w:r w:rsidRPr="005D48F0">
        <w:rPr>
          <w:rFonts w:eastAsiaTheme="majorEastAsia" w:hint="eastAsia"/>
          <w:spacing w:val="6"/>
          <w:sz w:val="22"/>
          <w:szCs w:val="22"/>
        </w:rPr>
        <w:t xml:space="preserve"> </w:t>
      </w:r>
      <w:r w:rsidR="007173CD" w:rsidRPr="005D48F0">
        <w:rPr>
          <w:rFonts w:eastAsiaTheme="majorEastAsia" w:hint="eastAsia"/>
          <w:spacing w:val="6"/>
          <w:sz w:val="22"/>
          <w:szCs w:val="22"/>
        </w:rPr>
        <w:t xml:space="preserve"> </w:t>
      </w:r>
      <w:r w:rsidR="00327E31" w:rsidRPr="00F863FC">
        <w:rPr>
          <w:rFonts w:eastAsiaTheme="majorEastAsia"/>
          <w:spacing w:val="20"/>
          <w:sz w:val="22"/>
          <w:szCs w:val="22"/>
        </w:rPr>
        <w:t>0</w:t>
      </w:r>
      <w:r w:rsidRPr="00F863FC">
        <w:rPr>
          <w:rFonts w:eastAsiaTheme="majorEastAsia"/>
          <w:spacing w:val="20"/>
          <w:sz w:val="22"/>
          <w:szCs w:val="22"/>
        </w:rPr>
        <w:tab/>
      </w:r>
    </w:p>
    <w:p w:rsidR="00AE009E" w:rsidRDefault="00327E31" w:rsidP="00F863FC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863FC">
        <w:rPr>
          <w:rFonts w:eastAsiaTheme="majorEastAsia"/>
          <w:spacing w:val="20"/>
          <w:sz w:val="22"/>
          <w:szCs w:val="22"/>
        </w:rPr>
        <w:t xml:space="preserve">(B) </w:t>
      </w:r>
      <w:r w:rsidR="00F863FC" w:rsidRPr="00F863FC">
        <w:rPr>
          <w:rFonts w:eastAsiaTheme="majorEastAsia"/>
          <w:spacing w:val="20"/>
          <w:position w:val="-28"/>
          <w:sz w:val="22"/>
          <w:szCs w:val="22"/>
        </w:rPr>
        <w:object w:dxaOrig="320" w:dyaOrig="639">
          <v:shape id="_x0000_i1067" type="#_x0000_t75" style="width:16.8pt;height:30.5pt" o:ole="">
            <v:imagedata r:id="rId96" o:title=""/>
          </v:shape>
          <o:OLEObject Type="Embed" ProgID="Equation.DSMT4" ShapeID="_x0000_i1067" DrawAspect="Content" ObjectID="_1591349570" r:id="rId97"/>
        </w:object>
      </w:r>
      <w:r w:rsidR="00F863FC">
        <w:rPr>
          <w:rFonts w:eastAsiaTheme="majorEastAsia"/>
          <w:spacing w:val="20"/>
          <w:sz w:val="22"/>
          <w:szCs w:val="22"/>
        </w:rPr>
        <w:tab/>
      </w:r>
    </w:p>
    <w:p w:rsidR="00F863FC" w:rsidRDefault="00327E31" w:rsidP="00F863FC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863FC">
        <w:rPr>
          <w:rFonts w:eastAsiaTheme="majorEastAsia"/>
          <w:spacing w:val="20"/>
          <w:sz w:val="22"/>
          <w:szCs w:val="22"/>
        </w:rPr>
        <w:t>(C)</w:t>
      </w:r>
      <w:r w:rsidR="00970582" w:rsidRPr="00F863FC">
        <w:rPr>
          <w:rFonts w:eastAsiaTheme="majorEastAsia" w:hint="eastAsia"/>
          <w:spacing w:val="20"/>
          <w:sz w:val="22"/>
          <w:szCs w:val="22"/>
        </w:rPr>
        <w:t xml:space="preserve"> </w:t>
      </w:r>
      <w:r w:rsidR="00F863FC" w:rsidRPr="00F863FC">
        <w:rPr>
          <w:rFonts w:eastAsiaTheme="majorEastAsia"/>
          <w:spacing w:val="20"/>
          <w:position w:val="-28"/>
          <w:sz w:val="22"/>
          <w:szCs w:val="22"/>
        </w:rPr>
        <w:object w:dxaOrig="320" w:dyaOrig="639">
          <v:shape id="_x0000_i1068" type="#_x0000_t75" style="width:16.8pt;height:30.5pt" o:ole="">
            <v:imagedata r:id="rId98" o:title=""/>
          </v:shape>
          <o:OLEObject Type="Embed" ProgID="Equation.DSMT4" ShapeID="_x0000_i1068" DrawAspect="Content" ObjectID="_1591349571" r:id="rId99"/>
        </w:object>
      </w:r>
      <w:r w:rsidR="00F863FC">
        <w:rPr>
          <w:rFonts w:eastAsiaTheme="majorEastAsia"/>
          <w:spacing w:val="20"/>
          <w:sz w:val="22"/>
          <w:szCs w:val="22"/>
        </w:rPr>
        <w:tab/>
      </w:r>
    </w:p>
    <w:p w:rsidR="00AE009E" w:rsidRDefault="00327E31" w:rsidP="00F863FC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863FC">
        <w:rPr>
          <w:rFonts w:eastAsiaTheme="majorEastAsia"/>
          <w:spacing w:val="20"/>
          <w:sz w:val="22"/>
          <w:szCs w:val="22"/>
        </w:rPr>
        <w:t xml:space="preserve">(D) </w:t>
      </w:r>
      <w:r w:rsidR="00F863FC" w:rsidRPr="00F863FC">
        <w:rPr>
          <w:rFonts w:eastAsiaTheme="majorEastAsia"/>
          <w:spacing w:val="20"/>
          <w:position w:val="-28"/>
          <w:sz w:val="22"/>
          <w:szCs w:val="22"/>
        </w:rPr>
        <w:object w:dxaOrig="1040" w:dyaOrig="639">
          <v:shape id="_x0000_i1069" type="#_x0000_t75" style="width:51.7pt;height:30.5pt" o:ole="">
            <v:imagedata r:id="rId100" o:title=""/>
          </v:shape>
          <o:OLEObject Type="Embed" ProgID="Equation.DSMT4" ShapeID="_x0000_i1069" DrawAspect="Content" ObjectID="_1591349572" r:id="rId101"/>
        </w:object>
      </w:r>
      <w:r w:rsidR="00970582" w:rsidRPr="00F863FC">
        <w:rPr>
          <w:rFonts w:eastAsiaTheme="majorEastAsia"/>
          <w:spacing w:val="20"/>
          <w:sz w:val="22"/>
          <w:szCs w:val="22"/>
        </w:rPr>
        <w:tab/>
      </w:r>
    </w:p>
    <w:p w:rsidR="00327E31" w:rsidRDefault="00327E31" w:rsidP="00F863FC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863FC">
        <w:rPr>
          <w:rFonts w:eastAsiaTheme="majorEastAsia"/>
          <w:spacing w:val="20"/>
          <w:sz w:val="22"/>
          <w:szCs w:val="22"/>
        </w:rPr>
        <w:t xml:space="preserve">(E) </w:t>
      </w:r>
      <w:r w:rsidR="00F863FC" w:rsidRPr="00F863FC">
        <w:rPr>
          <w:rFonts w:eastAsiaTheme="majorEastAsia"/>
          <w:spacing w:val="20"/>
          <w:position w:val="-28"/>
          <w:sz w:val="22"/>
          <w:szCs w:val="22"/>
        </w:rPr>
        <w:object w:dxaOrig="1020" w:dyaOrig="639">
          <v:shape id="_x0000_i1070" type="#_x0000_t75" style="width:51.25pt;height:30.5pt" o:ole="">
            <v:imagedata r:id="rId102" o:title=""/>
          </v:shape>
          <o:OLEObject Type="Embed" ProgID="Equation.DSMT4" ShapeID="_x0000_i1070" DrawAspect="Content" ObjectID="_1591349573" r:id="rId103"/>
        </w:object>
      </w:r>
    </w:p>
    <w:p w:rsidR="00197CD3" w:rsidRPr="00970582" w:rsidRDefault="00E8231C" w:rsidP="00D160B9">
      <w:pPr>
        <w:pStyle w:val="af3"/>
        <w:spacing w:beforeLines="25" w:before="60" w:line="350" w:lineRule="atLeast"/>
        <w:ind w:leftChars="0" w:left="389" w:hangingChars="177" w:hanging="389"/>
        <w:jc w:val="both"/>
        <w:rPr>
          <w:rFonts w:eastAsiaTheme="majorEastAsia"/>
          <w:spacing w:val="20"/>
          <w:sz w:val="22"/>
        </w:rPr>
      </w:pPr>
      <w:r>
        <w:rPr>
          <w:rFonts w:hint="eastAsia"/>
          <w:sz w:val="22"/>
          <w:szCs w:val="22"/>
        </w:rPr>
        <w:t>1</w:t>
      </w:r>
      <w:r w:rsidRPr="00970582">
        <w:rPr>
          <w:rFonts w:eastAsiaTheme="majorEastAsia" w:hint="eastAsia"/>
          <w:spacing w:val="20"/>
          <w:sz w:val="22"/>
        </w:rPr>
        <w:t>4.</w:t>
      </w:r>
      <w:r w:rsidR="003F7519">
        <w:rPr>
          <w:rFonts w:eastAsiaTheme="majorEastAsia"/>
          <w:spacing w:val="20"/>
          <w:sz w:val="22"/>
        </w:rPr>
        <w:tab/>
      </w:r>
      <w:r w:rsidR="00197CD3" w:rsidRPr="007F3932">
        <w:rPr>
          <w:rFonts w:eastAsiaTheme="majorEastAsia" w:hint="eastAsia"/>
          <w:spacing w:val="20"/>
          <w:sz w:val="22"/>
        </w:rPr>
        <w:t>電鰻可利用</w:t>
      </w:r>
      <w:r w:rsidR="00940723" w:rsidRPr="007F3932">
        <w:rPr>
          <w:rFonts w:eastAsiaTheme="majorEastAsia" w:hint="eastAsia"/>
          <w:spacing w:val="20"/>
          <w:sz w:val="22"/>
        </w:rPr>
        <w:t>體內</w:t>
      </w:r>
      <w:r w:rsidR="000C1198" w:rsidRPr="007F3932">
        <w:rPr>
          <w:rFonts w:eastAsiaTheme="majorEastAsia" w:hint="eastAsia"/>
          <w:spacing w:val="20"/>
          <w:sz w:val="22"/>
        </w:rPr>
        <w:t>組織</w:t>
      </w:r>
      <w:r w:rsidR="00D902F8" w:rsidRPr="007F3932">
        <w:rPr>
          <w:rFonts w:eastAsiaTheme="majorEastAsia" w:hint="eastAsia"/>
          <w:spacing w:val="20"/>
          <w:sz w:val="22"/>
        </w:rPr>
        <w:t>構成的放電單元</w:t>
      </w:r>
      <w:r w:rsidR="00804FE4" w:rsidRPr="007F3932">
        <w:rPr>
          <w:rFonts w:eastAsiaTheme="majorEastAsia" w:hint="eastAsia"/>
          <w:spacing w:val="20"/>
          <w:sz w:val="22"/>
        </w:rPr>
        <w:t>產</w:t>
      </w:r>
      <w:r w:rsidR="00D163D4" w:rsidRPr="007F3932">
        <w:rPr>
          <w:rFonts w:eastAsiaTheme="majorEastAsia" w:hint="eastAsia"/>
          <w:spacing w:val="20"/>
          <w:sz w:val="22"/>
        </w:rPr>
        <w:t>生</w:t>
      </w:r>
      <w:r w:rsidR="00197CD3" w:rsidRPr="007F3932">
        <w:rPr>
          <w:rFonts w:eastAsiaTheme="majorEastAsia" w:hint="eastAsia"/>
          <w:spacing w:val="20"/>
          <w:sz w:val="22"/>
        </w:rPr>
        <w:t>高</w:t>
      </w:r>
      <w:r w:rsidR="00D00FF1" w:rsidRPr="007F3932">
        <w:rPr>
          <w:rFonts w:eastAsiaTheme="majorEastAsia" w:hint="eastAsia"/>
          <w:spacing w:val="20"/>
          <w:sz w:val="22"/>
        </w:rPr>
        <w:t>電</w:t>
      </w:r>
      <w:r w:rsidR="00197CD3" w:rsidRPr="007F3932">
        <w:rPr>
          <w:rFonts w:eastAsiaTheme="majorEastAsia" w:hint="eastAsia"/>
          <w:spacing w:val="20"/>
          <w:sz w:val="22"/>
        </w:rPr>
        <w:t>壓</w:t>
      </w:r>
      <w:r w:rsidR="00D00FF1" w:rsidRPr="007F3932">
        <w:rPr>
          <w:rFonts w:eastAsiaTheme="majorEastAsia" w:hint="eastAsia"/>
          <w:spacing w:val="20"/>
          <w:sz w:val="22"/>
        </w:rPr>
        <w:t>以</w:t>
      </w:r>
      <w:r w:rsidR="00D163D4" w:rsidRPr="007F3932">
        <w:rPr>
          <w:rFonts w:eastAsiaTheme="majorEastAsia" w:hint="eastAsia"/>
          <w:spacing w:val="20"/>
          <w:sz w:val="22"/>
        </w:rPr>
        <w:t>驅動</w:t>
      </w:r>
      <w:r w:rsidR="00197CD3" w:rsidRPr="007F3932">
        <w:rPr>
          <w:rFonts w:eastAsiaTheme="majorEastAsia" w:hint="eastAsia"/>
          <w:spacing w:val="20"/>
          <w:sz w:val="22"/>
        </w:rPr>
        <w:t>電流。圖</w:t>
      </w:r>
      <w:r w:rsidR="00197CD3" w:rsidRPr="007F3932">
        <w:rPr>
          <w:rFonts w:eastAsiaTheme="majorEastAsia"/>
          <w:spacing w:val="20"/>
          <w:sz w:val="22"/>
        </w:rPr>
        <w:t>3</w:t>
      </w:r>
      <w:r w:rsidR="0030111D" w:rsidRPr="007F3932">
        <w:rPr>
          <w:rFonts w:eastAsiaTheme="majorEastAsia" w:hint="eastAsia"/>
          <w:spacing w:val="20"/>
          <w:sz w:val="22"/>
        </w:rPr>
        <w:t>的</w:t>
      </w:r>
      <w:r w:rsidR="00197CD3" w:rsidRPr="007F3932">
        <w:rPr>
          <w:rFonts w:eastAsiaTheme="majorEastAsia" w:hint="eastAsia"/>
          <w:spacing w:val="20"/>
          <w:sz w:val="22"/>
        </w:rPr>
        <w:t>電路是電鰻在</w:t>
      </w:r>
      <w:proofErr w:type="gramStart"/>
      <w:r w:rsidR="00197CD3" w:rsidRPr="007F3932">
        <w:rPr>
          <w:rFonts w:eastAsiaTheme="majorEastAsia" w:hint="eastAsia"/>
          <w:spacing w:val="20"/>
          <w:sz w:val="22"/>
        </w:rPr>
        <w:t>水中掠食</w:t>
      </w:r>
      <w:proofErr w:type="gramEnd"/>
      <w:r w:rsidR="00203EF0" w:rsidRPr="007F3932">
        <w:rPr>
          <w:rFonts w:eastAsiaTheme="majorEastAsia" w:hint="eastAsia"/>
          <w:spacing w:val="20"/>
          <w:sz w:val="22"/>
        </w:rPr>
        <w:t>時放電組織產生高電壓</w:t>
      </w:r>
      <w:r w:rsidR="00197CD3" w:rsidRPr="007F3932">
        <w:rPr>
          <w:rFonts w:eastAsiaTheme="majorEastAsia" w:hint="eastAsia"/>
          <w:spacing w:val="20"/>
          <w:sz w:val="22"/>
        </w:rPr>
        <w:t>的示意圖，其中每一放電單元產生</w:t>
      </w:r>
      <w:r w:rsidR="0030111D" w:rsidRPr="007F3932">
        <w:rPr>
          <w:rFonts w:eastAsiaTheme="majorEastAsia" w:hint="eastAsia"/>
          <w:spacing w:val="20"/>
          <w:sz w:val="22"/>
        </w:rPr>
        <w:t>的</w:t>
      </w:r>
      <w:r w:rsidR="00197CD3" w:rsidRPr="007F3932">
        <w:rPr>
          <w:rFonts w:eastAsiaTheme="majorEastAsia" w:hint="eastAsia"/>
          <w:spacing w:val="20"/>
          <w:sz w:val="22"/>
        </w:rPr>
        <w:t>電動勢為</w:t>
      </w:r>
      <w:r w:rsidR="00627A5A" w:rsidRPr="007F3932">
        <w:rPr>
          <w:rFonts w:eastAsiaTheme="minorEastAsia"/>
          <w:spacing w:val="20"/>
          <w:position w:val="-6"/>
          <w:sz w:val="22"/>
          <w:szCs w:val="22"/>
        </w:rPr>
        <w:object w:dxaOrig="200" w:dyaOrig="220">
          <v:shape id="_x0000_i1071" type="#_x0000_t75" style="width:9.7pt;height:9.7pt" o:ole="">
            <v:imagedata r:id="rId104" o:title=""/>
          </v:shape>
          <o:OLEObject Type="Embed" ProgID="Equation.DSMT4" ShapeID="_x0000_i1071" DrawAspect="Content" ObjectID="_1591349574" r:id="rId105"/>
        </w:object>
      </w:r>
      <w:r w:rsidR="00D902F8" w:rsidRPr="007F3932">
        <w:rPr>
          <w:rFonts w:eastAsiaTheme="majorEastAsia" w:hint="eastAsia"/>
          <w:spacing w:val="20"/>
          <w:sz w:val="22"/>
        </w:rPr>
        <w:t>，</w:t>
      </w:r>
      <w:r w:rsidR="00197CD3" w:rsidRPr="007F3932">
        <w:rPr>
          <w:rFonts w:eastAsiaTheme="majorEastAsia" w:hint="eastAsia"/>
          <w:spacing w:val="20"/>
          <w:sz w:val="22"/>
        </w:rPr>
        <w:t>其內電阻為</w:t>
      </w:r>
      <w:r w:rsidR="00627A5A" w:rsidRPr="007F3932">
        <w:rPr>
          <w:rFonts w:eastAsiaTheme="minorEastAsia"/>
          <w:spacing w:val="20"/>
          <w:position w:val="-4"/>
          <w:sz w:val="22"/>
          <w:szCs w:val="22"/>
        </w:rPr>
        <w:object w:dxaOrig="180" w:dyaOrig="200">
          <v:shape id="_x0000_i1072" type="#_x0000_t75" style="width:9.3pt;height:9.7pt" o:ole="">
            <v:imagedata r:id="rId106" o:title=""/>
          </v:shape>
          <o:OLEObject Type="Embed" ProgID="Equation.DSMT4" ShapeID="_x0000_i1072" DrawAspect="Content" ObjectID="_1591349575" r:id="rId107"/>
        </w:object>
      </w:r>
      <w:r w:rsidR="007A0F33" w:rsidRPr="007F3932">
        <w:rPr>
          <w:rFonts w:eastAsiaTheme="majorEastAsia" w:hint="eastAsia"/>
          <w:spacing w:val="20"/>
          <w:sz w:val="22"/>
        </w:rPr>
        <w:t>，</w:t>
      </w:r>
      <w:r w:rsidR="00197CD3" w:rsidRPr="007F3932">
        <w:rPr>
          <w:rFonts w:eastAsiaTheme="majorEastAsia" w:hint="eastAsia"/>
          <w:spacing w:val="20"/>
          <w:sz w:val="22"/>
        </w:rPr>
        <w:t>每一列串聯線路</w:t>
      </w:r>
      <w:r w:rsidR="00D163D4" w:rsidRPr="007F3932">
        <w:rPr>
          <w:rFonts w:eastAsiaTheme="majorEastAsia" w:hint="eastAsia"/>
          <w:spacing w:val="20"/>
          <w:sz w:val="22"/>
        </w:rPr>
        <w:t>各</w:t>
      </w:r>
      <w:r w:rsidR="00197CD3" w:rsidRPr="007F3932">
        <w:rPr>
          <w:rFonts w:eastAsiaTheme="majorEastAsia" w:hint="eastAsia"/>
          <w:spacing w:val="20"/>
          <w:sz w:val="22"/>
        </w:rPr>
        <w:t>含有</w:t>
      </w:r>
      <w:r w:rsidR="00304BAE" w:rsidRPr="007F3932">
        <w:rPr>
          <w:rFonts w:eastAsiaTheme="minorEastAsia"/>
          <w:spacing w:val="20"/>
          <w:position w:val="-10"/>
          <w:sz w:val="22"/>
          <w:szCs w:val="22"/>
        </w:rPr>
        <w:object w:dxaOrig="279" w:dyaOrig="320">
          <v:shape id="_x0000_i1073" type="#_x0000_t75" style="width:13.25pt;height:16.8pt" o:ole="">
            <v:imagedata r:id="rId108" o:title=""/>
          </v:shape>
          <o:OLEObject Type="Embed" ProgID="Equation.DSMT4" ShapeID="_x0000_i1073" DrawAspect="Content" ObjectID="_1591349576" r:id="rId109"/>
        </w:object>
      </w:r>
      <w:proofErr w:type="gramStart"/>
      <w:r w:rsidR="00197CD3" w:rsidRPr="007F3932">
        <w:rPr>
          <w:rFonts w:eastAsiaTheme="majorEastAsia" w:hint="eastAsia"/>
          <w:spacing w:val="20"/>
          <w:sz w:val="22"/>
        </w:rPr>
        <w:t>個</w:t>
      </w:r>
      <w:proofErr w:type="gramEnd"/>
      <w:r w:rsidR="00197CD3" w:rsidRPr="007F3932">
        <w:rPr>
          <w:rFonts w:eastAsiaTheme="majorEastAsia" w:hint="eastAsia"/>
          <w:spacing w:val="20"/>
          <w:sz w:val="22"/>
        </w:rPr>
        <w:t>放電單元，</w:t>
      </w:r>
      <w:r w:rsidR="00D163D4" w:rsidRPr="007F3932">
        <w:rPr>
          <w:rFonts w:eastAsiaTheme="majorEastAsia" w:hint="eastAsia"/>
          <w:spacing w:val="20"/>
          <w:sz w:val="22"/>
        </w:rPr>
        <w:t>全部</w:t>
      </w:r>
      <w:r w:rsidR="00197CD3" w:rsidRPr="007F3932">
        <w:rPr>
          <w:rFonts w:eastAsiaTheme="majorEastAsia" w:hint="eastAsia"/>
          <w:spacing w:val="20"/>
          <w:sz w:val="22"/>
        </w:rPr>
        <w:t>共有</w:t>
      </w:r>
      <w:r w:rsidR="00304BAE" w:rsidRPr="007F3932">
        <w:rPr>
          <w:rFonts w:eastAsiaTheme="minorEastAsia"/>
          <w:spacing w:val="20"/>
          <w:position w:val="-10"/>
          <w:sz w:val="22"/>
          <w:szCs w:val="22"/>
        </w:rPr>
        <w:object w:dxaOrig="320" w:dyaOrig="320">
          <v:shape id="_x0000_i1074" type="#_x0000_t75" style="width:15.45pt;height:16.8pt" o:ole="">
            <v:imagedata r:id="rId110" o:title=""/>
          </v:shape>
          <o:OLEObject Type="Embed" ProgID="Equation.DSMT4" ShapeID="_x0000_i1074" DrawAspect="Content" ObjectID="_1591349577" r:id="rId111"/>
        </w:object>
      </w:r>
      <w:r w:rsidR="00197CD3" w:rsidRPr="007F3932">
        <w:rPr>
          <w:rFonts w:eastAsiaTheme="majorEastAsia" w:hint="eastAsia"/>
          <w:spacing w:val="20"/>
          <w:sz w:val="22"/>
        </w:rPr>
        <w:t>列線路並聯在一起。電鰻放電組織與周遭的水與獵物串聯</w:t>
      </w:r>
      <w:r w:rsidR="00533A74" w:rsidRPr="007F3932">
        <w:rPr>
          <w:rFonts w:eastAsiaTheme="majorEastAsia" w:hint="eastAsia"/>
          <w:spacing w:val="20"/>
          <w:sz w:val="22"/>
        </w:rPr>
        <w:t>形</w:t>
      </w:r>
      <w:r w:rsidR="00197CD3" w:rsidRPr="007F3932">
        <w:rPr>
          <w:rFonts w:eastAsiaTheme="majorEastAsia" w:hint="eastAsia"/>
          <w:spacing w:val="20"/>
          <w:sz w:val="22"/>
        </w:rPr>
        <w:t>成迴路，</w:t>
      </w:r>
      <w:r w:rsidR="00533A74" w:rsidRPr="007F3932">
        <w:rPr>
          <w:rFonts w:eastAsiaTheme="majorEastAsia" w:hint="eastAsia"/>
          <w:spacing w:val="20"/>
          <w:sz w:val="22"/>
        </w:rPr>
        <w:t>若</w:t>
      </w:r>
      <w:r w:rsidR="00197CD3" w:rsidRPr="007F3932">
        <w:rPr>
          <w:rFonts w:eastAsiaTheme="majorEastAsia" w:hint="eastAsia"/>
          <w:spacing w:val="20"/>
          <w:sz w:val="22"/>
        </w:rPr>
        <w:t>周遭</w:t>
      </w:r>
      <w:r w:rsidR="00533A74" w:rsidRPr="007F3932">
        <w:rPr>
          <w:rFonts w:eastAsiaTheme="majorEastAsia" w:hint="eastAsia"/>
          <w:spacing w:val="20"/>
          <w:sz w:val="22"/>
        </w:rPr>
        <w:t>的</w:t>
      </w:r>
      <w:r w:rsidR="00197CD3" w:rsidRPr="007F3932">
        <w:rPr>
          <w:rFonts w:eastAsiaTheme="majorEastAsia" w:hint="eastAsia"/>
          <w:spacing w:val="20"/>
          <w:sz w:val="22"/>
        </w:rPr>
        <w:t>水與獵物</w:t>
      </w:r>
      <w:r w:rsidR="00156A2A" w:rsidRPr="007F3932">
        <w:rPr>
          <w:rFonts w:eastAsiaTheme="majorEastAsia" w:hint="eastAsia"/>
          <w:spacing w:val="20"/>
          <w:sz w:val="22"/>
        </w:rPr>
        <w:t>合計</w:t>
      </w:r>
      <w:r w:rsidR="000C1198" w:rsidRPr="007F3932">
        <w:rPr>
          <w:rFonts w:eastAsiaTheme="majorEastAsia" w:hint="eastAsia"/>
          <w:spacing w:val="20"/>
          <w:sz w:val="22"/>
        </w:rPr>
        <w:t>的</w:t>
      </w:r>
      <w:r w:rsidR="00197CD3" w:rsidRPr="007F3932">
        <w:rPr>
          <w:rFonts w:eastAsiaTheme="majorEastAsia" w:hint="eastAsia"/>
          <w:spacing w:val="20"/>
          <w:sz w:val="22"/>
        </w:rPr>
        <w:t>電阻為</w:t>
      </w:r>
      <w:r w:rsidR="00627A5A" w:rsidRPr="007F3932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75" type="#_x0000_t75" style="width:9.7pt;height:12.8pt" o:ole="">
            <v:imagedata r:id="rId112" o:title=""/>
          </v:shape>
          <o:OLEObject Type="Embed" ProgID="Equation.DSMT4" ShapeID="_x0000_i1075" DrawAspect="Content" ObjectID="_1591349578" r:id="rId113"/>
        </w:object>
      </w:r>
      <w:r w:rsidR="00197CD3" w:rsidRPr="007F3932">
        <w:rPr>
          <w:rFonts w:eastAsiaTheme="majorEastAsia" w:hint="eastAsia"/>
          <w:spacing w:val="20"/>
          <w:sz w:val="22"/>
        </w:rPr>
        <w:t>，則此電鰻</w:t>
      </w:r>
      <w:r w:rsidR="00D163D4" w:rsidRPr="007F3932">
        <w:rPr>
          <w:rFonts w:eastAsiaTheme="majorEastAsia" w:hint="eastAsia"/>
          <w:spacing w:val="20"/>
          <w:sz w:val="22"/>
        </w:rPr>
        <w:t>可</w:t>
      </w:r>
      <w:r w:rsidR="00197CD3" w:rsidRPr="007F3932">
        <w:rPr>
          <w:rFonts w:eastAsiaTheme="majorEastAsia" w:hint="eastAsia"/>
          <w:spacing w:val="20"/>
          <w:sz w:val="22"/>
        </w:rPr>
        <w:t>對</w:t>
      </w:r>
      <w:r w:rsidR="00627A5A" w:rsidRPr="007F3932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76" type="#_x0000_t75" style="width:9.7pt;height:12.8pt" o:ole="">
            <v:imagedata r:id="rId112" o:title=""/>
          </v:shape>
          <o:OLEObject Type="Embed" ProgID="Equation.DSMT4" ShapeID="_x0000_i1076" DrawAspect="Content" ObjectID="_1591349579" r:id="rId114"/>
        </w:object>
      </w:r>
      <w:r w:rsidR="00197CD3" w:rsidRPr="007F3932">
        <w:rPr>
          <w:rFonts w:eastAsiaTheme="majorEastAsia" w:hint="eastAsia"/>
          <w:spacing w:val="20"/>
          <w:sz w:val="22"/>
        </w:rPr>
        <w:t>產生的</w:t>
      </w:r>
      <w:r w:rsidR="00533A74" w:rsidRPr="007F3932">
        <w:rPr>
          <w:rFonts w:eastAsiaTheme="majorEastAsia" w:hint="eastAsia"/>
          <w:spacing w:val="20"/>
          <w:sz w:val="22"/>
        </w:rPr>
        <w:t>最大</w:t>
      </w:r>
      <w:r w:rsidR="00197CD3" w:rsidRPr="007F3932">
        <w:rPr>
          <w:rFonts w:eastAsiaTheme="majorEastAsia" w:hint="eastAsia"/>
          <w:spacing w:val="20"/>
          <w:sz w:val="22"/>
        </w:rPr>
        <w:t>電流為下列何者</w:t>
      </w:r>
      <w:r w:rsidR="00970582" w:rsidRPr="007F3932">
        <w:rPr>
          <w:rFonts w:eastAsiaTheme="majorEastAsia" w:hint="eastAsia"/>
          <w:spacing w:val="20"/>
          <w:sz w:val="22"/>
        </w:rPr>
        <w:t>？</w:t>
      </w:r>
    </w:p>
    <w:p w:rsidR="00970582" w:rsidRPr="00386DC9" w:rsidRDefault="009E2459" w:rsidP="007173CD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9" w:firstLine="406"/>
        <w:jc w:val="both"/>
        <w:rPr>
          <w:i/>
          <w:spacing w:val="2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3B72A1EE" wp14:editId="37BB0712">
                <wp:simplePos x="0" y="0"/>
                <wp:positionH relativeFrom="column">
                  <wp:posOffset>3556367</wp:posOffset>
                </wp:positionH>
                <wp:positionV relativeFrom="paragraph">
                  <wp:posOffset>136305</wp:posOffset>
                </wp:positionV>
                <wp:extent cx="2359660" cy="2072412"/>
                <wp:effectExtent l="0" t="0" r="40640" b="4445"/>
                <wp:wrapSquare wrapText="bothSides"/>
                <wp:docPr id="2596" name="群組 25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9660" cy="2072412"/>
                          <a:chOff x="0" y="55302"/>
                          <a:chExt cx="3100387" cy="2729142"/>
                        </a:xfrm>
                      </wpg:grpSpPr>
                      <wps:wsp>
                        <wps:cNvPr id="2597" name="Line 3263"/>
                        <wps:cNvCnPr>
                          <a:cxnSpLocks noChangeShapeType="1"/>
                        </wps:cNvCnPr>
                        <wps:spPr bwMode="auto">
                          <a:xfrm>
                            <a:off x="1866900" y="2028825"/>
                            <a:ext cx="1229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3331"/>
                        <wps:cNvCnPr>
                          <a:cxnSpLocks noChangeShapeType="1"/>
                        </wps:cNvCnPr>
                        <wps:spPr bwMode="auto">
                          <a:xfrm>
                            <a:off x="2686050" y="295275"/>
                            <a:ext cx="0" cy="1394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群組 2599"/>
                        <wpg:cNvGrpSpPr/>
                        <wpg:grpSpPr>
                          <a:xfrm>
                            <a:off x="0" y="55302"/>
                            <a:ext cx="3100387" cy="2729142"/>
                            <a:chOff x="0" y="55302"/>
                            <a:chExt cx="3100387" cy="2729142"/>
                          </a:xfrm>
                        </wpg:grpSpPr>
                        <wps:wsp>
                          <wps:cNvPr id="2600" name="Line 32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4337" y="319087"/>
                              <a:ext cx="0" cy="13836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3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4337" y="1104900"/>
                              <a:ext cx="22726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35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90825" y="300037"/>
                              <a:ext cx="0" cy="139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03" name="群組 2603"/>
                          <wpg:cNvGrpSpPr/>
                          <wpg:grpSpPr>
                            <a:xfrm>
                              <a:off x="0" y="55302"/>
                              <a:ext cx="3100387" cy="2729142"/>
                              <a:chOff x="0" y="55302"/>
                              <a:chExt cx="3100387" cy="2729142"/>
                            </a:xfrm>
                          </wpg:grpSpPr>
                          <wps:wsp>
                            <wps:cNvPr id="2604" name="Line 3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62" y="1543050"/>
                                <a:ext cx="0" cy="4883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5" name="Line 3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028825"/>
                                <a:ext cx="1262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6" name="Line 32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00387" y="1533525"/>
                                <a:ext cx="0" cy="4978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7" name="Line 3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62" y="1543050"/>
                                <a:ext cx="4127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8" name="Line 32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86050" y="1533525"/>
                                <a:ext cx="4127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609" name="群組 2609"/>
                            <wpg:cNvGrpSpPr/>
                            <wpg:grpSpPr>
                              <a:xfrm>
                                <a:off x="414337" y="55302"/>
                                <a:ext cx="2616166" cy="2729142"/>
                                <a:chOff x="0" y="55302"/>
                                <a:chExt cx="2616166" cy="2729142"/>
                              </a:xfrm>
                            </wpg:grpSpPr>
                            <wpg:grpSp>
                              <wpg:cNvPr id="2610" name="Group 32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8675" y="1990725"/>
                                  <a:ext cx="643255" cy="81280"/>
                                  <a:chOff x="4435" y="4680"/>
                                  <a:chExt cx="1121" cy="180"/>
                                </a:xfrm>
                              </wpg:grpSpPr>
                              <wps:wsp>
                                <wps:cNvPr id="2611" name="Line 32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35" y="4770"/>
                                    <a:ext cx="11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2" name="Line 324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548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3" name="Line 32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1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4" name="Line 324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658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5" name="Line 32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12" y="4770"/>
                                    <a:ext cx="5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6" name="Line 32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768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7" name="Line 32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22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8" name="Line 325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879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19" name="Line 32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940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0" name="Line 32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997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1" name="Line 32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51" y="4680"/>
                                    <a:ext cx="5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2" name="Line 3254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07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3" name="Line 325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169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4" name="Line 32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26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5" name="Line 32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79" y="468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6" name="Line 325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336" y="4770"/>
                                    <a:ext cx="57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7" name="Line 325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90" y="4770"/>
                                    <a:ext cx="5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28" name="Line 32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43" y="4763"/>
                                    <a:ext cx="11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29" name="Group 32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595437"/>
                                  <a:ext cx="2265680" cy="175895"/>
                                  <a:chOff x="2892" y="10590"/>
                                  <a:chExt cx="3948" cy="390"/>
                                </a:xfrm>
                              </wpg:grpSpPr>
                              <wps:wsp>
                                <wps:cNvPr id="2630" name="Line 32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92" y="10800"/>
                                    <a:ext cx="3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631" name="Group 32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25" y="1062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632" name="Group 327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633" name="Line 32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34" name="Line 32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35" name="Line 32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636" name="Group 32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637" name="Line 32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38" name="Line 32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39" name="Line 32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0" name="Line 32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1" name="Line 32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2" name="Line 32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3" name="Line 32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4" name="Line 32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5" name="Line 32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6" name="Line 32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7" name="Line 32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48" name="Line 32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49" name="Line 32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650" name="Group 32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7" y="10605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651" name="Group 32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652" name="Line 32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53" name="Line 32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54" name="Line 32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655" name="Group 32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656" name="Line 32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57" name="Line 32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58" name="Line 329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59" name="Line 329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0" name="Line 32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1" name="Line 33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2" name="Line 33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3" name="Line 33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4" name="Line 33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5" name="Line 33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6" name="Line 33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67" name="Line 33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68" name="Line 33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669" name="Line 330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43" y="10778"/>
                                    <a:ext cx="659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670" name="Group 33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30" y="1059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671" name="Group 33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672" name="Line 33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73" name="Line 33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74" name="Line 3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675" name="Group 33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676" name="Line 33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77" name="Line 33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78" name="Line 33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79" name="Line 33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0" name="Line 33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1" name="Line 33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2" name="Line 33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3" name="Line 33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4" name="Line 33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5" name="Line 33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6" name="Line 33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87" name="Line 33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88" name="Line 33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689" name="Line 33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05" y="10755"/>
                                    <a:ext cx="4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90" name="Line 33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80" y="10755"/>
                                    <a:ext cx="21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91" name="Line 33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692" name="Group 33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4925"/>
                                  <a:ext cx="2265680" cy="175895"/>
                                  <a:chOff x="2892" y="10590"/>
                                  <a:chExt cx="3948" cy="390"/>
                                </a:xfrm>
                              </wpg:grpSpPr>
                              <wps:wsp>
                                <wps:cNvPr id="2693" name="Line 33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92" y="10800"/>
                                    <a:ext cx="3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694" name="Group 33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25" y="1062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695" name="Group 33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696" name="Line 33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697" name="Line 33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698" name="Line 33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699" name="Group 33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700" name="Line 33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1" name="Line 33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2" name="Line 33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3" name="Line 33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4" name="Line 33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5" name="Line 33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6" name="Line 33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7" name="Line 33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8" name="Line 33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09" name="Line 33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10" name="Line 33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11" name="Line 33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12" name="Line 335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713" name="Group 33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7" y="10605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714" name="Group 335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715" name="Line 33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16" name="Line 33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17" name="Line 33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718" name="Group 335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8" y="10710"/>
                                      <a:ext cx="426" cy="179"/>
                                      <a:chOff x="3533" y="10710"/>
                                      <a:chExt cx="674" cy="180"/>
                                    </a:xfrm>
                                  </wpg:grpSpPr>
                                  <wps:wsp>
                                    <wps:cNvPr id="2719" name="Line 33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0" name="Line 33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1" name="Line 336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2" name="Line 33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3" name="Line 33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4" name="Line 33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5" name="Line 33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6" name="Line 33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7" name="Line 33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8" name="Line 33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29" name="Line 33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30" name="Line 33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1" y="10791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31" name="Line 33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732" name="Line 33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3" y="10782"/>
                                    <a:ext cx="66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733" name="Group 33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30" y="1059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734" name="Group 337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735" name="Line 33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36" name="Line 33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37" name="Line 33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738" name="Group 337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739" name="Line 33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0" name="Line 33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1" name="Line 33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2" name="Line 33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3" name="Line 33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4" name="Line 33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5" name="Line 33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6" name="Line 33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7" name="Line 33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8" name="Line 338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49" name="Line 33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50" name="Line 33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51" name="Line 33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752" name="Line 33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05" y="10755"/>
                                    <a:ext cx="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3" name="Line 339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8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4" name="Line 33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55" name="Group 33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733425"/>
                                  <a:ext cx="2265680" cy="175895"/>
                                  <a:chOff x="2892" y="10590"/>
                                  <a:chExt cx="3948" cy="390"/>
                                </a:xfrm>
                              </wpg:grpSpPr>
                              <wps:wsp>
                                <wps:cNvPr id="2756" name="Line 33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92" y="10800"/>
                                    <a:ext cx="3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757" name="Group 33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25" y="1062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758" name="Group 339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759" name="Line 33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0" name="Line 34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61" name="Line 34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762" name="Group 340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763" name="Line 34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4" name="Line 34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5" name="Line 34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6" name="Line 34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7" name="Line 34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8" name="Line 34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69" name="Line 34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0" name="Line 34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1" name="Line 34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2" name="Line 34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3" name="Line 34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4" name="Line 34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75" name="Line 34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776" name="Group 34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7" y="10605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777" name="Group 34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778" name="Line 34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79" name="Line 34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80" name="Line 34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781" name="Group 34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782" name="Line 34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3" name="Line 34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4" name="Line 34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5" name="Line 34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6" name="Line 34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7" name="Line 34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8" name="Line 34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89" name="Line 34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90" name="Line 34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91" name="Line 34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92" name="Line 34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93" name="Line 34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794" name="Line 343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795" name="Line 34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3" y="10782"/>
                                    <a:ext cx="67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796" name="Group 34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30" y="1059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797" name="Group 343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798" name="Line 34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799" name="Line 34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00" name="Line 34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801" name="Group 344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802" name="Line 34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3" name="Line 34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4" name="Line 34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5" name="Line 34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6" name="Line 34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7" name="Line 34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8" name="Line 34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09" name="Line 34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10" name="Line 34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11" name="Line 34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12" name="Line 34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13" name="Line 34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14" name="Line 34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15" name="Line 34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05" y="10755"/>
                                    <a:ext cx="3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16" name="Line 34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8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17" name="Line 3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818" name="Group 34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481012"/>
                                  <a:ext cx="2265680" cy="175895"/>
                                  <a:chOff x="2892" y="10590"/>
                                  <a:chExt cx="3948" cy="390"/>
                                </a:xfrm>
                              </wpg:grpSpPr>
                              <wps:wsp>
                                <wps:cNvPr id="2819" name="Line 34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92" y="10800"/>
                                    <a:ext cx="3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20" name="Group 346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25" y="1062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821" name="Group 346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822" name="Line 34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" name="Line 34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24" name="Line 34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825" name="Group 346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826" name="Line 34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7" name="Line 34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8" name="Line 34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9" name="Line 34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0" name="Line 34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1" name="Line 34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2" name="Line 34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3" name="Line 34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4" name="Line 34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5" name="Line 34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6" name="Line 34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37" name="Line 34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38" name="Line 34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39" name="Group 34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7" y="10605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840" name="Group 348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841" name="Line 34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42" name="Line 34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43" name="Line 34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844" name="Group 34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845" name="Line 34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46" name="Line 34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47" name="Line 34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48" name="Line 348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49" name="Line 34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0" name="Line 34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1" name="Line 34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2" name="Line 34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3" name="Line 34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4" name="Line 34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5" name="Line 34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56" name="Line 34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57" name="Line 34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58" name="Line 34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43" y="10782"/>
                                    <a:ext cx="6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59" name="Group 349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30" y="1059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860" name="Group 350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861" name="Line 35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2" name="Line 35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63" name="Line 35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864" name="Group 35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865" name="Line 35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6" name="Line 35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7" name="Line 35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8" name="Line 35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69" name="Line 35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0" name="Line 35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1" name="Line 35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2" name="Line 35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3" name="Line 35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4" name="Line 35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5" name="Line 35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76" name="Line 35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77" name="Line 35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78" name="Line 35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105" y="10755"/>
                                    <a:ext cx="38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9" name="Line 35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80" y="10755"/>
                                    <a:ext cx="19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80" name="Line 35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881" name="Group 35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223837"/>
                                  <a:ext cx="2265680" cy="175895"/>
                                  <a:chOff x="2892" y="10590"/>
                                  <a:chExt cx="3948" cy="390"/>
                                </a:xfrm>
                              </wpg:grpSpPr>
                              <wps:wsp>
                                <wps:cNvPr id="2882" name="Line 35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92" y="10800"/>
                                    <a:ext cx="32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883" name="Group 35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25" y="1062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884" name="Group 352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885" name="Line 35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86" name="Line 35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87" name="Line 35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888" name="Group 352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889" name="Line 35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0" name="Line 35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1" name="Line 35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2" name="Line 35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3" name="Line 35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4" name="Line 35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5" name="Line 35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6" name="Line 35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7" name="Line 35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8" name="Line 35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99" name="Line 35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00" name="Line 35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901" name="Line 35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902" name="Group 35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997" y="10605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903" name="Group 35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904" name="Line 35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05" name="Line 35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906" name="Line 35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907" name="Group 354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908" name="Line 35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09" name="Line 35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0" name="Line 35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1" name="Line 35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2" name="Line 35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3" name="Line 35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4" name="Line 35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5" name="Line 35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6" name="Line 35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7" name="Line 35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8" name="Line 355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19" name="Line 35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920" name="Line 35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921" name="Line 356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743" y="10778"/>
                                    <a:ext cx="671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922" name="Group 35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430" y="10590"/>
                                    <a:ext cx="758" cy="360"/>
                                    <a:chOff x="3315" y="10620"/>
                                    <a:chExt cx="758" cy="360"/>
                                  </a:xfrm>
                                </wpg:grpSpPr>
                                <wpg:grpSp>
                                  <wpg:cNvPr id="2923" name="Group 356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315" y="10620"/>
                                      <a:ext cx="90" cy="360"/>
                                      <a:chOff x="900" y="8190"/>
                                      <a:chExt cx="90" cy="360"/>
                                    </a:xfrm>
                                  </wpg:grpSpPr>
                                  <wps:wsp>
                                    <wps:cNvPr id="2924" name="Line 35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00" y="8190"/>
                                        <a:ext cx="0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25" name="Line 35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0" y="8280"/>
                                        <a:ext cx="0" cy="19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926" name="Line 35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20" y="10800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927" name="Group 35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533" y="10710"/>
                                      <a:ext cx="427" cy="179"/>
                                      <a:chOff x="3533" y="10710"/>
                                      <a:chExt cx="677" cy="180"/>
                                    </a:xfrm>
                                  </wpg:grpSpPr>
                                  <wps:wsp>
                                    <wps:cNvPr id="2928" name="Line 35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53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29" name="Line 35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86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0" name="Line 35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64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1" name="Line 35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697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2" name="Line 35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75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3" name="Line 35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807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4" name="Line 35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871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5" name="Line 35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33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6" name="Line 35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990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7" name="Line 35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043" y="1071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8" name="Line 35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4100" y="10800"/>
                                        <a:ext cx="57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939" name="Line 35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154" y="10800"/>
                                        <a:ext cx="56" cy="9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940" name="Line 35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960" y="10793"/>
                                      <a:ext cx="11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941" name="Line 358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105" y="10755"/>
                                    <a:ext cx="38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2" name="Line 35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8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3" name="Line 35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60" y="10755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944" name="Text Box 35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0992" y="952944"/>
                                  <a:ext cx="1739995" cy="3219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9E101D" w:rsidRDefault="006C57FC" w:rsidP="006F28D6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9E101D">
                                      <w:rPr>
                                        <w:sz w:val="22"/>
                                      </w:rPr>
                                      <w:t>每列有</w:t>
                                    </w:r>
                                    <w:r w:rsidRPr="009E101D">
                                      <w:rPr>
                                        <w:i/>
                                        <w:sz w:val="22"/>
                                      </w:rPr>
                                      <w:t>N</w:t>
                                    </w:r>
                                    <w:r w:rsidRPr="009E101D">
                                      <w:rPr>
                                        <w:sz w:val="22"/>
                                        <w:vertAlign w:val="subscript"/>
                                      </w:rPr>
                                      <w:t>1</w:t>
                                    </w:r>
                                    <w:r w:rsidRPr="009E101D">
                                      <w:rPr>
                                        <w:sz w:val="22"/>
                                      </w:rPr>
                                      <w:t>個放電單元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45" name="Text Box 35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5810" y="895790"/>
                                  <a:ext cx="290356" cy="2438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9E101D" w:rsidRDefault="006C57FC" w:rsidP="006F28D6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9E101D">
                                      <w:rPr>
                                        <w:i/>
                                        <w:sz w:val="22"/>
                                      </w:rPr>
                                      <w:t>N</w:t>
                                    </w:r>
                                    <w:r w:rsidRPr="009E101D">
                                      <w:rPr>
                                        <w:sz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46" name="Text Box 35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1439" y="55302"/>
                                  <a:ext cx="134093" cy="1685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9E101D" w:rsidRDefault="006C57FC" w:rsidP="006F28D6">
                                    <w:pPr>
                                      <w:spacing w:line="200" w:lineRule="exact"/>
                                      <w:rPr>
                                        <w:sz w:val="22"/>
                                      </w:rPr>
                                    </w:pPr>
                                    <w:proofErr w:type="gramStart"/>
                                    <w:r w:rsidRPr="009E101D">
                                      <w:rPr>
                                        <w:i/>
                                        <w:sz w:val="22"/>
                                      </w:rPr>
                                      <w:t>r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47" name="Text Box 35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6583" y="2121228"/>
                                  <a:ext cx="216399" cy="3326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9E101D" w:rsidRDefault="006C57FC" w:rsidP="006F28D6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9E101D">
                                      <w:rPr>
                                        <w:i/>
                                        <w:sz w:val="22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48" name="Text Box 35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3010" y="2453609"/>
                                  <a:ext cx="533719" cy="3308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9E101D" w:rsidRDefault="006C57FC" w:rsidP="006F28D6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9E101D">
                                      <w:rPr>
                                        <w:sz w:val="22"/>
                                      </w:rPr>
                                      <w:t>圖</w:t>
                                    </w:r>
                                    <w:r w:rsidRPr="009E101D">
                                      <w:rPr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49" name="Text Box 35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206" y="83194"/>
                                  <a:ext cx="208990" cy="1812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6B342A" w:rsidRDefault="006C57FC" w:rsidP="006E10F2">
                                    <w:pPr>
                                      <w:spacing w:line="180" w:lineRule="exact"/>
                                    </w:pPr>
                                    <w:r w:rsidRPr="006B342A">
                                      <w:rPr>
                                        <w:i/>
                                        <w:position w:val="-6"/>
                                      </w:rPr>
                                      <w:object w:dxaOrig="195" w:dyaOrig="225">
                                        <v:shape id="_x0000_i1078" type="#_x0000_t75" style="width:9.7pt;height:11.5pt" o:ole="">
                                          <v:imagedata r:id="rId115" o:title=""/>
                                        </v:shape>
                                        <o:OLEObject Type="Embed" ProgID="Equation.DSMT4" ShapeID="_x0000_i1078" DrawAspect="Content" ObjectID="_1591349700" r:id="rId1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72A1EE" id="群組 2596" o:spid="_x0000_s1053" style="position:absolute;left:0;text-align:left;margin-left:280.05pt;margin-top:10.75pt;width:185.8pt;height:163.2pt;z-index:251727872;mso-width-relative:margin;mso-height-relative:margin" coordorigin=",553" coordsize="31003,27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">
                <v:line id="Line 3263" o:spid="_x0000_s1054" style="position:absolute;visibility:visible;mso-wrap-style:square" from="18669,20288" to="30962,20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"/>
                <v:line id="Line 3331" o:spid="_x0000_s1055" style="position:absolute;visibility:visible;mso-wrap-style:square" from="26860,2952" to="26860,1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"/>
                <v:group id="群組 2599" o:spid="_x0000_s1056" style="position:absolute;top:553;width:31003;height:27291" coordorigin=",553" coordsize="31003,27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ovsxgAAAN0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CazGfy9CU9ALn8BAAD//wMAUEsBAi0AFAAGAAgAAAAhANvh9svuAAAAhQEAABMAAAAAAAAA&#10;AAAAAAAAAAAAAFtDb250ZW50X1R5cGVzXS54bWxQSwECLQAUAAYACAAAACEAWvQsW78AAAAVAQAA&#10;CwAAAAAAAAAAAAAAAAAfAQAAX3JlbHMvLnJlbHNQSwECLQAUAAYACAAAACEAAq6L7MYAAADdAAAA&#10;DwAAAAAAAAAAAAAAAAAHAgAAZHJzL2Rvd25yZXYueG1sUEsFBgAAAAADAAMAtwAAAPoCAAAAAA==&#10;">
                  <v:line id="Line 3267" o:spid="_x0000_s1057" style="position:absolute;visibility:visible;mso-wrap-style:square" from="4143,3190" to="4143,17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"/>
                  <v:line id="Line 3584" o:spid="_x0000_s1058" style="position:absolute;visibility:visible;mso-wrap-style:square" from="4143,11049" to="26870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">
                    <v:stroke startarrow="block" endarrow="block"/>
                  </v:line>
                  <v:line id="Line 3586" o:spid="_x0000_s1059" style="position:absolute;visibility:visible;mso-wrap-style:square" from="27908,3000" to="27908,16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">
                    <v:stroke startarrow="block" endarrow="block"/>
                  </v:line>
                  <v:group id="群組 2603" o:spid="_x0000_s1060" style="position:absolute;top:553;width:31003;height:27291" coordorigin=",553" coordsize="31003,27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Uj9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zSKIHfN+EJyO0PAAAA//8DAFBLAQItABQABgAIAAAAIQDb4fbL7gAAAIUBAAATAAAAAAAA&#10;AAAAAAAAAAAAAABbQ29udGVudF9UeXBlc10ueG1sUEsBAi0AFAAGAAgAAAAhAFr0LFu/AAAAFQEA&#10;AAsAAAAAAAAAAAAAAAAAHwEAAF9yZWxzLy5yZWxzUEsBAi0AFAAGAAgAAAAhAFBpSP3HAAAA3QAA&#10;AA8AAAAAAAAAAAAAAAAABwIAAGRycy9kb3ducmV2LnhtbFBLBQYAAAAAAwADALcAAAD7AgAAAAA=&#10;">
                    <v:line id="Line 3261" o:spid="_x0000_s1061" style="position:absolute;visibility:visible;mso-wrap-style:square" from="47,15430" to="47,20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DBxxwAAAN0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k2f4exOfgFz8AgAA//8DAFBLAQItABQABgAIAAAAIQDb4fbL7gAAAIUBAAATAAAAAAAA&#10;AAAAAAAAAAAAAABbQ29udGVudF9UeXBlc10ueG1sUEsBAi0AFAAGAAgAAAAhAFr0LFu/AAAAFQEA&#10;AAsAAAAAAAAAAAAAAAAAHwEAAF9yZWxzLy5yZWxzUEsBAi0AFAAGAAgAAAAhAIu0MHHHAAAA3QAA&#10;AA8AAAAAAAAAAAAAAAAABwIAAGRycy9kb3ducmV2LnhtbFBLBQYAAAAAAwADALcAAAD7AgAAAAA=&#10;"/>
                    <v:line id="Line 3262" o:spid="_x0000_s1062" style="position:absolute;visibility:visible;mso-wrap-style:square" from="0,20288" to="12623,20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JXqxwAAAN0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k2f4exOfgFz8AgAA//8DAFBLAQItABQABgAIAAAAIQDb4fbL7gAAAIUBAAATAAAAAAAA&#10;AAAAAAAAAAAAAABbQ29udGVudF9UeXBlc10ueG1sUEsBAi0AFAAGAAgAAAAhAFr0LFu/AAAAFQEA&#10;AAsAAAAAAAAAAAAAAAAAHwEAAF9yZWxzLy5yZWxzUEsBAi0AFAAGAAgAAAAhAOT4lerHAAAA3QAA&#10;AA8AAAAAAAAAAAAAAAAABwIAAGRycy9kb3ducmV2LnhtbFBLBQYAAAAAAwADALcAAAD7AgAAAAA=&#10;"/>
                    <v:line id="Line 3264" o:spid="_x0000_s1063" style="position:absolute;visibility:visible;mso-wrap-style:square" from="31003,15335" to="31003,20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gudxwAAAN0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IaFyhT8vklPQK5/AAAA//8DAFBLAQItABQABgAIAAAAIQDb4fbL7gAAAIUBAAATAAAAAAAA&#10;AAAAAAAAAAAAAABbQ29udGVudF9UeXBlc10ueG1sUEsBAi0AFAAGAAgAAAAhAFr0LFu/AAAAFQEA&#10;AAsAAAAAAAAAAAAAAAAAHwEAAF9yZWxzLy5yZWxzUEsBAi0AFAAGAAgAAAAhABQqC53HAAAA3QAA&#10;AA8AAAAAAAAAAAAAAAAABwIAAGRycy9kb3ducmV2LnhtbFBLBQYAAAAAAwADALcAAAD7AgAAAAA=&#10;"/>
                    <v:line id="Line 3265" o:spid="_x0000_s1064" style="position:absolute;visibility:visible;mso-wrap-style:square" from="47,15430" to="4175,15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q4GxwAAAN0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k2f4exOfgFz8AgAA//8DAFBLAQItABQABgAIAAAAIQDb4fbL7gAAAIUBAAATAAAAAAAA&#10;AAAAAAAAAAAAAABbQ29udGVudF9UeXBlc10ueG1sUEsBAi0AFAAGAAgAAAAhAFr0LFu/AAAAFQEA&#10;AAsAAAAAAAAAAAAAAAAAHwEAAF9yZWxzLy5yZWxzUEsBAi0AFAAGAAgAAAAhAHtmrgbHAAAA3QAA&#10;AA8AAAAAAAAAAAAAAAAABwIAAGRycy9kb3ducmV2LnhtbFBLBQYAAAAAAwADALcAAAD7AgAAAAA=&#10;"/>
                    <v:line id="Line 3266" o:spid="_x0000_s1065" style="position:absolute;visibility:visible;mso-wrap-style:square" from="26860,15335" to="30988,1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"/>
                    <v:group id="群組 2609" o:spid="_x0000_s1066" style="position:absolute;left:4143;top:553;width:26162;height:27291" coordorigin=",553" coordsize="26161,27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X8X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4yX8vglPQK5/AAAA//8DAFBLAQItABQABgAIAAAAIQDb4fbL7gAAAIUBAAATAAAAAAAA&#10;AAAAAAAAAAAAAABbQ29udGVudF9UeXBlc10ueG1sUEsBAi0AFAAGAAgAAAAhAFr0LFu/AAAAFQEA&#10;AAsAAAAAAAAAAAAAAAAAHwEAAF9yZWxzLy5yZWxzUEsBAi0AFAAGAAgAAAAhADGBfxfHAAAA3QAA&#10;AA8AAAAAAAAAAAAAAAAABwIAAGRycy9kb3ducmV2LnhtbFBLBQYAAAAAAwADALcAAAD7AgAAAAA=&#10;">
                      <v:group id="Group 3242" o:spid="_x0000_s1067" style="position:absolute;left:8286;top:19907;width:6433;height:813" coordorigin="4435,4680" coordsize="1121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kBX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BZx2B/ehCcg0ycAAAD//wMAUEsBAi0AFAAGAAgAAAAhANvh9svuAAAAhQEAABMAAAAAAAAAAAAA&#10;AAAAAAAAAFtDb250ZW50X1R5cGVzXS54bWxQSwECLQAUAAYACAAAACEAWvQsW78AAAAVAQAACwAA&#10;AAAAAAAAAAAAAAAfAQAAX3JlbHMvLnJlbHNQSwECLQAUAAYACAAAACEAJWJAV8MAAADdAAAADwAA&#10;AAAAAAAAAAAAAAAHAgAAZHJzL2Rvd25yZXYueG1sUEsFBgAAAAADAAMAtwAAAPcCAAAAAA==&#10;">
                        <v:line id="Line 3243" o:spid="_x0000_s1068" style="position:absolute;visibility:visible;mso-wrap-style:square" from="4435,4770" to="4548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"/>
                        <v:line id="Line 3244" o:spid="_x0000_s1069" style="position:absolute;flip:x;visibility:visible;mso-wrap-style:square" from="4548,4680" to="4605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"/>
                        <v:line id="Line 3245" o:spid="_x0000_s1070" style="position:absolute;visibility:visible;mso-wrap-style:square" from="4601,4680" to="4658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D7YxwAAAN0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S8RT+3sQnIJd3AAAA//8DAFBLAQItABQABgAIAAAAIQDb4fbL7gAAAIUBAAATAAAAAAAA&#10;AAAAAAAAAAAAAABbQ29udGVudF9UeXBlc10ueG1sUEsBAi0AFAAGAAgAAAAhAFr0LFu/AAAAFQEA&#10;AAsAAAAAAAAAAAAAAAAAHwEAAF9yZWxzLy5yZWxzUEsBAi0AFAAGAAgAAAAhAIGEPtjHAAAA3QAA&#10;AA8AAAAAAAAAAAAAAAAABwIAAGRycy9kb3ducmV2LnhtbFBLBQYAAAAAAwADALcAAAD7AgAAAAA=&#10;"/>
                        <v:line id="Line 3246" o:spid="_x0000_s1071" style="position:absolute;flip:x y;visibility:visible;mso-wrap-style:square" from="4658,4770" to="4715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"/>
                        <v:line id="Line 3247" o:spid="_x0000_s1072" style="position:absolute;flip:y;visibility:visible;mso-wrap-style:square" from="4712,4770" to="4768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"/>
                        <v:line id="Line 3248" o:spid="_x0000_s1073" style="position:absolute;flip:x;visibility:visible;mso-wrap-style:square" from="4768,4680" to="4825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"/>
                        <v:line id="Line 3249" o:spid="_x0000_s1074" style="position:absolute;visibility:visible;mso-wrap-style:square" from="4822,4680" to="4879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"/>
                        <v:line id="Line 3250" o:spid="_x0000_s1075" style="position:absolute;flip:x y;visibility:visible;mso-wrap-style:square" from="4879,4770" to="4936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"/>
                        <v:line id="Line 3251" o:spid="_x0000_s1076" style="position:absolute;flip:y;visibility:visible;mso-wrap-style:square" from="4940,4770" to="4997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"/>
                        <v:line id="Line 3252" o:spid="_x0000_s1077" style="position:absolute;flip:x;visibility:visible;mso-wrap-style:square" from="4997,4680" to="5054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"/>
                        <v:line id="Line 3253" o:spid="_x0000_s1078" style="position:absolute;visibility:visible;mso-wrap-style:square" from="5051,4680" to="5107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"/>
                        <v:line id="Line 3254" o:spid="_x0000_s1079" style="position:absolute;flip:x y;visibility:visible;mso-wrap-style:square" from="5107,4770" to="5164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"/>
                        <v:line id="Line 3255" o:spid="_x0000_s1080" style="position:absolute;flip:y;visibility:visible;mso-wrap-style:square" from="5169,4770" to="5226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"/>
                        <v:line id="Line 3256" o:spid="_x0000_s1081" style="position:absolute;flip:x;visibility:visible;mso-wrap-style:square" from="5226,4680" to="5283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"/>
                        <v:line id="Line 3257" o:spid="_x0000_s1082" style="position:absolute;visibility:visible;mso-wrap-style:square" from="5279,4680" to="5336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cmKxwAAAN0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lj7B/5v4BOTiDwAA//8DAFBLAQItABQABgAIAAAAIQDb4fbL7gAAAIUBAAATAAAAAAAA&#10;AAAAAAAAAAAAAABbQ29udGVudF9UeXBlc10ueG1sUEsBAi0AFAAGAAgAAAAhAFr0LFu/AAAAFQEA&#10;AAsAAAAAAAAAAAAAAAAAHwEAAF9yZWxzLy5yZWxzUEsBAi0AFAAGAAgAAAAhAK9NyYrHAAAA3QAA&#10;AA8AAAAAAAAAAAAAAAAABwIAAGRycy9kb3ducmV2LnhtbFBLBQYAAAAAAwADALcAAAD7AgAAAAA=&#10;"/>
                        <v:line id="Line 3258" o:spid="_x0000_s1083" style="position:absolute;flip:x y;visibility:visible;mso-wrap-style:square" from="5336,4770" to="5393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"/>
                        <v:line id="Line 3259" o:spid="_x0000_s1084" style="position:absolute;flip:y;visibility:visible;mso-wrap-style:square" from="5390,4770" to="5446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"/>
                        <v:line id="Line 3260" o:spid="_x0000_s1085" style="position:absolute;visibility:visible;mso-wrap-style:square" from="5443,4763" to="5556,4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"/>
                      </v:group>
                      <v:group id="Group 3268" o:spid="_x0000_s1086" style="position:absolute;top:15954;width:22656;height:1759" coordorigin="2892,10590" coordsize="3948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CN3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GbJHP7ehCcgV78AAAD//wMAUEsBAi0AFAAGAAgAAAAhANvh9svuAAAAhQEAABMAAAAAAAAA&#10;AAAAAAAAAAAAAFtDb250ZW50X1R5cGVzXS54bWxQSwECLQAUAAYACAAAACEAWvQsW78AAAAVAQAA&#10;CwAAAAAAAAAAAAAAAAAfAQAAX3JlbHMvLnJlbHNQSwECLQAUAAYACAAAACEAejQjd8YAAADdAAAA&#10;DwAAAAAAAAAAAAAAAAAHAgAAZHJzL2Rvd25yZXYueG1sUEsFBgAAAAADAAMAtwAAAPoCAAAAAA==&#10;">
                        <v:line id="Line 3269" o:spid="_x0000_s1087" style="position:absolute;visibility:visible;mso-wrap-style:square" from="2892,10800" to="321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/zPxAAAAN0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0HvfHN/EJyNUvAAAA//8DAFBLAQItABQABgAIAAAAIQDb4fbL7gAAAIUBAAATAAAAAAAAAAAA&#10;AAAAAAAAAABbQ29udGVudF9UeXBlc10ueG1sUEsBAi0AFAAGAAgAAAAhAFr0LFu/AAAAFQEAAAsA&#10;AAAAAAAAAAAAAAAAHwEAAF9yZWxzLy5yZWxzUEsBAi0AFAAGAAgAAAAhADrj/M/EAAAA3QAAAA8A&#10;AAAAAAAAAAAAAAAABwIAAGRycy9kb3ducmV2LnhtbFBLBQYAAAAAAwADALcAAAD4AgAAAAA=&#10;"/>
                        <v:group id="Group 3270" o:spid="_x0000_s1088" style="position:absolute;left:3225;top:1062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7ms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">
                          <v:group id="Group 3271" o:spid="_x0000_s1089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">
                            <v:line id="Line 3272" o:spid="_x0000_s1090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WK4xwAAAN0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WCapSn8vYlPQC5+AQAA//8DAFBLAQItABQABgAIAAAAIQDb4fbL7gAAAIUBAAATAAAAAAAA&#10;AAAAAAAAAAAAAABbQ29udGVudF9UeXBlc10ueG1sUEsBAi0AFAAGAAgAAAAhAFr0LFu/AAAAFQEA&#10;AAsAAAAAAAAAAAAAAAAAHwEAAF9yZWxzLy5yZWxzUEsBAi0AFAAGAAgAAAAhAMoxYrjHAAAA3QAA&#10;AA8AAAAAAAAAAAAAAAAABwIAAGRycy9kb3ducmV2LnhtbFBLBQYAAAAAAwADALcAAAD7AgAAAAA=&#10;"/>
                            <v:line id="Line 3273" o:spid="_x0000_s1091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PrMyAAAAN0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"/>
                          </v:group>
                          <v:line id="Line 3274" o:spid="_x0000_s1092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F9X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"/>
                          <v:group id="Group 3275" o:spid="_x0000_s1093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HY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CazBP7ehCcgVy8AAAD//wMAUEsBAi0AFAAGAAgAAAAhANvh9svuAAAAhQEAABMAAAAAAAAA&#10;AAAAAAAAAAAAAFtDb250ZW50X1R5cGVzXS54bWxQSwECLQAUAAYACAAAACEAWvQsW78AAAAVAQAA&#10;CwAAAAAAAAAAAAAAAAAfAQAAX3JlbHMvLnJlbHNQSwECLQAUAAYACAAAACEAjnIh2MYAAADdAAAA&#10;DwAAAAAAAAAAAAAAAAAHAgAAZHJzL2Rvd25yZXYueG1sUEsFBgAAAAADAAMAtwAAAPoCAAAAAA==&#10;">
                            <v:line id="Line 3276" o:spid="_x0000_s1094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"/>
                            <v:line id="Line 3277" o:spid="_x0000_s1095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fDJxAAAAN0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0HufGN/EJyNUvAAAA//8DAFBLAQItABQABgAIAAAAIQDb4fbL7gAAAIUBAAATAAAAAAAAAAAA&#10;AAAAAAAAAABbQ29udGVudF9UeXBlc10ueG1sUEsBAi0AFAAGAAgAAAAhAFr0LFu/AAAAFQEAAAsA&#10;AAAAAAAAAAAAAAAAHwEAAF9yZWxzLy5yZWxzUEsBAi0AFAAGAAgAAAAhAMSV8MnEAAAA3QAAAA8A&#10;AAAAAAAAAAAAAAAABwIAAGRycy9kb3ducmV2LnhtbFBLBQYAAAAAAwADALcAAAD4AgAAAAA=&#10;"/>
                            <v:line id="Line 3278" o:spid="_x0000_s1096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"/>
                            <v:line id="Line 3279" o:spid="_x0000_s1097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"/>
                            <v:line id="Line 3280" o:spid="_x0000_s1098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"/>
                            <v:line id="Line 3281" o:spid="_x0000_s1099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7RexwAAAN0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9pTC/5v4BOTiDwAA//8DAFBLAQItABQABgAIAAAAIQDb4fbL7gAAAIUBAAATAAAAAAAA&#10;AAAAAAAAAAAAAABbQ29udGVudF9UeXBlc10ueG1sUEsBAi0AFAAGAAgAAAAhAFr0LFu/AAAAFQEA&#10;AAsAAAAAAAAAAAAAAAAAHwEAAF9yZWxzLy5yZWxzUEsBAi0AFAAGAAgAAAAhAP17tF7HAAAA3QAA&#10;AA8AAAAAAAAAAAAAAAAABwIAAGRycy9kb3ducmV2LnhtbFBLBQYAAAAAAwADALcAAAD7AgAAAAA=&#10;"/>
                            <v:line id="Line 3282" o:spid="_x0000_s1100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"/>
                            <v:line id="Line 3283" o:spid="_x0000_s1101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"/>
                            <v:line id="Line 3284" o:spid="_x0000_s1102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"/>
                            <v:line id="Line 3285" o:spid="_x0000_s1103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"/>
                            <v:line id="Line 3286" o:spid="_x0000_s1104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"/>
                            <v:line id="Line 3287" o:spid="_x0000_s1105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"/>
                          </v:group>
                          <v:line id="Line 3288" o:spid="_x0000_s1106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yYvyAAAAN0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"/>
                        </v:group>
                        <v:group id="Group 3289" o:spid="_x0000_s1107" style="position:absolute;left:3997;top:10605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">
                          <v:group id="Group 3290" o:spid="_x0000_s1108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FwM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">
                            <v:line id="Line 3291" o:spid="_x0000_s1109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iKDxwAAAN0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9pTC/5v4BOTiDwAA//8DAFBLAQItABQABgAIAAAAIQDb4fbL7gAAAIUBAAATAAAAAAAA&#10;AAAAAAAAAAAAAABbQ29udGVudF9UeXBlc10ueG1sUEsBAi0AFAAGAAgAAAAhAFr0LFu/AAAAFQEA&#10;AAsAAAAAAAAAAAAAAAAAHwEAAF9yZWxzLy5yZWxzUEsBAi0AFAAGAAgAAAAhAHiiIoPHAAAA3QAA&#10;AA8AAAAAAAAAAAAAAAAABwIAAGRycy9kb3ducmV2LnhtbFBLBQYAAAAAAwADALcAAAD7AgAAAAA=&#10;"/>
                            <v:line id="Line 3292" o:spid="_x0000_s1110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ocY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"/>
                          </v:group>
                          <v:line id="Line 3293" o:spid="_x0000_s1111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x9syAAAAN0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"/>
                          <v:group id="Group 3294" o:spid="_x0000_s1112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">
                            <v:line id="Line 3295" o:spid="_x0000_s1113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"/>
                            <v:line id="Line 3296" o:spid="_x0000_s1114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YEb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"/>
                            <v:line id="Line 3297" o:spid="_x0000_s1115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"/>
                            <v:line id="Line 3298" o:spid="_x0000_s1116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"/>
                            <v:line id="Line 3299" o:spid="_x0000_s1117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"/>
                            <v:line id="Line 3300" o:spid="_x0000_s1118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"/>
                            <v:line id="Line 3301" o:spid="_x0000_s1119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"/>
                            <v:line id="Line 3302" o:spid="_x0000_s1120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"/>
                            <v:line id="Line 3303" o:spid="_x0000_s1121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"/>
                            <v:line id="Line 3304" o:spid="_x0000_s1122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"/>
                            <v:line id="Line 3305" o:spid="_x0000_s1123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"/>
                            <v:line id="Line 3306" o:spid="_x0000_s1124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"/>
                          </v:group>
                          <v:line id="Line 3307" o:spid="_x0000_s1125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"/>
                        </v:group>
                        <v:line id="Line 3308" o:spid="_x0000_s1126" style="position:absolute;flip:y;visibility:visible;mso-wrap-style:square" from="4743,10778" to="5402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">
                          <v:stroke dashstyle="dash"/>
                        </v:line>
                        <v:group id="Group 3309" o:spid="_x0000_s1127" style="position:absolute;left:5430;top:1059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aX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Wof94U14AjL7BQAA//8DAFBLAQItABQABgAIAAAAIQDb4fbL7gAAAIUBAAATAAAAAAAAAAAA&#10;AAAAAAAAAABbQ29udGVudF9UeXBlc10ueG1sUEsBAi0AFAAGAAgAAAAhAFr0LFu/AAAAFQEAAAsA&#10;AAAAAAAAAAAAAAAAHwEAAF9yZWxzLy5yZWxzUEsBAi0AFAAGAAgAAAAhAPi9pffEAAAA3QAAAA8A&#10;AAAAAAAAAAAAAAAABwIAAGRycy9kb3ducmV2LnhtbFBLBQYAAAAAAwADALcAAAD4AgAAAAA=&#10;">
                          <v:group id="Group 3310" o:spid="_x0000_s1128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QBsxwAAAN0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wn8vglPQK5/AAAA//8DAFBLAQItABQABgAIAAAAIQDb4fbL7gAAAIUBAAATAAAAAAAA&#10;AAAAAAAAAAAAAABbQ29udGVudF9UeXBlc10ueG1sUEsBAi0AFAAGAAgAAAAhAFr0LFu/AAAAFQEA&#10;AAsAAAAAAAAAAAAAAAAAHwEAAF9yZWxzLy5yZWxzUEsBAi0AFAAGAAgAAAAhAJfxAGzHAAAA3QAA&#10;AA8AAAAAAAAAAAAAAAAABwIAAGRycy9kb3ducmV2LnhtbFBLBQYAAAAAAwADALcAAAD7AgAAAAA=&#10;">
                            <v:line id="Line 3311" o:spid="_x0000_s1129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37j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9pTC/5v4BOTiDwAA//8DAFBLAQItABQABgAIAAAAIQDb4fbL7gAAAIUBAAATAAAAAAAA&#10;AAAAAAAAAAAAAABbQ29udGVudF9UeXBlc10ueG1sUEsBAi0AFAAGAAgAAAAhAFr0LFu/AAAAFQEA&#10;AAsAAAAAAAAAAAAAAAAAHwEAAF9yZWxzLy5yZWxzUEsBAi0AFAAGAAgAAAAhADMXfuPHAAAA3QAA&#10;AA8AAAAAAAAAAAAAAAAABwIAAGRycy9kb3ducmV2LnhtbFBLBQYAAAAAAwADALcAAAD7AgAAAAA=&#10;"/>
                            <v:line id="Line 3312" o:spid="_x0000_s1130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9t4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OXybw/yY+ATn/AwAA//8DAFBLAQItABQABgAIAAAAIQDb4fbL7gAAAIUBAAATAAAAAAAA&#10;AAAAAAAAAAAAAABbQ29udGVudF9UeXBlc10ueG1sUEsBAi0AFAAGAAgAAAAhAFr0LFu/AAAAFQEA&#10;AAsAAAAAAAAAAAAAAAAAHwEAAF9yZWxzLy5yZWxzUEsBAi0AFAAGAAgAAAAhAFxb23jHAAAA3QAA&#10;AA8AAAAAAAAAAAAAAAAABwIAAGRycy9kb3ducmV2LnhtbFBLBQYAAAAAAwADALcAAAD7AgAAAAA=&#10;"/>
                          </v:group>
                          <v:line id="Line 3313" o:spid="_x0000_s1131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kMM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"/>
                          <v:group id="Group 3314" o:spid="_x0000_s1132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">
                            <v:line id="Line 3315" o:spid="_x0000_s1133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"/>
                            <v:line id="Line 3316" o:spid="_x0000_s1134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N17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CSTqfw/yY+Abn4AwAA//8DAFBLAQItABQABgAIAAAAIQDb4fbL7gAAAIUBAAATAAAAAAAA&#10;AAAAAAAAAAAAAABbQ29udGVudF9UeXBlc10ueG1sUEsBAi0AFAAGAAgAAAAhAFr0LFu/AAAAFQEA&#10;AAsAAAAAAAAAAAAAAAAAHwEAAF9yZWxzLy5yZWxzUEsBAi0AFAAGAAgAAAAhACNg3XvHAAAA3QAA&#10;AA8AAAAAAAAAAAAAAAAABwIAAGRycy9kb3ducmV2LnhtbFBLBQYAAAAAAwADALcAAAD7AgAAAAA=&#10;"/>
                            <v:line id="Line 3317" o:spid="_x0000_s1135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"/>
                            <v:line id="Line 3318" o:spid="_x0000_s1136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"/>
                            <v:line id="Line 3319" o:spid="_x0000_s1137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"/>
                            <v:line id="Line 3320" o:spid="_x0000_s1138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JCzxwAAAN0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im8wnc38QnIJc3AAAA//8DAFBLAQItABQABgAIAAAAIQDb4fbL7gAAAIUBAAATAAAAAAAA&#10;AAAAAAAAAAAAAABbQ29udGVudF9UeXBlc10ueG1sUEsBAi0AFAAGAAgAAAAhAFr0LFu/AAAAFQEA&#10;AAsAAAAAAAAAAAAAAAAAHwEAAF9yZWxzLy5yZWxzUEsBAi0AFAAGAAgAAAAhAPYQkLPHAAAA3QAA&#10;AA8AAAAAAAAAAAAAAAAABwIAAGRycy9kb3ducmV2LnhtbFBLBQYAAAAAAwADALcAAAD7AgAAAAA=&#10;"/>
                            <v:line id="Line 3321" o:spid="_x0000_s1139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"/>
                            <v:line id="Line 3322" o:spid="_x0000_s1140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"/>
                            <v:line id="Line 3323" o:spid="_x0000_s1141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"/>
                            <v:line id="Line 3324" o:spid="_x0000_s1142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5awxwAAAN0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E4nbzC/U18AnJ2AwAA//8DAFBLAQItABQABgAIAAAAIQDb4fbL7gAAAIUBAAATAAAAAAAA&#10;AAAAAAAAAAAAAABbQ29udGVudF9UeXBlc10ueG1sUEsBAi0AFAAGAAgAAAAhAFr0LFu/AAAAFQEA&#10;AAsAAAAAAAAAAAAAAAAAHwEAAF9yZWxzLy5yZWxzUEsBAi0AFAAGAAgAAAAhAIkrlrDHAAAA3QAA&#10;AA8AAAAAAAAAAAAAAAAABwIAAGRycy9kb3ducmV2LnhtbFBLBQYAAAAAAwADALcAAAD7AgAAAAA=&#10;"/>
                            <v:line id="Line 3325" o:spid="_x0000_s1143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"/>
                            <v:line id="Line 3326" o:spid="_x0000_s1144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"/>
                          </v:group>
                          <v:line id="Line 3327" o:spid="_x0000_s1145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jkuxAAAAN0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0HufGN/EJyNUvAAAA//8DAFBLAQItABQABgAIAAAAIQDb4fbL7gAAAIUBAAATAAAAAAAAAAAA&#10;AAAAAAAAAABbQ29udGVudF9UeXBlc10ueG1sUEsBAi0AFAAGAAgAAAAhAFr0LFu/AAAAFQEAAAsA&#10;AAAAAAAAAAAAAAAAHwEAAF9yZWxzLy5yZWxzUEsBAi0AFAAGAAgAAAAhAGcqOS7EAAAA3QAAAA8A&#10;AAAAAAAAAAAAAAAABwIAAGRycy9kb3ducmV2LnhtbFBLBQYAAAAAAwADALcAAAD4AgAAAAA=&#10;"/>
                        </v:group>
                        <v:line id="Line 3328" o:spid="_x0000_s1146" style="position:absolute;visibility:visible;mso-wrap-style:square" from="6105,10755" to="6515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py1xwAAAN0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CSTmfw/yY+Abn4AwAA//8DAFBLAQItABQABgAIAAAAIQDb4fbL7gAAAIUBAAATAAAAAAAA&#10;AAAAAAAAAAAAAABbQ29udGVudF9UeXBlc10ueG1sUEsBAi0AFAAGAAgAAAAhAFr0LFu/AAAAFQEA&#10;AAsAAAAAAAAAAAAAAAAAHwEAAF9yZWxzLy5yZWxzUEsBAi0AFAAGAAgAAAAhAAhmnLXHAAAA3QAA&#10;AA8AAAAAAAAAAAAAAAAABwIAAGRycy9kb3ducmV2LnhtbFBLBQYAAAAAAwADALcAAAD7AgAAAAA=&#10;"/>
                        <v:line id="Line 3329" o:spid="_x0000_s1147" style="position:absolute;flip:x;visibility:visible;mso-wrap-style:square" from="6480,10755" to="6692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"/>
                        <v:line id="Line 3330" o:spid="_x0000_s1148" style="position:absolute;visibility:visible;mso-wrap-style:square" from="6660,10755" to="684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"/>
                      </v:group>
                      <v:group id="Group 3332" o:spid="_x0000_s1149" style="position:absolute;top:13049;width:22656;height:1759" coordorigin="2892,10590" coordsize="3948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3jh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GbzBP7ehCcgV78AAAD//wMAUEsBAi0AFAAGAAgAAAAhANvh9svuAAAAhQEAABMAAAAAAAAA&#10;AAAAAAAAAAAAAFtDb250ZW50X1R5cGVzXS54bWxQSwECLQAUAAYACAAAACEAWvQsW78AAAAVAQAA&#10;CwAAAAAAAAAAAAAAAAAfAQAAX3JlbHMvLnJlbHNQSwECLQAUAAYACAAAACEA1y944cYAAADdAAAA&#10;DwAAAAAAAAAAAAAAAAAHAgAAZHJzL2Rvd25yZXYueG1sUEsFBgAAAAADAAMAtwAAAPoCAAAAAA==&#10;">
                        <v:line id="Line 3333" o:spid="_x0000_s1150" style="position:absolute;visibility:visible;mso-wrap-style:square" from="2892,10800" to="321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z2C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CcTifw/yY+ATn/AwAA//8DAFBLAQItABQABgAIAAAAIQDb4fbL7gAAAIUBAAATAAAAAAAA&#10;AAAAAAAAAAAAAABbQ29udGVudF9UeXBlc10ueG1sUEsBAi0AFAAGAAgAAAAhAFr0LFu/AAAAFQEA&#10;AAsAAAAAAAAAAAAAAAAAHwEAAF9yZWxzLy5yZWxzUEsBAi0AFAAGAAgAAAAhAOxXPYLHAAAA3QAA&#10;AA8AAAAAAAAAAAAAAAAABwIAAGRycy9kb3ducmV2LnhtbFBLBQYAAAAAAwADALcAAAD7AgAAAAA=&#10;"/>
                        <v:group id="Group 3334" o:spid="_x0000_s1151" style="position:absolute;left:3225;top:1062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kUO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Wg8/YS/N+EJyMUvAAAA//8DAFBLAQItABQABgAIAAAAIQDb4fbL7gAAAIUBAAATAAAAAAAA&#10;AAAAAAAAAAAAAABbQ29udGVudF9UeXBlc10ueG1sUEsBAi0AFAAGAAgAAAAhAFr0LFu/AAAAFQEA&#10;AAsAAAAAAAAAAAAAAAAAHwEAAF9yZWxzLy5yZWxzUEsBAi0AFAAGAAgAAAAhADeKRQ7HAAAA3QAA&#10;AA8AAAAAAAAAAAAAAAAABwIAAGRycy9kb3ducmV2LnhtbFBLBQYAAAAAAwADALcAAAD7AgAAAAA=&#10;">
                          <v:group id="Group 3335" o:spid="_x0000_s1152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uCV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I5/RvB8E56AnD8AAAD//wMAUEsBAi0AFAAGAAgAAAAhANvh9svuAAAAhQEAABMAAAAAAAAA&#10;AAAAAAAAAAAAAFtDb250ZW50X1R5cGVzXS54bWxQSwECLQAUAAYACAAAACEAWvQsW78AAAAVAQAA&#10;CwAAAAAAAAAAAAAAAAAfAQAAX3JlbHMvLnJlbHNQSwECLQAUAAYACAAAACEAWMbglcYAAADdAAAA&#10;DwAAAAAAAAAAAAAAAAAHAgAAZHJzL2Rvd25yZXYueG1sUEsFBgAAAAADAAMAtwAAAPoCAAAAAA==&#10;">
                            <v:line id="Line 3336" o:spid="_x0000_s1153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"/>
                            <v:line id="Line 3337" o:spid="_x0000_s1154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DuB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"/>
                          </v:group>
                          <v:line id="Line 3338" o:spid="_x0000_s1155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"/>
                          <v:group id="Group 3339" o:spid="_x0000_s1156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">
                            <v:line id="Line 3340" o:spid="_x0000_s1157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UkQxAAAAN0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qX96U16AnLxDwAA//8DAFBLAQItABQABgAIAAAAIQDb4fbL7gAAAIUBAAATAAAAAAAAAAAA&#10;AAAAAAAAAABbQ29udGVudF9UeXBlc10ueG1sUEsBAi0AFAAGAAgAAAAhAFr0LFu/AAAAFQEAAAsA&#10;AAAAAAAAAAAAAAAAHwEAAF9yZWxzLy5yZWxzUEsBAi0AFAAGAAgAAAAhANaFSRDEAAAA3QAAAA8A&#10;AAAAAAAAAAAAAAAABwIAAGRycy9kb3ducmV2LnhtbFBLBQYAAAAAAwADALcAAAD4AgAAAAA=&#10;"/>
                            <v:line id="Line 3341" o:spid="_x0000_s1158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"/>
                            <v:line id="Line 3342" o:spid="_x0000_s1159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"/>
                            <v:line id="Line 3343" o:spid="_x0000_s1160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"/>
                            <v:line id="Line 3344" o:spid="_x0000_s1161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"/>
                            <v:line id="Line 3345" o:spid="_x0000_s1162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Zp3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"/>
                            <v:line id="Line 3346" o:spid="_x0000_s1163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"/>
                            <v:line id="Line 3347" o:spid="_x0000_s1164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"/>
                            <v:line id="Line 3348" o:spid="_x0000_s1165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0UWxAAAAN0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qW56U16AnLxDwAA//8DAFBLAQItABQABgAIAAAAIQDb4fbL7gAAAIUBAAATAAAAAAAAAAAA&#10;AAAAAAAAAABbQ29udGVudF9UeXBlc10ueG1sUEsBAi0AFAAGAAgAAAAhAFr0LFu/AAAAFQEAAAsA&#10;AAAAAAAAAAAAAAAAHwEAAF9yZWxzLy5yZWxzUEsBAi0AFAAGAAgAAAAhACjzRRbEAAAA3QAAAA8A&#10;AAAAAAAAAAAAAAAABwIAAGRycy9kb3ducmV2LnhtbFBLBQYAAAAAAwADALcAAAD4AgAAAAA=&#10;"/>
                            <v:line id="Line 3349" o:spid="_x0000_s1166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JBy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"/>
                            <v:line id="Line 3350" o:spid="_x0000_s1167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"/>
                            <v:line id="Line 3351" o:spid="_x0000_s1168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"/>
                          </v:group>
                          <v:line id="Line 3352" o:spid="_x0000_s1169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"/>
                        </v:group>
                        <v:group id="Group 3353" o:spid="_x0000_s1170" style="position:absolute;left:3997;top:10605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dG9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">
                          <v:group id="Group 3354" o:spid="_x0000_s1171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EnJ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7EU3i+CU9Arv8AAAD//wMAUEsBAi0AFAAGAAgAAAAhANvh9svuAAAAhQEAABMAAAAAAAAA&#10;AAAAAAAAAAAAAFtDb250ZW50X1R5cGVzXS54bWxQSwECLQAUAAYACAAAACEAWvQsW78AAAAVAQAA&#10;CwAAAAAAAAAAAAAAAAAfAQAAX3JlbHMvLnJlbHNQSwECLQAUAAYACAAAACEALLhJycYAAADdAAAA&#10;DwAAAAAAAAAAAAAAAAAHAgAAZHJzL2Rvd25yZXYueG1sUEsFBgAAAAADAAMAtwAAAPoCAAAAAA==&#10;">
                            <v:line id="Line 3355" o:spid="_x0000_s1172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"/>
                            <v:line id="Line 3356" o:spid="_x0000_s1173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"/>
                          </v:group>
                          <v:line id="Line 3357" o:spid="_x0000_s1174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"/>
                          <v:group id="Group 3358" o:spid="_x0000_s1175" style="position:absolute;left:3538;top:10710;width:426;height:179" coordorigin="3533,10710" coordsize="674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">
                            <v:line id="Line 3359" o:spid="_x0000_s1176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"/>
                            <v:line id="Line 3360" o:spid="_x0000_s1177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"/>
                            <v:line id="Line 3361" o:spid="_x0000_s1178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"/>
                            <v:line id="Line 3362" o:spid="_x0000_s1179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"/>
                            <v:line id="Line 3363" o:spid="_x0000_s1180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"/>
                            <v:line id="Line 3364" o:spid="_x0000_s1181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"/>
                            <v:line id="Line 3365" o:spid="_x0000_s1182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"/>
                            <v:line id="Line 3366" o:spid="_x0000_s1183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"/>
                            <v:line id="Line 3367" o:spid="_x0000_s1184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"/>
                            <v:line id="Line 3368" o:spid="_x0000_s1185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"/>
                            <v:line id="Line 3369" o:spid="_x0000_s1186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"/>
                            <v:line id="Line 3370" o:spid="_x0000_s1187" style="position:absolute;flip:y;visibility:visible;mso-wrap-style:square" from="4151,10791" to="4207,10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"/>
                          </v:group>
                          <v:line id="Line 3371" o:spid="_x0000_s1188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"/>
                        </v:group>
                        <v:line id="Line 3372" o:spid="_x0000_s1189" style="position:absolute;visibility:visible;mso-wrap-style:square" from="4743,10782" to="5409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">
                          <v:stroke dashstyle="dash"/>
                        </v:line>
                        <v:group id="Group 3373" o:spid="_x0000_s1190" style="position:absolute;left:5430;top:1059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I3d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MP5OEni+CU9Azh8AAAD//wMAUEsBAi0AFAAGAAgAAAAhANvh9svuAAAAhQEAABMAAAAAAAAA&#10;AAAAAAAAAAAAAFtDb250ZW50X1R5cGVzXS54bWxQSwECLQAUAAYACAAAACEAWvQsW78AAAAVAQAA&#10;CwAAAAAAAAAAAAAAAAAfAQAAX3JlbHMvLnJlbHNQSwECLQAUAAYACAAAACEA6OSN3cYAAADdAAAA&#10;DwAAAAAAAAAAAAAAAAAHAgAAZHJzL2Rvd25yZXYueG1sUEsFBgAAAAADAAMAtwAAAPoCAAAAAA==&#10;">
                          <v:group id="Group 3374" o:spid="_x0000_s1191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">
                            <v:line id="Line 3375" o:spid="_x0000_s1192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"/>
                            <v:line id="Line 3376" o:spid="_x0000_s1193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869xwAAAN0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+maTw/yY+ATn/AwAA//8DAFBLAQItABQABgAIAAAAIQDb4fbL7gAAAIUBAAATAAAAAAAA&#10;AAAAAAAAAAAAAABbQ29udGVudF9UeXBlc10ueG1sUEsBAi0AFAAGAAgAAAAhAFr0LFu/AAAAFQEA&#10;AAsAAAAAAAAAAAAAAAAAHwEAAF9yZWxzLy5yZWxzUEsBAi0AFAAGAAgAAAAhAKynzr3HAAAA3QAA&#10;AA8AAAAAAAAAAAAAAAAABwIAAGRycy9kb3ducmV2LnhtbFBLBQYAAAAAAwADALcAAAD7AgAAAAA=&#10;"/>
                          </v:group>
                          <v:line id="Line 3377" o:spid="_x0000_s1194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"/>
                          <v:group id="Group 3378" o:spid="_x0000_s1195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">
                            <v:line id="Line 3379" o:spid="_x0000_s1196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"/>
                            <v:line id="Line 3380" o:spid="_x0000_s1197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"/>
                            <v:line id="Line 3381" o:spid="_x0000_s1198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"/>
                            <v:line id="Line 3382" o:spid="_x0000_s1199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"/>
                            <v:line id="Line 3383" o:spid="_x0000_s1200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"/>
                            <v:line id="Line 3384" o:spid="_x0000_s1201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"/>
                            <v:line id="Line 3385" o:spid="_x0000_s1202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"/>
                            <v:line id="Line 3386" o:spid="_x0000_s1203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"/>
                            <v:line id="Line 3387" o:spid="_x0000_s1204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"/>
                            <v:line id="Line 3388" o:spid="_x0000_s1205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"/>
                            <v:line id="Line 3389" o:spid="_x0000_s1206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"/>
                            <v:line id="Line 3390" o:spid="_x0000_s1207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"/>
                          </v:group>
                          <v:line id="Line 3391" o:spid="_x0000_s1208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"/>
                        </v:group>
                        <v:line id="Line 3392" o:spid="_x0000_s1209" style="position:absolute;visibility:visible;mso-wrap-style:square" from="6105,10755" to="648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"/>
                        <v:line id="Line 3393" o:spid="_x0000_s1210" style="position:absolute;flip:x;visibility:visible;mso-wrap-style:square" from="6480,10755" to="666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"/>
                        <v:line id="Line 3394" o:spid="_x0000_s1211" style="position:absolute;visibility:visible;mso-wrap-style:square" from="6660,10755" to="684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"/>
                      </v:group>
                      <v:group id="Group 3395" o:spid="_x0000_s1212" style="position:absolute;top:7334;width:22656;height:1759" coordorigin="2892,10590" coordsize="3948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">
                        <v:line id="Line 3396" o:spid="_x0000_s1213" style="position:absolute;visibility:visible;mso-wrap-style:square" from="2892,10800" to="321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CsdyAAAAN0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"/>
                        <v:group id="Group 3397" o:spid="_x0000_s1214" style="position:absolute;left:3225;top:1062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">
                          <v:group id="Group 3398" o:spid="_x0000_s1215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">
                            <v:line id="Line 3399" o:spid="_x0000_s1216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"/>
                            <v:line id="Line 3400" o:spid="_x0000_s1217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dxP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sF4ksb98U18AnJ2BwAA//8DAFBLAQItABQABgAIAAAAIQDb4fbL7gAAAIUBAAATAAAAAAAAAAAA&#10;AAAAAAAAAABbQ29udGVudF9UeXBlc10ueG1sUEsBAi0AFAAGAAgAAAAhAFr0LFu/AAAAFQEAAAsA&#10;AAAAAAAAAAAAAAAAHwEAAF9yZWxzLy5yZWxzUEsBAi0AFAAGAAgAAAAhAF+x3E/EAAAA3QAAAA8A&#10;AAAAAAAAAAAAAAAABwIAAGRycy9kb3ducmV2LnhtbFBLBQYAAAAAAwADALcAAAD4AgAAAAA=&#10;"/>
                          </v:group>
                          <v:line id="Line 3401" o:spid="_x0000_s1218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"/>
                          <v:group id="Group 3402" o:spid="_x0000_s1219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">
                            <v:line id="Line 3403" o:spid="_x0000_s1220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"/>
                            <v:line id="Line 3404" o:spid="_x0000_s1221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tpM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"/>
                            <v:line id="Line 3405" o:spid="_x0000_s1222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"/>
                            <v:line id="Line 3406" o:spid="_x0000_s1223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"/>
                            <v:line id="Line 3407" o:spid="_x0000_s1224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"/>
                            <v:line id="Line 3408" o:spid="_x0000_s1225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"/>
                            <v:line id="Line 3409" o:spid="_x0000_s1226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"/>
                            <v:line id="Line 3410" o:spid="_x0000_s1227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"/>
                            <v:line id="Line 3411" o:spid="_x0000_s1228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"/>
                            <v:line id="Line 3412" o:spid="_x0000_s1229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"/>
                            <v:line id="Line 3413" o:spid="_x0000_s1230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"/>
                            <v:line id="Line 3414" o:spid="_x0000_s1231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"/>
                          </v:group>
                          <v:line id="Line 3415" o:spid="_x0000_s1232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"/>
                        </v:group>
                        <v:group id="Group 3416" o:spid="_x0000_s1233" style="position:absolute;left:3997;top:10605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">
                          <v:group id="Group 3417" o:spid="_x0000_s1234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">
                            <v:line id="Line 3418" o:spid="_x0000_s1235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"/>
                            <v:line id="Line 3419" o:spid="_x0000_s1236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"/>
                          </v:group>
                          <v:line id="Line 3420" o:spid="_x0000_s1237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"/>
                          <v:group id="Group 3421" o:spid="_x0000_s1238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X/WxgAAAN0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kGsPzTXgCcvEAAAD//wMAUEsBAi0AFAAGAAgAAAAhANvh9svuAAAAhQEAABMAAAAAAAAA&#10;AAAAAAAAAAAAAFtDb250ZW50X1R5cGVzXS54bWxQSwECLQAUAAYACAAAACEAWvQsW78AAAAVAQAA&#10;CwAAAAAAAAAAAAAAAAAfAQAAX3JlbHMvLnJlbHNQSwECLQAUAAYACAAAACEA1MV/1sYAAADdAAAA&#10;DwAAAAAAAAAAAAAAAAAHAgAAZHJzL2Rvd25yZXYueG1sUEsFBgAAAAADAAMAtwAAAPoCAAAAAA==&#10;">
                            <v:line id="Line 3422" o:spid="_x0000_s1239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"/>
                            <v:line id="Line 3423" o:spid="_x0000_s1240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"/>
                            <v:line id="Line 3424" o:spid="_x0000_s1241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"/>
                            <v:line id="Line 3425" o:spid="_x0000_s1242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"/>
                            <v:line id="Line 3426" o:spid="_x0000_s1243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"/>
                            <v:line id="Line 3427" o:spid="_x0000_s1244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"/>
                            <v:line id="Line 3428" o:spid="_x0000_s1245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"/>
                            <v:line id="Line 3429" o:spid="_x0000_s1246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"/>
                            <v:line id="Line 3430" o:spid="_x0000_s1247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"/>
                            <v:line id="Line 3431" o:spid="_x0000_s1248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"/>
                            <v:line id="Line 3432" o:spid="_x0000_s1249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"/>
                            <v:line id="Line 3433" o:spid="_x0000_s1250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"/>
                          </v:group>
                          <v:line id="Line 3434" o:spid="_x0000_s1251" style="position:absolute;visibility:visible;mso-wrap-style:square" from="3960,10800" to="407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"/>
                        </v:group>
                        <v:line id="Line 3435" o:spid="_x0000_s1252" style="position:absolute;visibility:visible;mso-wrap-style:square" from="4743,10782" to="5419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">
                          <v:stroke dashstyle="dash"/>
                        </v:line>
                        <v:group id="Group 3436" o:spid="_x0000_s1253" style="position:absolute;left:5430;top:1059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XF/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H5NxvB8E56AnP8BAAD//wMAUEsBAi0AFAAGAAgAAAAhANvh9svuAAAAhQEAABMAAAAAAAAA&#10;AAAAAAAAAAAAAFtDb250ZW50X1R5cGVzXS54bWxQSwECLQAUAAYACAAAACEAWvQsW78AAAAVAQAA&#10;CwAAAAAAAAAAAAAAAAAfAQAAX3JlbHMvLnJlbHNQSwECLQAUAAYACAAAACEA3vVxf8YAAADdAAAA&#10;DwAAAAAAAAAAAAAAAAAHAgAAZHJzL2Rvd25yZXYueG1sUEsFBgAAAAADAAMAtwAAAPoCAAAAAA==&#10;">
                          <v:group id="Group 3437" o:spid="_x0000_s1254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dTk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Ooa/N+EJyMUvAAAA//8DAFBLAQItABQABgAIAAAAIQDb4fbL7gAAAIUBAAATAAAAAAAA&#10;AAAAAAAAAAAAAABbQ29udGVudF9UeXBlc10ueG1sUEsBAi0AFAAGAAgAAAAhAFr0LFu/AAAAFQEA&#10;AAsAAAAAAAAAAAAAAAAAHwEAAF9yZWxzLy5yZWxzUEsBAi0AFAAGAAgAAAAhALG51OTHAAAA3QAA&#10;AA8AAAAAAAAAAAAAAAAABwIAAGRycy9kb3ducmV2LnhtbFBLBQYAAAAAAwADALcAAAD7AgAAAAA=&#10;">
                            <v:line id="Line 3438" o:spid="_x0000_s1255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"/>
                            <v:line id="Line 3439" o:spid="_x0000_s1256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"/>
                          </v:group>
                          <v:line id="Line 3440" o:spid="_x0000_s1257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q25xAAAAN0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EvfHN/EJyNUvAAAA//8DAFBLAQItABQABgAIAAAAIQDb4fbL7gAAAIUBAAATAAAAAAAAAAAA&#10;AAAAAAAAAABbQ29udGVudF9UeXBlc10ueG1sUEsBAi0AFAAGAAgAAAAhAFr0LFu/AAAAFQEAAAsA&#10;AAAAAAAAAAAAAAAAHwEAAF9yZWxzLy5yZWxzUEsBAi0AFAAGAAgAAAAhAHTarbnEAAAA3QAAAA8A&#10;AAAAAAAAAAAAAAAABwIAAGRycy9kb3ducmV2LnhtbFBLBQYAAAAAAwADALcAAAD4AgAAAAA=&#10;"/>
                          <v:group id="Group 3441" o:spid="_x0000_s1258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">
                            <v:line id="Line 3442" o:spid="_x0000_s1259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"/>
                            <v:line id="Line 3443" o:spid="_x0000_s1260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DPOyAAAAN0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"/>
                            <v:line id="Line 3444" o:spid="_x0000_s1261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"/>
                            <v:line id="Line 3445" o:spid="_x0000_s1262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"/>
                            <v:line id="Line 3446" o:spid="_x0000_s1263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"/>
                            <v:line id="Line 3447" o:spid="_x0000_s1264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zXNxwAAAN0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4krzC9U18AnJ2AQAA//8DAFBLAQItABQABgAIAAAAIQDb4fbL7gAAAIUBAAATAAAAAAAA&#10;AAAAAAAAAAAAAABbQ29udGVudF9UeXBlc10ueG1sUEsBAi0AFAAGAAgAAAAhAFr0LFu/AAAAFQEA&#10;AAsAAAAAAAAAAAAAAAAAHwEAAF9yZWxzLy5yZWxzUEsBAi0AFAAGAAgAAAAhAPszNc3HAAAA3QAA&#10;AA8AAAAAAAAAAAAAAAAABwIAAGRycy9kb3ducmV2LnhtbFBLBQYAAAAAAwADALcAAAD7AgAAAAA=&#10;"/>
                            <v:line id="Line 3448" o:spid="_x0000_s1265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"/>
                            <v:line id="Line 3449" o:spid="_x0000_s1266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"/>
                            <v:line id="Line 3450" o:spid="_x0000_s1267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"/>
                            <v:line id="Line 3451" o:spid="_x0000_s1268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"/>
                            <v:line id="Line 3452" o:spid="_x0000_s1269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"/>
                            <v:line id="Line 3453" o:spid="_x0000_s1270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"/>
                          </v:group>
                          <v:line id="Line 3454" o:spid="_x0000_s1271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"/>
                        </v:group>
                        <v:line id="Line 3455" o:spid="_x0000_s1272" style="position:absolute;visibility:visible;mso-wrap-style:square" from="6105,10755" to="6486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"/>
                        <v:line id="Line 3456" o:spid="_x0000_s1273" style="position:absolute;flip:x;visibility:visible;mso-wrap-style:square" from="6480,10755" to="666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"/>
                        <v:line id="Line 3457" o:spid="_x0000_s1274" style="position:absolute;visibility:visible;mso-wrap-style:square" from="6660,10755" to="684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"/>
                      </v:group>
                      <v:group id="Group 3458" o:spid="_x0000_s1275" style="position:absolute;top:4810;width:22656;height:1759" coordorigin="2892,10590" coordsize="3948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">
                        <v:line id="Line 3459" o:spid="_x0000_s1276" style="position:absolute;visibility:visible;mso-wrap-style:square" from="2892,10800" to="321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"/>
                        <v:group id="Group 3460" o:spid="_x0000_s1277" style="position:absolute;left:3225;top:1062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">
                          <v:group id="Group 3461" o:spid="_x0000_s1278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">
                            <v:line id="Line 3462" o:spid="_x0000_s1279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"/>
                            <v:line id="Line 3463" o:spid="_x0000_s1280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"/>
                          </v:group>
                          <v:line id="Line 3464" o:spid="_x0000_s1281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"/>
                          <v:group id="Group 3465" o:spid="_x0000_s1282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">
                            <v:line id="Line 3466" o:spid="_x0000_s1283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"/>
                            <v:line id="Line 3467" o:spid="_x0000_s1284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"/>
                            <v:line id="Line 3468" o:spid="_x0000_s1285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"/>
                            <v:line id="Line 3469" o:spid="_x0000_s1286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"/>
                            <v:line id="Line 3470" o:spid="_x0000_s1287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"/>
                            <v:line id="Line 3471" o:spid="_x0000_s1288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"/>
                            <v:line id="Line 3472" o:spid="_x0000_s1289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"/>
                            <v:line id="Line 3473" o:spid="_x0000_s1290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"/>
                            <v:line id="Line 3474" o:spid="_x0000_s1291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"/>
                            <v:line id="Line 3475" o:spid="_x0000_s1292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"/>
                            <v:line id="Line 3476" o:spid="_x0000_s1293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"/>
                            <v:line id="Line 3477" o:spid="_x0000_s1294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"/>
                          </v:group>
                          <v:line id="Line 3478" o:spid="_x0000_s1295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"/>
                        </v:group>
                        <v:group id="Group 3479" o:spid="_x0000_s1296" style="position:absolute;left:3997;top:10605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C5h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E5H3/B8E56AXDwAAAD//wMAUEsBAi0AFAAGAAgAAAAhANvh9svuAAAAhQEAABMAAAAAAAAA&#10;AAAAAAAAAAAAAFtDb250ZW50X1R5cGVzXS54bWxQSwECLQAUAAYACAAAACEAWvQsW78AAAAVAQAA&#10;CwAAAAAAAAAAAAAAAAAfAQAAX3JlbHMvLnJlbHNQSwECLQAUAAYACAAAACEAf7guYcYAAADdAAAA&#10;DwAAAAAAAAAAAAAAAAAHAgAAZHJzL2Rvd25yZXYueG1sUEsFBgAAAAADAAMAtwAAAPoCAAAAAA==&#10;">
                          <v:group id="Group 3480" o:spid="_x0000_s1297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">
                            <v:line id="Line 3481" o:spid="_x0000_s1298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"/>
                            <v:line id="Line 3482" o:spid="_x0000_s1299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"/>
                          </v:group>
                          <v:line id="Line 3483" o:spid="_x0000_s1300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"/>
                          <v:group id="Group 3484" o:spid="_x0000_s1301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/KCxgAAAN0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GaTCfy9CU9ALn8BAAD//wMAUEsBAi0AFAAGAAgAAAAhANvh9svuAAAAhQEAABMAAAAAAAAA&#10;AAAAAAAAAAAAAFtDb250ZW50X1R5cGVzXS54bWxQSwECLQAUAAYACAAAACEAWvQsW78AAAAVAQAA&#10;CwAAAAAAAAAAAAAAAAAfAQAAX3JlbHMvLnJlbHNQSwECLQAUAAYACAAAACEAyb/ygsYAAADdAAAA&#10;DwAAAAAAAAAAAAAAAAAHAgAAZHJzL2Rvd25yZXYueG1sUEsFBgAAAAADAAMAtwAAAPoCAAAAAA==&#10;">
                            <v:line id="Line 3485" o:spid="_x0000_s1302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"/>
                            <v:line id="Line 3486" o:spid="_x0000_s1303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SmWxwAAAN0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sF48prC/U18AnJ2AwAA//8DAFBLAQItABQABgAIAAAAIQDb4fbL7gAAAIUBAAATAAAAAAAA&#10;AAAAAAAAAAAAAABbQ29udGVudF9UeXBlc10ueG1sUEsBAi0AFAAGAAgAAAAhAFr0LFu/AAAAFQEA&#10;AAsAAAAAAAAAAAAAAAAAHwEAAF9yZWxzLy5yZWxzUEsBAi0AFAAGAAgAAAAhAAIVKZbHAAAA3QAA&#10;AA8AAAAAAAAAAAAAAAAABwIAAGRycy9kb3ducmV2LnhtbFBLBQYAAAAAAwADALcAAAD7AgAAAAA=&#10;"/>
                            <v:line id="Line 3487" o:spid="_x0000_s1304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"/>
                            <v:line id="Line 3488" o:spid="_x0000_s1305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"/>
                            <v:line id="Line 3489" o:spid="_x0000_s1306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"/>
                            <v:line id="Line 3490" o:spid="_x0000_s1307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"/>
                            <v:line id="Line 3491" o:spid="_x0000_s1308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"/>
                            <v:line id="Line 3492" o:spid="_x0000_s1309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"/>
                            <v:line id="Line 3493" o:spid="_x0000_s1310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"/>
                            <v:line id="Line 3494" o:spid="_x0000_s1311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"/>
                            <v:line id="Line 3495" o:spid="_x0000_s1312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"/>
                            <v:line id="Line 3496" o:spid="_x0000_s1313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"/>
                          </v:group>
                          <v:line id="Line 3497" o:spid="_x0000_s1314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"/>
                        </v:group>
                        <v:line id="Line 3498" o:spid="_x0000_s1315" style="position:absolute;visibility:visible;mso-wrap-style:square" from="4743,10782" to="5414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">
                          <v:stroke dashstyle="dash"/>
                        </v:line>
                        <v:group id="Group 3499" o:spid="_x0000_s1316" style="position:absolute;left:5430;top:1059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8vB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E5GP/B8E56AnD8AAAD//wMAUEsBAi0AFAAGAAgAAAAhANvh9svuAAAAhQEAABMAAAAAAAAA&#10;AAAAAAAAAAAAAFtDb250ZW50X1R5cGVzXS54bWxQSwECLQAUAAYACAAAACEAWvQsW78AAAAVAQAA&#10;CwAAAAAAAAAAAAAAAAAfAQAAX3JlbHMvLnJlbHNQSwECLQAUAAYACAAAACEAomfLwcYAAADdAAAA&#10;DwAAAAAAAAAAAAAAAAAHAgAAZHJzL2Rvd25yZXYueG1sUEsFBgAAAAADAAMAtwAAAPoCAAAAAA==&#10;">
                          <v:group id="Group 3500" o:spid="_x0000_s1317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">
                            <v:line id="Line 3501" o:spid="_x0000_s1318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2CxwAAAN0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O0wnc38QnIJc3AAAA//8DAFBLAQItABQABgAIAAAAIQDb4fbL7gAAAIUBAAATAAAAAAAA&#10;AAAAAAAAAAAAAABbQ29udGVudF9UeXBlc10ueG1sUEsBAi0AFAAGAAgAAAAhAFr0LFu/AAAAFQEA&#10;AAsAAAAAAAAAAAAAAAAAHwEAAF9yZWxzLy5yZWxzUEsBAi0AFAAGAAgAAAAhAMZJ7YLHAAAA3QAA&#10;AA8AAAAAAAAAAAAAAAAABwIAAGRycy9kb3ducmV2LnhtbFBLBQYAAAAAAwADALcAAAD7AgAAAAA=&#10;"/>
                            <v:line id="Line 3502" o:spid="_x0000_s1319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"/>
                          </v:group>
                          <v:line id="Line 3503" o:spid="_x0000_s1320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9ZuyAAAAN0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"/>
                          <v:group id="Group 3504" o:spid="_x0000_s1321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">
                            <v:line id="Line 3505" o:spid="_x0000_s1322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"/>
                            <v:line id="Line 3506" o:spid="_x0000_s1323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"/>
                            <v:line id="Line 3507" o:spid="_x0000_s1324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"/>
                            <v:line id="Line 3508" o:spid="_x0000_s1325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"/>
                            <v:line id="Line 3509" o:spid="_x0000_s1326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"/>
                            <v:line id="Line 3510" o:spid="_x0000_s1327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"/>
                            <v:line id="Line 3511" o:spid="_x0000_s1328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"/>
                            <v:line id="Line 3512" o:spid="_x0000_s1329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"/>
                            <v:line id="Line 3513" o:spid="_x0000_s1330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"/>
                            <v:line id="Line 3514" o:spid="_x0000_s1331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"/>
                            <v:line id="Line 3515" o:spid="_x0000_s1332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"/>
                            <v:line id="Line 3516" o:spid="_x0000_s1333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"/>
                          </v:group>
                          <v:line id="Line 3517" o:spid="_x0000_s1334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"/>
                        </v:group>
                        <v:line id="Line 3518" o:spid="_x0000_s1335" style="position:absolute;visibility:visible;mso-wrap-style:square" from="6105,10755" to="6492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"/>
                        <v:line id="Line 3519" o:spid="_x0000_s1336" style="position:absolute;flip:x;visibility:visible;mso-wrap-style:square" from="6480,10755" to="6672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"/>
                        <v:line id="Line 3520" o:spid="_x0000_s1337" style="position:absolute;visibility:visible;mso-wrap-style:square" from="6660,10755" to="684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"/>
                      </v:group>
                      <v:group id="Group 3521" o:spid="_x0000_s1338" style="position:absolute;top:2238;width:22656;height:1759" coordorigin="2892,10590" coordsize="3948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">
                        <v:line id="Line 3522" o:spid="_x0000_s1339" style="position:absolute;visibility:visible;mso-wrap-style:square" from="2892,10800" to="3215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"/>
                        <v:group id="Group 3523" o:spid="_x0000_s1340" style="position:absolute;left:3225;top:1062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">
                          <v:group id="Group 3524" o:spid="_x0000_s1341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">
                            <v:line id="Line 3525" o:spid="_x0000_s1342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"/>
                            <v:line id="Line 3526" o:spid="_x0000_s1343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"/>
                          </v:group>
                          <v:line id="Line 3527" o:spid="_x0000_s1344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"/>
                          <v:group id="Group 3528" o:spid="_x0000_s1345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">
                            <v:line id="Line 3529" o:spid="_x0000_s1346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"/>
                            <v:line id="Line 3530" o:spid="_x0000_s1347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"/>
                            <v:line id="Line 3531" o:spid="_x0000_s1348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"/>
                            <v:line id="Line 3532" o:spid="_x0000_s1349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"/>
                            <v:line id="Line 3533" o:spid="_x0000_s1350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"/>
                            <v:line id="Line 3534" o:spid="_x0000_s1351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"/>
                            <v:line id="Line 3535" o:spid="_x0000_s1352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"/>
                            <v:line id="Line 3536" o:spid="_x0000_s1353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"/>
                            <v:line id="Line 3537" o:spid="_x0000_s1354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"/>
                            <v:line id="Line 3538" o:spid="_x0000_s1355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"/>
                            <v:line id="Line 3539" o:spid="_x0000_s1356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"/>
                            <v:line id="Line 3540" o:spid="_x0000_s1357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"/>
                          </v:group>
                          <v:line id="Line 3541" o:spid="_x0000_s1358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"/>
                        </v:group>
                        <v:group id="Group 3542" o:spid="_x0000_s1359" style="position:absolute;left:3997;top:10605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Xkw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QWJfD7JjwBufwBAAD//wMAUEsBAi0AFAAGAAgAAAAhANvh9svuAAAAhQEAABMAAAAAAAAA&#10;AAAAAAAAAAAAAFtDb250ZW50X1R5cGVzXS54bWxQSwECLQAUAAYACAAAACEAWvQsW78AAAAVAQAA&#10;CwAAAAAAAAAAAAAAAAAfAQAAX3JlbHMvLnJlbHNQSwECLQAUAAYACAAAACEAyZF5MMYAAADdAAAA&#10;DwAAAAAAAAAAAAAAAAAHAgAAZHJzL2Rvd25yZXYueG1sUEsFBgAAAAADAAMAtwAAAPoCAAAAAA==&#10;">
                          <v:group id="Group 3543" o:spid="_x0000_s1360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dyr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">
                            <v:line id="Line 3544" o:spid="_x0000_s1361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KQnyAAAAN0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"/>
                            <v:line id="Line 3545" o:spid="_x0000_s1362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AG8yAAAAN0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"/>
                          </v:group>
                          <v:line id="Line 3546" o:spid="_x0000_s1363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p/LxwAAAN0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SVL4exOfgFz8AgAA//8DAFBLAQItABQABgAIAAAAIQDb4fbL7gAAAIUBAAATAAAAAAAA&#10;AAAAAAAAAAAAAABbQ29udGVudF9UeXBlc10ueG1sUEsBAi0AFAAGAAgAAAAhAFr0LFu/AAAAFQEA&#10;AAsAAAAAAAAAAAAAAAAAHwEAAF9yZWxzLy5yZWxzUEsBAi0AFAAGAAgAAAAhAOKen8vHAAAA3QAA&#10;AA8AAAAAAAAAAAAAAAAABwIAAGRycy9kb3ducmV2LnhtbFBLBQYAAAAAAwADALcAAAD7AgAAAAA=&#10;"/>
                          <v:group id="Group 3547" o:spid="_x0000_s1364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tqoxgAAAN0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F7NIfnm/AE5PoPAAD//wMAUEsBAi0AFAAGAAgAAAAhANvh9svuAAAAhQEAABMAAAAAAAAA&#10;AAAAAAAAAAAAAFtDb250ZW50X1R5cGVzXS54bWxQSwECLQAUAAYACAAAACEAWvQsW78AAAAVAQAA&#10;CwAAAAAAAAAAAAAAAAAfAQAAX3JlbHMvLnJlbHNQSwECLQAUAAYACAAAACEA2ebaqMYAAADdAAAA&#10;DwAAAAAAAAAAAAAAAAAHAgAAZHJzL2Rvd25yZXYueG1sUEsFBgAAAAADAAMAtwAAAPoCAAAAAA==&#10;">
                            <v:line id="Line 3548" o:spid="_x0000_s1365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"/>
                            <v:line id="Line 3549" o:spid="_x0000_s1366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Qu5xwAAAN0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LxJJnA9U18AnJ2AQAA//8DAFBLAQItABQABgAIAAAAIQDb4fbL7gAAAIUBAAATAAAAAAAA&#10;AAAAAAAAAAAAAABbQ29udGVudF9UeXBlc10ueG1sUEsBAi0AFAAGAAgAAAAhAFr0LFu/AAAAFQEA&#10;AAsAAAAAAAAAAAAAAAAAHwEAAF9yZWxzLy5yZWxzUEsBAi0AFAAGAAgAAAAhAJMBC7nHAAAA3QAA&#10;AA8AAAAAAAAAAAAAAAAABwIAAGRycy9kb3ducmV2LnhtbFBLBQYAAAAAAwADALcAAAD7AgAAAAA=&#10;"/>
                            <v:line id="Line 3550" o:spid="_x0000_s1367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"/>
                            <v:line id="Line 3551" o:spid="_x0000_s1368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"/>
                            <v:line id="Line 3552" o:spid="_x0000_s1369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"/>
                            <v:line id="Line 3553" o:spid="_x0000_s1370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"/>
                            <v:line id="Line 3554" o:spid="_x0000_s1371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"/>
                            <v:line id="Line 3555" o:spid="_x0000_s1372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"/>
                            <v:line id="Line 3556" o:spid="_x0000_s1373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"/>
                            <v:line id="Line 3557" o:spid="_x0000_s1374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"/>
                            <v:line id="Line 3558" o:spid="_x0000_s1375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"/>
                            <v:line id="Line 3559" o:spid="_x0000_s1376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"/>
                          </v:group>
                          <v:line id="Line 3560" o:spid="_x0000_s1377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"/>
                        </v:group>
                        <v:line id="Line 3561" o:spid="_x0000_s1378" style="position:absolute;flip:y;visibility:visible;mso-wrap-style:square" from="4743,10778" to="5414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">
                          <v:stroke dashstyle="dash"/>
                        </v:line>
                        <v:group id="Group 3562" o:spid="_x0000_s1379" style="position:absolute;left:5430;top:10590;width:758;height:360" coordorigin="3315,10620" coordsize="75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">
                          <v:group id="Group 3563" o:spid="_x0000_s1380" style="position:absolute;left:3315;top:10620;width:90;height:360" coordorigin="900,8190" coordsize="90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IDL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IJkkY3i+CU9Azh8AAAD//wMAUEsBAi0AFAAGAAgAAAAhANvh9svuAAAAhQEAABMAAAAAAAAA&#10;AAAAAAAAAAAAAFtDb250ZW50X1R5cGVzXS54bWxQSwECLQAUAAYACAAAACEAWvQsW78AAAAVAQAA&#10;CwAAAAAAAAAAAAAAAAAfAQAAX3JlbHMvLnJlbHNQSwECLQAUAAYACAAAACEA7WiAy8YAAADdAAAA&#10;DwAAAAAAAAAAAAAAAAAHAgAAZHJzL2Rvd25yZXYueG1sUEsFBgAAAAADAAMAtwAAAPoCAAAAAA==&#10;">
                            <v:line id="Line 3564" o:spid="_x0000_s1381" style="position:absolute;visibility:visible;mso-wrap-style:square" from="900,8190" to="9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"/>
                            <v:line id="Line 3565" o:spid="_x0000_s1382" style="position:absolute;visibility:visible;mso-wrap-style:square" from="990,8280" to="990,8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"/>
                          </v:group>
                          <v:line id="Line 3566" o:spid="_x0000_s1383" style="position:absolute;visibility:visible;mso-wrap-style:square" from="3420,10800" to="353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8OrxwAAAN0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WZrB/5v4BOTiDwAA//8DAFBLAQItABQABgAIAAAAIQDb4fbL7gAAAIUBAAATAAAAAAAA&#10;AAAAAAAAAAAAAABbQ29udGVudF9UeXBlc10ueG1sUEsBAi0AFAAGAAgAAAAhAFr0LFu/AAAAFQEA&#10;AAsAAAAAAAAAAAAAAAAAHwEAAF9yZWxzLy5yZWxzUEsBAi0AFAAGAAgAAAAhAKkrw6vHAAAA3QAA&#10;AA8AAAAAAAAAAAAAAAAABwIAAGRycy9kb3ducmV2LnhtbFBLBQYAAAAAAwADALcAAAD7AgAAAAA=&#10;"/>
                          <v:group id="Group 3567" o:spid="_x0000_s1384" style="position:absolute;left:3533;top:10710;width:427;height:179" coordorigin="3533,10710" coordsize="677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4bI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ck0+YDHm/AE5PwOAAD//wMAUEsBAi0AFAAGAAgAAAAhANvh9svuAAAAhQEAABMAAAAAAAAA&#10;AAAAAAAAAAAAAFtDb250ZW50X1R5cGVzXS54bWxQSwECLQAUAAYACAAAACEAWvQsW78AAAAVAQAA&#10;CwAAAAAAAAAAAAAAAAAfAQAAX3JlbHMvLnJlbHNQSwECLQAUAAYACAAAACEAklOGyMYAAADdAAAA&#10;DwAAAAAAAAAAAAAAAAAHAgAAZHJzL2Rvd25yZXYueG1sUEsFBgAAAAADAAMAtwAAAPoCAAAAAA==&#10;">
                            <v:line id="Line 3568" o:spid="_x0000_s1385" style="position:absolute;flip:x;visibility:visible;mso-wrap-style:square" from="3533,10710" to="359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"/>
                            <v:line id="Line 3569" o:spid="_x0000_s1386" style="position:absolute;visibility:visible;mso-wrap-style:square" from="3586,10710" to="3643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"/>
                            <v:line id="Line 3570" o:spid="_x0000_s1387" style="position:absolute;flip:x y;visibility:visible;mso-wrap-style:square" from="3643,10800" to="370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"/>
                            <v:line id="Line 3571" o:spid="_x0000_s1388" style="position:absolute;flip:y;visibility:visible;mso-wrap-style:square" from="3697,10800" to="3753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"/>
                            <v:line id="Line 3572" o:spid="_x0000_s1389" style="position:absolute;flip:x;visibility:visible;mso-wrap-style:square" from="3753,10710" to="381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"/>
                            <v:line id="Line 3573" o:spid="_x0000_s1390" style="position:absolute;visibility:visible;mso-wrap-style:square" from="3807,10710" to="3864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"/>
                            <v:line id="Line 3574" o:spid="_x0000_s1391" style="position:absolute;flip:x y;visibility:visible;mso-wrap-style:square" from="3871,10800" to="3928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"/>
                            <v:line id="Line 3575" o:spid="_x0000_s1392" style="position:absolute;flip:y;visibility:visible;mso-wrap-style:square" from="3933,10800" to="399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"/>
                            <v:line id="Line 3576" o:spid="_x0000_s1393" style="position:absolute;flip:x;visibility:visible;mso-wrap-style:square" from="3990,10710" to="4047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"/>
                            <v:line id="Line 3577" o:spid="_x0000_s1394" style="position:absolute;visibility:visible;mso-wrap-style:square" from="4043,10710" to="410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"/>
                            <v:line id="Line 3578" o:spid="_x0000_s1395" style="position:absolute;flip:x y;visibility:visible;mso-wrap-style:square" from="4100,10800" to="4157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"/>
                            <v:line id="Line 3579" o:spid="_x0000_s1396" style="position:absolute;flip:y;visibility:visible;mso-wrap-style:square" from="4154,10800" to="4210,10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"/>
                          </v:group>
                          <v:line id="Line 3580" o:spid="_x0000_s1397" style="position:absolute;visibility:visible;mso-wrap-style:square" from="3960,10793" to="4073,10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"/>
                        </v:group>
                        <v:line id="Line 3581" o:spid="_x0000_s1398" style="position:absolute;flip:y;visibility:visible;mso-wrap-style:square" from="6105,10755" to="6492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"/>
                        <v:line id="Line 3582" o:spid="_x0000_s1399" style="position:absolute;flip:x;visibility:visible;mso-wrap-style:square" from="6480,10755" to="666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"/>
                        <v:line id="Line 3583" o:spid="_x0000_s1400" style="position:absolute;visibility:visible;mso-wrap-style:square" from="6660,10755" to="6840,10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"/>
                      </v:group>
                      <v:shape id="Text Box 3585" o:spid="_x0000_s1401" type="#_x0000_t202" style="position:absolute;left:3009;top:9529;width:17400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" stroked="f">
                        <v:textbox inset="0,0,0,0">
                          <w:txbxContent>
                            <w:p w:rsidR="006C57FC" w:rsidRPr="009E101D" w:rsidRDefault="006C57FC" w:rsidP="006F28D6">
                              <w:pPr>
                                <w:rPr>
                                  <w:sz w:val="22"/>
                                </w:rPr>
                              </w:pPr>
                              <w:r w:rsidRPr="009E101D">
                                <w:rPr>
                                  <w:sz w:val="22"/>
                                </w:rPr>
                                <w:t>每列有</w:t>
                              </w:r>
                              <w:r w:rsidRPr="009E101D">
                                <w:rPr>
                                  <w:i/>
                                  <w:sz w:val="22"/>
                                </w:rPr>
                                <w:t>N</w:t>
                              </w:r>
                              <w:r w:rsidRPr="009E101D">
                                <w:rPr>
                                  <w:sz w:val="22"/>
                                  <w:vertAlign w:val="subscript"/>
                                </w:rPr>
                                <w:t>1</w:t>
                              </w:r>
                              <w:r w:rsidRPr="009E101D">
                                <w:rPr>
                                  <w:sz w:val="22"/>
                                </w:rPr>
                                <w:t>個放電單元</w:t>
                              </w:r>
                            </w:p>
                          </w:txbxContent>
                        </v:textbox>
                      </v:shape>
                      <v:shape id="Text Box 3587" o:spid="_x0000_s1402" type="#_x0000_t202" style="position:absolute;left:23258;top:8957;width:2903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" stroked="f">
                        <v:textbox inset="0,0,0,0">
                          <w:txbxContent>
                            <w:p w:rsidR="006C57FC" w:rsidRPr="009E101D" w:rsidRDefault="006C57FC" w:rsidP="006F28D6">
                              <w:pPr>
                                <w:rPr>
                                  <w:sz w:val="22"/>
                                </w:rPr>
                              </w:pPr>
                              <w:r w:rsidRPr="009E101D">
                                <w:rPr>
                                  <w:i/>
                                  <w:sz w:val="22"/>
                                </w:rPr>
                                <w:t>N</w:t>
                              </w:r>
                              <w:r w:rsidRPr="009E101D">
                                <w:rPr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589" o:spid="_x0000_s1403" type="#_x0000_t202" style="position:absolute;left:5214;top:553;width:1341;height:1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" filled="f" stroked="f">
                        <v:textbox inset="0,0,0,0">
                          <w:txbxContent>
                            <w:p w:rsidR="006C57FC" w:rsidRPr="009E101D" w:rsidRDefault="006C57FC" w:rsidP="006F28D6">
                              <w:pPr>
                                <w:spacing w:line="200" w:lineRule="exact"/>
                                <w:rPr>
                                  <w:sz w:val="22"/>
                                </w:rPr>
                              </w:pPr>
                              <w:r w:rsidRPr="009E101D">
                                <w:rPr>
                                  <w:i/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3590" o:spid="_x0000_s1404" type="#_x0000_t202" style="position:absolute;left:10965;top:21212;width:2164;height:33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" filled="f" stroked="f">
                        <v:textbox inset="0,0,0,0">
                          <w:txbxContent>
                            <w:p w:rsidR="006C57FC" w:rsidRPr="009E101D" w:rsidRDefault="006C57FC" w:rsidP="006F28D6">
                              <w:pPr>
                                <w:rPr>
                                  <w:sz w:val="22"/>
                                </w:rPr>
                              </w:pPr>
                              <w:r w:rsidRPr="009E101D">
                                <w:rPr>
                                  <w:i/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  <v:shape id="Text Box 3592" o:spid="_x0000_s1405" type="#_x0000_t202" style="position:absolute;left:9530;top:24536;width:5337;height:3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" filled="f" stroked="f">
                        <v:textbox inset="0,0,0,0">
                          <w:txbxContent>
                            <w:p w:rsidR="006C57FC" w:rsidRPr="009E101D" w:rsidRDefault="006C57FC" w:rsidP="006F28D6">
                              <w:pPr>
                                <w:rPr>
                                  <w:sz w:val="22"/>
                                </w:rPr>
                              </w:pPr>
                              <w:r w:rsidRPr="009E101D">
                                <w:rPr>
                                  <w:sz w:val="22"/>
                                </w:rPr>
                                <w:t>圖</w:t>
                              </w:r>
                              <w:r w:rsidRPr="009E101D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3589" o:spid="_x0000_s1406" type="#_x0000_t202" style="position:absolute;left:1052;top:831;width:2089;height:1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" filled="f" stroked="f">
                        <v:textbox inset="0,0,0,0">
                          <w:txbxContent>
                            <w:p w:rsidR="006C57FC" w:rsidRPr="006B342A" w:rsidRDefault="006C57FC" w:rsidP="006E10F2">
                              <w:pPr>
                                <w:spacing w:line="180" w:lineRule="exact"/>
                              </w:pPr>
                              <w:r w:rsidRPr="006B342A">
                                <w:rPr>
                                  <w:i/>
                                  <w:position w:val="-6"/>
                                </w:rPr>
                                <w:object w:dxaOrig="195" w:dyaOrig="225">
                                  <v:shape id="_x0000_i1078" type="#_x0000_t75" style="width:9.65pt;height:11.3pt" o:ole="">
                                    <v:imagedata r:id="rId117" o:title=""/>
                                  </v:shape>
                                  <o:OLEObject Type="Embed" ProgID="Equation.DSMT4" ShapeID="_x0000_i1078" DrawAspect="Content" ObjectID="_1591288133" r:id="rId1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197CD3" w:rsidRPr="00386DC9">
        <w:rPr>
          <w:spacing w:val="20"/>
          <w:sz w:val="22"/>
          <w:szCs w:val="22"/>
        </w:rPr>
        <w:t>(A)</w:t>
      </w:r>
      <w:r w:rsidR="00CD2567" w:rsidRPr="00386DC9">
        <w:rPr>
          <w:spacing w:val="20"/>
          <w:sz w:val="22"/>
          <w:szCs w:val="22"/>
        </w:rPr>
        <w:t xml:space="preserve"> </w:t>
      </w:r>
      <w:r w:rsidR="00627A5A" w:rsidRPr="00386DC9">
        <w:rPr>
          <w:rFonts w:eastAsiaTheme="minorEastAsia"/>
          <w:spacing w:val="20"/>
          <w:position w:val="-28"/>
          <w:sz w:val="22"/>
          <w:szCs w:val="22"/>
        </w:rPr>
        <w:object w:dxaOrig="1020" w:dyaOrig="639">
          <v:shape id="_x0000_i1079" type="#_x0000_t75" style="width:51.25pt;height:30.5pt" o:ole="">
            <v:imagedata r:id="rId119" o:title=""/>
          </v:shape>
          <o:OLEObject Type="Embed" ProgID="Equation.DSMT4" ShapeID="_x0000_i1079" DrawAspect="Content" ObjectID="_1591349580" r:id="rId120"/>
        </w:object>
      </w:r>
    </w:p>
    <w:p w:rsidR="00970582" w:rsidRPr="00386DC9" w:rsidRDefault="00197CD3" w:rsidP="009203F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1" w:firstLine="419"/>
        <w:jc w:val="both"/>
        <w:rPr>
          <w:spacing w:val="20"/>
          <w:sz w:val="22"/>
          <w:szCs w:val="22"/>
        </w:rPr>
      </w:pPr>
      <w:r w:rsidRPr="00386DC9">
        <w:rPr>
          <w:spacing w:val="20"/>
          <w:sz w:val="22"/>
          <w:szCs w:val="22"/>
        </w:rPr>
        <w:t xml:space="preserve">(B) </w:t>
      </w:r>
      <w:r w:rsidR="009E2459" w:rsidRPr="009E2459">
        <w:rPr>
          <w:i/>
          <w:spacing w:val="20"/>
          <w:position w:val="-28"/>
          <w:sz w:val="22"/>
          <w:szCs w:val="22"/>
        </w:rPr>
        <w:object w:dxaOrig="1020" w:dyaOrig="639">
          <v:shape id="_x0000_i1080" type="#_x0000_t75" style="width:51.25pt;height:34pt" o:ole="">
            <v:imagedata r:id="rId121" o:title=""/>
          </v:shape>
          <o:OLEObject Type="Embed" ProgID="Equation.DSMT4" ShapeID="_x0000_i1080" DrawAspect="Content" ObjectID="_1591349581" r:id="rId122"/>
        </w:object>
      </w:r>
    </w:p>
    <w:p w:rsidR="00970582" w:rsidRPr="00386DC9" w:rsidRDefault="00197CD3" w:rsidP="009203F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1" w:firstLine="419"/>
        <w:jc w:val="both"/>
        <w:rPr>
          <w:i/>
          <w:spacing w:val="20"/>
          <w:sz w:val="22"/>
          <w:szCs w:val="22"/>
        </w:rPr>
      </w:pPr>
      <w:r w:rsidRPr="00386DC9">
        <w:rPr>
          <w:spacing w:val="20"/>
          <w:sz w:val="22"/>
          <w:szCs w:val="22"/>
        </w:rPr>
        <w:t xml:space="preserve">(C) </w:t>
      </w:r>
      <w:r w:rsidR="009E2459" w:rsidRPr="009E2459">
        <w:rPr>
          <w:i/>
          <w:spacing w:val="20"/>
          <w:position w:val="-28"/>
          <w:sz w:val="22"/>
          <w:szCs w:val="22"/>
        </w:rPr>
        <w:object w:dxaOrig="1020" w:dyaOrig="639">
          <v:shape id="_x0000_i1081" type="#_x0000_t75" style="width:51.25pt;height:34pt" o:ole="">
            <v:imagedata r:id="rId123" o:title=""/>
          </v:shape>
          <o:OLEObject Type="Embed" ProgID="Equation.DSMT4" ShapeID="_x0000_i1081" DrawAspect="Content" ObjectID="_1591349582" r:id="rId124"/>
        </w:object>
      </w:r>
    </w:p>
    <w:p w:rsidR="00444B4C" w:rsidRPr="00386DC9" w:rsidRDefault="00197CD3" w:rsidP="009203F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1" w:firstLine="419"/>
        <w:jc w:val="both"/>
        <w:rPr>
          <w:spacing w:val="20"/>
          <w:sz w:val="22"/>
          <w:szCs w:val="22"/>
        </w:rPr>
      </w:pPr>
      <w:r w:rsidRPr="00386DC9">
        <w:rPr>
          <w:spacing w:val="20"/>
          <w:sz w:val="22"/>
          <w:szCs w:val="22"/>
        </w:rPr>
        <w:t>(D)</w:t>
      </w:r>
      <w:r w:rsidR="00CD2567" w:rsidRPr="00386DC9">
        <w:rPr>
          <w:i/>
          <w:spacing w:val="20"/>
          <w:sz w:val="22"/>
          <w:szCs w:val="22"/>
        </w:rPr>
        <w:t xml:space="preserve"> </w:t>
      </w:r>
      <w:r w:rsidR="009E2459" w:rsidRPr="009E2459">
        <w:rPr>
          <w:i/>
          <w:spacing w:val="20"/>
          <w:position w:val="-28"/>
          <w:sz w:val="22"/>
          <w:szCs w:val="22"/>
        </w:rPr>
        <w:object w:dxaOrig="1020" w:dyaOrig="639">
          <v:shape id="_x0000_i1082" type="#_x0000_t75" style="width:51.25pt;height:34pt" o:ole="">
            <v:imagedata r:id="rId125" o:title=""/>
          </v:shape>
          <o:OLEObject Type="Embed" ProgID="Equation.DSMT4" ShapeID="_x0000_i1082" DrawAspect="Content" ObjectID="_1591349583" r:id="rId126"/>
        </w:object>
      </w:r>
    </w:p>
    <w:p w:rsidR="008548E5" w:rsidRDefault="00197CD3" w:rsidP="009203F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6" w:firstLine="432"/>
        <w:jc w:val="both"/>
        <w:rPr>
          <w:i/>
          <w:sz w:val="22"/>
          <w:szCs w:val="22"/>
        </w:rPr>
      </w:pPr>
      <w:r w:rsidRPr="00386DC9">
        <w:rPr>
          <w:spacing w:val="20"/>
          <w:sz w:val="22"/>
          <w:szCs w:val="22"/>
        </w:rPr>
        <w:t xml:space="preserve">(E) </w:t>
      </w:r>
      <w:r w:rsidR="009E2459" w:rsidRPr="009E2459">
        <w:rPr>
          <w:i/>
          <w:position w:val="-28"/>
          <w:sz w:val="22"/>
          <w:szCs w:val="22"/>
        </w:rPr>
        <w:object w:dxaOrig="960" w:dyaOrig="639">
          <v:shape id="_x0000_i1083" type="#_x0000_t75" style="width:51.25pt;height:34pt" o:ole="">
            <v:imagedata r:id="rId127" o:title=""/>
          </v:shape>
          <o:OLEObject Type="Embed" ProgID="Equation.DSMT4" ShapeID="_x0000_i1083" DrawAspect="Content" ObjectID="_1591349584" r:id="rId128"/>
        </w:object>
      </w:r>
      <w:r w:rsidR="008548E5">
        <w:rPr>
          <w:i/>
          <w:sz w:val="22"/>
          <w:szCs w:val="22"/>
        </w:rPr>
        <w:br w:type="page"/>
      </w:r>
    </w:p>
    <w:p w:rsidR="000C1198" w:rsidRDefault="000C1198" w:rsidP="00915D7E">
      <w:pPr>
        <w:pStyle w:val="af3"/>
        <w:spacing w:line="380" w:lineRule="atLeast"/>
        <w:ind w:leftChars="0" w:left="425" w:hangingChars="177" w:hanging="425"/>
        <w:jc w:val="both"/>
        <w:rPr>
          <w:rFonts w:eastAsiaTheme="majorEastAsia"/>
          <w:spacing w:val="20"/>
          <w:sz w:val="22"/>
          <w:szCs w:val="22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00BBFCF" wp14:editId="4DCA4483">
                <wp:simplePos x="0" y="0"/>
                <wp:positionH relativeFrom="column">
                  <wp:posOffset>3144216</wp:posOffset>
                </wp:positionH>
                <wp:positionV relativeFrom="paragraph">
                  <wp:posOffset>343535</wp:posOffset>
                </wp:positionV>
                <wp:extent cx="2843530" cy="3038475"/>
                <wp:effectExtent l="0" t="0" r="33020" b="9525"/>
                <wp:wrapSquare wrapText="bothSides"/>
                <wp:docPr id="2950" name="群組 29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3530" cy="3038475"/>
                          <a:chOff x="-9323" y="0"/>
                          <a:chExt cx="2897623" cy="3095171"/>
                        </a:xfrm>
                      </wpg:grpSpPr>
                      <wpg:grpSp>
                        <wpg:cNvPr id="2951" name="群組 2951"/>
                        <wpg:cNvGrpSpPr/>
                        <wpg:grpSpPr>
                          <a:xfrm>
                            <a:off x="-9323" y="0"/>
                            <a:ext cx="2897623" cy="3095171"/>
                            <a:chOff x="-9323" y="0"/>
                            <a:chExt cx="2897623" cy="3095171"/>
                          </a:xfrm>
                        </wpg:grpSpPr>
                        <wpg:grpSp>
                          <wpg:cNvPr id="2952" name="Group 220"/>
                          <wpg:cNvGrpSpPr>
                            <a:grpSpLocks/>
                          </wpg:cNvGrpSpPr>
                          <wpg:grpSpPr bwMode="auto">
                            <a:xfrm>
                              <a:off x="1494992" y="1139018"/>
                              <a:ext cx="1393308" cy="1894912"/>
                              <a:chOff x="8770" y="2380"/>
                              <a:chExt cx="2241" cy="3082"/>
                            </a:xfrm>
                          </wpg:grpSpPr>
                          <wpg:grpSp>
                            <wpg:cNvPr id="2953" name="Group 2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081" y="2380"/>
                                <a:ext cx="229" cy="1083"/>
                                <a:chOff x="7631" y="540"/>
                                <a:chExt cx="229" cy="1083"/>
                              </a:xfrm>
                            </wpg:grpSpPr>
                            <wps:wsp>
                              <wps:cNvPr id="2954" name="Rectangle 2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1" y="1083"/>
                                  <a:ext cx="223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5" name="Rectangle 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1" y="540"/>
                                  <a:ext cx="223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0C0C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6" name="Text Box 2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8" y="679"/>
                                  <a:ext cx="182" cy="2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CE0732" w:rsidRDefault="006C57FC" w:rsidP="00BC04FD">
                                    <w:pPr>
                                      <w:rPr>
                                        <w:i/>
                                        <w:iCs/>
                                        <w:sz w:val="20"/>
                                      </w:rPr>
                                    </w:pPr>
                                    <w:r w:rsidRPr="00CE0732">
                                      <w:rPr>
                                        <w:i/>
                                        <w:iCs/>
                                        <w:sz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957" name="Group 2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21" y="3458"/>
                                <a:ext cx="1103" cy="862"/>
                                <a:chOff x="6888" y="1950"/>
                                <a:chExt cx="1103" cy="862"/>
                              </a:xfrm>
                            </wpg:grpSpPr>
                            <wps:wsp>
                              <wps:cNvPr id="2958" name="Freeform 227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55" y="2383"/>
                                  <a:ext cx="203" cy="452"/>
                                </a:xfrm>
                                <a:custGeom>
                                  <a:avLst/>
                                  <a:gdLst>
                                    <a:gd name="T0" fmla="*/ 0 w 203"/>
                                    <a:gd name="T1" fmla="*/ 281 h 452"/>
                                    <a:gd name="T2" fmla="*/ 0 w 203"/>
                                    <a:gd name="T3" fmla="*/ 221 h 452"/>
                                    <a:gd name="T4" fmla="*/ 3 w 203"/>
                                    <a:gd name="T5" fmla="*/ 182 h 452"/>
                                    <a:gd name="T6" fmla="*/ 12 w 203"/>
                                    <a:gd name="T7" fmla="*/ 128 h 452"/>
                                    <a:gd name="T8" fmla="*/ 26 w 203"/>
                                    <a:gd name="T9" fmla="*/ 84 h 452"/>
                                    <a:gd name="T10" fmla="*/ 43 w 203"/>
                                    <a:gd name="T11" fmla="*/ 42 h 452"/>
                                    <a:gd name="T12" fmla="*/ 72 w 203"/>
                                    <a:gd name="T13" fmla="*/ 7 h 452"/>
                                    <a:gd name="T14" fmla="*/ 95 w 203"/>
                                    <a:gd name="T15" fmla="*/ 0 h 452"/>
                                    <a:gd name="T16" fmla="*/ 126 w 203"/>
                                    <a:gd name="T17" fmla="*/ 8 h 452"/>
                                    <a:gd name="T18" fmla="*/ 155 w 203"/>
                                    <a:gd name="T19" fmla="*/ 42 h 452"/>
                                    <a:gd name="T20" fmla="*/ 183 w 203"/>
                                    <a:gd name="T21" fmla="*/ 98 h 452"/>
                                    <a:gd name="T22" fmla="*/ 195 w 203"/>
                                    <a:gd name="T23" fmla="*/ 155 h 452"/>
                                    <a:gd name="T24" fmla="*/ 200 w 203"/>
                                    <a:gd name="T25" fmla="*/ 204 h 452"/>
                                    <a:gd name="T26" fmla="*/ 203 w 203"/>
                                    <a:gd name="T27" fmla="*/ 268 h 452"/>
                                    <a:gd name="T28" fmla="*/ 200 w 203"/>
                                    <a:gd name="T29" fmla="*/ 316 h 452"/>
                                    <a:gd name="T30" fmla="*/ 195 w 203"/>
                                    <a:gd name="T31" fmla="*/ 373 h 452"/>
                                    <a:gd name="T32" fmla="*/ 186 w 203"/>
                                    <a:gd name="T33" fmla="*/ 404 h 452"/>
                                    <a:gd name="T34" fmla="*/ 164 w 203"/>
                                    <a:gd name="T35" fmla="*/ 436 h 452"/>
                                    <a:gd name="T36" fmla="*/ 150 w 203"/>
                                    <a:gd name="T37" fmla="*/ 452 h 452"/>
                                    <a:gd name="T38" fmla="*/ 123 w 203"/>
                                    <a:gd name="T39" fmla="*/ 452 h 452"/>
                                    <a:gd name="T40" fmla="*/ 108 w 203"/>
                                    <a:gd name="T41" fmla="*/ 423 h 452"/>
                                    <a:gd name="T42" fmla="*/ 95 w 203"/>
                                    <a:gd name="T43" fmla="*/ 394 h 452"/>
                                    <a:gd name="T44" fmla="*/ 88 w 203"/>
                                    <a:gd name="T45" fmla="*/ 359 h 452"/>
                                    <a:gd name="T46" fmla="*/ 83 w 203"/>
                                    <a:gd name="T47" fmla="*/ 288 h 452"/>
                                    <a:gd name="T48" fmla="*/ 83 w 203"/>
                                    <a:gd name="T49" fmla="*/ 324 h 4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03" h="452">
                                      <a:moveTo>
                                        <a:pt x="0" y="281"/>
                                      </a:moveTo>
                                      <a:lnTo>
                                        <a:pt x="0" y="221"/>
                                      </a:lnTo>
                                      <a:lnTo>
                                        <a:pt x="3" y="182"/>
                                      </a:lnTo>
                                      <a:lnTo>
                                        <a:pt x="12" y="128"/>
                                      </a:lnTo>
                                      <a:lnTo>
                                        <a:pt x="26" y="84"/>
                                      </a:lnTo>
                                      <a:lnTo>
                                        <a:pt x="43" y="42"/>
                                      </a:lnTo>
                                      <a:lnTo>
                                        <a:pt x="72" y="7"/>
                                      </a:lnTo>
                                      <a:lnTo>
                                        <a:pt x="95" y="0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55" y="42"/>
                                      </a:lnTo>
                                      <a:lnTo>
                                        <a:pt x="183" y="98"/>
                                      </a:lnTo>
                                      <a:lnTo>
                                        <a:pt x="195" y="155"/>
                                      </a:lnTo>
                                      <a:lnTo>
                                        <a:pt x="200" y="204"/>
                                      </a:lnTo>
                                      <a:lnTo>
                                        <a:pt x="203" y="268"/>
                                      </a:lnTo>
                                      <a:lnTo>
                                        <a:pt x="200" y="316"/>
                                      </a:lnTo>
                                      <a:lnTo>
                                        <a:pt x="195" y="373"/>
                                      </a:lnTo>
                                      <a:lnTo>
                                        <a:pt x="186" y="404"/>
                                      </a:lnTo>
                                      <a:lnTo>
                                        <a:pt x="164" y="436"/>
                                      </a:lnTo>
                                      <a:lnTo>
                                        <a:pt x="150" y="452"/>
                                      </a:lnTo>
                                      <a:lnTo>
                                        <a:pt x="123" y="452"/>
                                      </a:lnTo>
                                      <a:lnTo>
                                        <a:pt x="108" y="423"/>
                                      </a:lnTo>
                                      <a:lnTo>
                                        <a:pt x="95" y="394"/>
                                      </a:lnTo>
                                      <a:lnTo>
                                        <a:pt x="88" y="359"/>
                                      </a:lnTo>
                                      <a:lnTo>
                                        <a:pt x="83" y="288"/>
                                      </a:lnTo>
                                      <a:lnTo>
                                        <a:pt x="83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9" name="Freeform 228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723" y="2558"/>
                                  <a:ext cx="216" cy="282"/>
                                </a:xfrm>
                                <a:custGeom>
                                  <a:avLst/>
                                  <a:gdLst>
                                    <a:gd name="T0" fmla="*/ 0 w 216"/>
                                    <a:gd name="T1" fmla="*/ 282 h 282"/>
                                    <a:gd name="T2" fmla="*/ 1 w 216"/>
                                    <a:gd name="T3" fmla="*/ 236 h 282"/>
                                    <a:gd name="T4" fmla="*/ 6 w 216"/>
                                    <a:gd name="T5" fmla="*/ 189 h 282"/>
                                    <a:gd name="T6" fmla="*/ 28 w 216"/>
                                    <a:gd name="T7" fmla="*/ 114 h 282"/>
                                    <a:gd name="T8" fmla="*/ 47 w 216"/>
                                    <a:gd name="T9" fmla="*/ 71 h 282"/>
                                    <a:gd name="T10" fmla="*/ 64 w 216"/>
                                    <a:gd name="T11" fmla="*/ 43 h 282"/>
                                    <a:gd name="T12" fmla="*/ 85 w 216"/>
                                    <a:gd name="T13" fmla="*/ 21 h 282"/>
                                    <a:gd name="T14" fmla="*/ 94 w 216"/>
                                    <a:gd name="T15" fmla="*/ 14 h 282"/>
                                    <a:gd name="T16" fmla="*/ 126 w 216"/>
                                    <a:gd name="T17" fmla="*/ 0 h 282"/>
                                    <a:gd name="T18" fmla="*/ 159 w 216"/>
                                    <a:gd name="T19" fmla="*/ 15 h 282"/>
                                    <a:gd name="T20" fmla="*/ 186 w 216"/>
                                    <a:gd name="T21" fmla="*/ 45 h 282"/>
                                    <a:gd name="T22" fmla="*/ 207 w 216"/>
                                    <a:gd name="T23" fmla="*/ 114 h 282"/>
                                    <a:gd name="T24" fmla="*/ 200 w 216"/>
                                    <a:gd name="T25" fmla="*/ 85 h 282"/>
                                    <a:gd name="T26" fmla="*/ 212 w 216"/>
                                    <a:gd name="T27" fmla="*/ 150 h 282"/>
                                    <a:gd name="T28" fmla="*/ 216 w 216"/>
                                    <a:gd name="T29" fmla="*/ 207 h 282"/>
                                    <a:gd name="T30" fmla="*/ 216 w 216"/>
                                    <a:gd name="T31" fmla="*/ 255 h 282"/>
                                    <a:gd name="T32" fmla="*/ 210 w 216"/>
                                    <a:gd name="T33" fmla="*/ 264 h 2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0" t="0" r="r" b="b"/>
                                  <a:pathLst>
                                    <a:path w="216" h="282">
                                      <a:moveTo>
                                        <a:pt x="0" y="282"/>
                                      </a:moveTo>
                                      <a:lnTo>
                                        <a:pt x="1" y="236"/>
                                      </a:lnTo>
                                      <a:lnTo>
                                        <a:pt x="6" y="189"/>
                                      </a:lnTo>
                                      <a:lnTo>
                                        <a:pt x="28" y="114"/>
                                      </a:lnTo>
                                      <a:lnTo>
                                        <a:pt x="47" y="71"/>
                                      </a:lnTo>
                                      <a:lnTo>
                                        <a:pt x="64" y="43"/>
                                      </a:lnTo>
                                      <a:lnTo>
                                        <a:pt x="85" y="21"/>
                                      </a:lnTo>
                                      <a:lnTo>
                                        <a:pt x="94" y="14"/>
                                      </a:lnTo>
                                      <a:lnTo>
                                        <a:pt x="126" y="0"/>
                                      </a:lnTo>
                                      <a:lnTo>
                                        <a:pt x="159" y="15"/>
                                      </a:lnTo>
                                      <a:lnTo>
                                        <a:pt x="186" y="45"/>
                                      </a:lnTo>
                                      <a:lnTo>
                                        <a:pt x="207" y="114"/>
                                      </a:lnTo>
                                      <a:lnTo>
                                        <a:pt x="200" y="85"/>
                                      </a:lnTo>
                                      <a:lnTo>
                                        <a:pt x="212" y="150"/>
                                      </a:lnTo>
                                      <a:lnTo>
                                        <a:pt x="216" y="207"/>
                                      </a:lnTo>
                                      <a:lnTo>
                                        <a:pt x="216" y="255"/>
                                      </a:lnTo>
                                      <a:lnTo>
                                        <a:pt x="210" y="26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0" name="Freeform 229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42" y="1842"/>
                                  <a:ext cx="242" cy="457"/>
                                </a:xfrm>
                                <a:custGeom>
                                  <a:avLst/>
                                  <a:gdLst>
                                    <a:gd name="T0" fmla="*/ 8 w 242"/>
                                    <a:gd name="T1" fmla="*/ 226 h 457"/>
                                    <a:gd name="T2" fmla="*/ 0 w 242"/>
                                    <a:gd name="T3" fmla="*/ 278 h 457"/>
                                    <a:gd name="T4" fmla="*/ 13 w 242"/>
                                    <a:gd name="T5" fmla="*/ 182 h 457"/>
                                    <a:gd name="T6" fmla="*/ 31 w 242"/>
                                    <a:gd name="T7" fmla="*/ 127 h 457"/>
                                    <a:gd name="T8" fmla="*/ 39 w 242"/>
                                    <a:gd name="T9" fmla="*/ 84 h 457"/>
                                    <a:gd name="T10" fmla="*/ 58 w 242"/>
                                    <a:gd name="T11" fmla="*/ 42 h 457"/>
                                    <a:gd name="T12" fmla="*/ 91 w 242"/>
                                    <a:gd name="T13" fmla="*/ 7 h 457"/>
                                    <a:gd name="T14" fmla="*/ 117 w 242"/>
                                    <a:gd name="T15" fmla="*/ 0 h 457"/>
                                    <a:gd name="T16" fmla="*/ 150 w 242"/>
                                    <a:gd name="T17" fmla="*/ 6 h 457"/>
                                    <a:gd name="T18" fmla="*/ 186 w 242"/>
                                    <a:gd name="T19" fmla="*/ 42 h 457"/>
                                    <a:gd name="T20" fmla="*/ 220 w 242"/>
                                    <a:gd name="T21" fmla="*/ 96 h 457"/>
                                    <a:gd name="T22" fmla="*/ 233 w 242"/>
                                    <a:gd name="T23" fmla="*/ 155 h 457"/>
                                    <a:gd name="T24" fmla="*/ 242 w 242"/>
                                    <a:gd name="T25" fmla="*/ 216 h 457"/>
                                    <a:gd name="T26" fmla="*/ 242 w 242"/>
                                    <a:gd name="T27" fmla="*/ 261 h 457"/>
                                    <a:gd name="T28" fmla="*/ 237 w 242"/>
                                    <a:gd name="T29" fmla="*/ 316 h 457"/>
                                    <a:gd name="T30" fmla="*/ 228 w 242"/>
                                    <a:gd name="T31" fmla="*/ 373 h 457"/>
                                    <a:gd name="T32" fmla="*/ 218 w 242"/>
                                    <a:gd name="T33" fmla="*/ 394 h 457"/>
                                    <a:gd name="T34" fmla="*/ 196 w 242"/>
                                    <a:gd name="T35" fmla="*/ 436 h 457"/>
                                    <a:gd name="T36" fmla="*/ 173 w 242"/>
                                    <a:gd name="T37" fmla="*/ 450 h 457"/>
                                    <a:gd name="T38" fmla="*/ 151 w 242"/>
                                    <a:gd name="T39" fmla="*/ 457 h 457"/>
                                    <a:gd name="T40" fmla="*/ 132 w 242"/>
                                    <a:gd name="T41" fmla="*/ 423 h 457"/>
                                    <a:gd name="T42" fmla="*/ 117 w 242"/>
                                    <a:gd name="T43" fmla="*/ 394 h 457"/>
                                    <a:gd name="T44" fmla="*/ 109 w 242"/>
                                    <a:gd name="T45" fmla="*/ 359 h 457"/>
                                    <a:gd name="T46" fmla="*/ 99 w 242"/>
                                    <a:gd name="T47" fmla="*/ 260 h 457"/>
                                    <a:gd name="T48" fmla="*/ 103 w 242"/>
                                    <a:gd name="T49" fmla="*/ 324 h 4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42" h="457">
                                      <a:moveTo>
                                        <a:pt x="8" y="226"/>
                                      </a:moveTo>
                                      <a:lnTo>
                                        <a:pt x="0" y="278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31" y="127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58" y="42"/>
                                      </a:lnTo>
                                      <a:lnTo>
                                        <a:pt x="91" y="7"/>
                                      </a:lnTo>
                                      <a:lnTo>
                                        <a:pt x="117" y="0"/>
                                      </a:lnTo>
                                      <a:lnTo>
                                        <a:pt x="150" y="6"/>
                                      </a:lnTo>
                                      <a:lnTo>
                                        <a:pt x="186" y="42"/>
                                      </a:lnTo>
                                      <a:lnTo>
                                        <a:pt x="220" y="96"/>
                                      </a:lnTo>
                                      <a:lnTo>
                                        <a:pt x="233" y="155"/>
                                      </a:lnTo>
                                      <a:lnTo>
                                        <a:pt x="242" y="216"/>
                                      </a:lnTo>
                                      <a:lnTo>
                                        <a:pt x="242" y="261"/>
                                      </a:lnTo>
                                      <a:lnTo>
                                        <a:pt x="237" y="316"/>
                                      </a:lnTo>
                                      <a:lnTo>
                                        <a:pt x="228" y="373"/>
                                      </a:lnTo>
                                      <a:lnTo>
                                        <a:pt x="218" y="394"/>
                                      </a:lnTo>
                                      <a:lnTo>
                                        <a:pt x="196" y="436"/>
                                      </a:lnTo>
                                      <a:lnTo>
                                        <a:pt x="173" y="450"/>
                                      </a:lnTo>
                                      <a:lnTo>
                                        <a:pt x="151" y="457"/>
                                      </a:lnTo>
                                      <a:lnTo>
                                        <a:pt x="132" y="423"/>
                                      </a:lnTo>
                                      <a:lnTo>
                                        <a:pt x="117" y="394"/>
                                      </a:lnTo>
                                      <a:lnTo>
                                        <a:pt x="109" y="359"/>
                                      </a:lnTo>
                                      <a:lnTo>
                                        <a:pt x="99" y="260"/>
                                      </a:lnTo>
                                      <a:lnTo>
                                        <a:pt x="103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1" name="Freeform 230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7" y="1940"/>
                                  <a:ext cx="235" cy="457"/>
                                </a:xfrm>
                                <a:custGeom>
                                  <a:avLst/>
                                  <a:gdLst>
                                    <a:gd name="T0" fmla="*/ 1 w 235"/>
                                    <a:gd name="T1" fmla="*/ 226 h 457"/>
                                    <a:gd name="T2" fmla="*/ 0 w 235"/>
                                    <a:gd name="T3" fmla="*/ 291 h 457"/>
                                    <a:gd name="T4" fmla="*/ 6 w 235"/>
                                    <a:gd name="T5" fmla="*/ 182 h 457"/>
                                    <a:gd name="T6" fmla="*/ 18 w 235"/>
                                    <a:gd name="T7" fmla="*/ 123 h 457"/>
                                    <a:gd name="T8" fmla="*/ 32 w 235"/>
                                    <a:gd name="T9" fmla="*/ 84 h 457"/>
                                    <a:gd name="T10" fmla="*/ 51 w 235"/>
                                    <a:gd name="T11" fmla="*/ 42 h 457"/>
                                    <a:gd name="T12" fmla="*/ 84 w 235"/>
                                    <a:gd name="T13" fmla="*/ 7 h 457"/>
                                    <a:gd name="T14" fmla="*/ 110 w 235"/>
                                    <a:gd name="T15" fmla="*/ 0 h 457"/>
                                    <a:gd name="T16" fmla="*/ 143 w 235"/>
                                    <a:gd name="T17" fmla="*/ 6 h 457"/>
                                    <a:gd name="T18" fmla="*/ 179 w 235"/>
                                    <a:gd name="T19" fmla="*/ 42 h 457"/>
                                    <a:gd name="T20" fmla="*/ 213 w 235"/>
                                    <a:gd name="T21" fmla="*/ 96 h 457"/>
                                    <a:gd name="T22" fmla="*/ 226 w 235"/>
                                    <a:gd name="T23" fmla="*/ 155 h 457"/>
                                    <a:gd name="T24" fmla="*/ 235 w 235"/>
                                    <a:gd name="T25" fmla="*/ 216 h 457"/>
                                    <a:gd name="T26" fmla="*/ 235 w 235"/>
                                    <a:gd name="T27" fmla="*/ 261 h 457"/>
                                    <a:gd name="T28" fmla="*/ 230 w 235"/>
                                    <a:gd name="T29" fmla="*/ 316 h 457"/>
                                    <a:gd name="T30" fmla="*/ 221 w 235"/>
                                    <a:gd name="T31" fmla="*/ 373 h 457"/>
                                    <a:gd name="T32" fmla="*/ 211 w 235"/>
                                    <a:gd name="T33" fmla="*/ 394 h 457"/>
                                    <a:gd name="T34" fmla="*/ 189 w 235"/>
                                    <a:gd name="T35" fmla="*/ 436 h 457"/>
                                    <a:gd name="T36" fmla="*/ 166 w 235"/>
                                    <a:gd name="T37" fmla="*/ 450 h 457"/>
                                    <a:gd name="T38" fmla="*/ 144 w 235"/>
                                    <a:gd name="T39" fmla="*/ 457 h 457"/>
                                    <a:gd name="T40" fmla="*/ 125 w 235"/>
                                    <a:gd name="T41" fmla="*/ 423 h 457"/>
                                    <a:gd name="T42" fmla="*/ 110 w 235"/>
                                    <a:gd name="T43" fmla="*/ 394 h 457"/>
                                    <a:gd name="T44" fmla="*/ 102 w 235"/>
                                    <a:gd name="T45" fmla="*/ 359 h 457"/>
                                    <a:gd name="T46" fmla="*/ 90 w 235"/>
                                    <a:gd name="T47" fmla="*/ 264 h 457"/>
                                    <a:gd name="T48" fmla="*/ 96 w 235"/>
                                    <a:gd name="T49" fmla="*/ 324 h 4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35" h="457">
                                      <a:moveTo>
                                        <a:pt x="1" y="226"/>
                                      </a:moveTo>
                                      <a:lnTo>
                                        <a:pt x="0" y="291"/>
                                      </a:lnTo>
                                      <a:lnTo>
                                        <a:pt x="6" y="182"/>
                                      </a:lnTo>
                                      <a:lnTo>
                                        <a:pt x="18" y="123"/>
                                      </a:lnTo>
                                      <a:lnTo>
                                        <a:pt x="32" y="84"/>
                                      </a:lnTo>
                                      <a:lnTo>
                                        <a:pt x="51" y="42"/>
                                      </a:lnTo>
                                      <a:lnTo>
                                        <a:pt x="84" y="7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43" y="6"/>
                                      </a:lnTo>
                                      <a:lnTo>
                                        <a:pt x="179" y="42"/>
                                      </a:lnTo>
                                      <a:lnTo>
                                        <a:pt x="213" y="96"/>
                                      </a:lnTo>
                                      <a:lnTo>
                                        <a:pt x="226" y="155"/>
                                      </a:lnTo>
                                      <a:lnTo>
                                        <a:pt x="235" y="216"/>
                                      </a:lnTo>
                                      <a:lnTo>
                                        <a:pt x="235" y="261"/>
                                      </a:lnTo>
                                      <a:lnTo>
                                        <a:pt x="230" y="316"/>
                                      </a:lnTo>
                                      <a:lnTo>
                                        <a:pt x="221" y="373"/>
                                      </a:lnTo>
                                      <a:lnTo>
                                        <a:pt x="211" y="394"/>
                                      </a:lnTo>
                                      <a:lnTo>
                                        <a:pt x="189" y="436"/>
                                      </a:lnTo>
                                      <a:lnTo>
                                        <a:pt x="166" y="450"/>
                                      </a:lnTo>
                                      <a:lnTo>
                                        <a:pt x="144" y="457"/>
                                      </a:lnTo>
                                      <a:lnTo>
                                        <a:pt x="125" y="423"/>
                                      </a:lnTo>
                                      <a:lnTo>
                                        <a:pt x="110" y="394"/>
                                      </a:lnTo>
                                      <a:lnTo>
                                        <a:pt x="102" y="359"/>
                                      </a:lnTo>
                                      <a:lnTo>
                                        <a:pt x="90" y="264"/>
                                      </a:lnTo>
                                      <a:lnTo>
                                        <a:pt x="96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62" name="Group 231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7592" y="2079"/>
                                  <a:ext cx="325" cy="457"/>
                                  <a:chOff x="8038" y="9012"/>
                                  <a:chExt cx="325" cy="457"/>
                                </a:xfrm>
                              </wpg:grpSpPr>
                              <wps:wsp>
                                <wps:cNvPr id="2963" name="Freeform 2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38" y="9012"/>
                                    <a:ext cx="234" cy="457"/>
                                  </a:xfrm>
                                  <a:custGeom>
                                    <a:avLst/>
                                    <a:gdLst>
                                      <a:gd name="T0" fmla="*/ 0 w 234"/>
                                      <a:gd name="T1" fmla="*/ 226 h 457"/>
                                      <a:gd name="T2" fmla="*/ 0 w 234"/>
                                      <a:gd name="T3" fmla="*/ 268 h 457"/>
                                      <a:gd name="T4" fmla="*/ 5 w 234"/>
                                      <a:gd name="T5" fmla="*/ 182 h 457"/>
                                      <a:gd name="T6" fmla="*/ 14 w 234"/>
                                      <a:gd name="T7" fmla="*/ 129 h 457"/>
                                      <a:gd name="T8" fmla="*/ 31 w 234"/>
                                      <a:gd name="T9" fmla="*/ 84 h 457"/>
                                      <a:gd name="T10" fmla="*/ 50 w 234"/>
                                      <a:gd name="T11" fmla="*/ 42 h 457"/>
                                      <a:gd name="T12" fmla="*/ 83 w 234"/>
                                      <a:gd name="T13" fmla="*/ 7 h 457"/>
                                      <a:gd name="T14" fmla="*/ 109 w 234"/>
                                      <a:gd name="T15" fmla="*/ 0 h 457"/>
                                      <a:gd name="T16" fmla="*/ 142 w 234"/>
                                      <a:gd name="T17" fmla="*/ 6 h 457"/>
                                      <a:gd name="T18" fmla="*/ 178 w 234"/>
                                      <a:gd name="T19" fmla="*/ 42 h 457"/>
                                      <a:gd name="T20" fmla="*/ 212 w 234"/>
                                      <a:gd name="T21" fmla="*/ 96 h 457"/>
                                      <a:gd name="T22" fmla="*/ 225 w 234"/>
                                      <a:gd name="T23" fmla="*/ 155 h 457"/>
                                      <a:gd name="T24" fmla="*/ 234 w 234"/>
                                      <a:gd name="T25" fmla="*/ 216 h 457"/>
                                      <a:gd name="T26" fmla="*/ 234 w 234"/>
                                      <a:gd name="T27" fmla="*/ 261 h 457"/>
                                      <a:gd name="T28" fmla="*/ 229 w 234"/>
                                      <a:gd name="T29" fmla="*/ 316 h 457"/>
                                      <a:gd name="T30" fmla="*/ 220 w 234"/>
                                      <a:gd name="T31" fmla="*/ 373 h 457"/>
                                      <a:gd name="T32" fmla="*/ 210 w 234"/>
                                      <a:gd name="T33" fmla="*/ 394 h 457"/>
                                      <a:gd name="T34" fmla="*/ 188 w 234"/>
                                      <a:gd name="T35" fmla="*/ 436 h 457"/>
                                      <a:gd name="T36" fmla="*/ 165 w 234"/>
                                      <a:gd name="T37" fmla="*/ 450 h 457"/>
                                      <a:gd name="T38" fmla="*/ 143 w 234"/>
                                      <a:gd name="T39" fmla="*/ 457 h 457"/>
                                      <a:gd name="T40" fmla="*/ 124 w 234"/>
                                      <a:gd name="T41" fmla="*/ 423 h 457"/>
                                      <a:gd name="T42" fmla="*/ 109 w 234"/>
                                      <a:gd name="T43" fmla="*/ 394 h 457"/>
                                      <a:gd name="T44" fmla="*/ 101 w 234"/>
                                      <a:gd name="T45" fmla="*/ 359 h 457"/>
                                      <a:gd name="T46" fmla="*/ 95 w 234"/>
                                      <a:gd name="T47" fmla="*/ 270 h 457"/>
                                      <a:gd name="T48" fmla="*/ 95 w 234"/>
                                      <a:gd name="T49" fmla="*/ 324 h 45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234" h="457">
                                        <a:moveTo>
                                          <a:pt x="0" y="226"/>
                                        </a:moveTo>
                                        <a:lnTo>
                                          <a:pt x="0" y="268"/>
                                        </a:lnTo>
                                        <a:lnTo>
                                          <a:pt x="5" y="182"/>
                                        </a:lnTo>
                                        <a:lnTo>
                                          <a:pt x="14" y="129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50" y="42"/>
                                        </a:lnTo>
                                        <a:lnTo>
                                          <a:pt x="83" y="7"/>
                                        </a:lnTo>
                                        <a:lnTo>
                                          <a:pt x="109" y="0"/>
                                        </a:lnTo>
                                        <a:lnTo>
                                          <a:pt x="142" y="6"/>
                                        </a:lnTo>
                                        <a:lnTo>
                                          <a:pt x="178" y="42"/>
                                        </a:lnTo>
                                        <a:lnTo>
                                          <a:pt x="212" y="96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234" y="216"/>
                                        </a:lnTo>
                                        <a:lnTo>
                                          <a:pt x="234" y="261"/>
                                        </a:lnTo>
                                        <a:lnTo>
                                          <a:pt x="229" y="316"/>
                                        </a:lnTo>
                                        <a:lnTo>
                                          <a:pt x="220" y="373"/>
                                        </a:lnTo>
                                        <a:lnTo>
                                          <a:pt x="210" y="394"/>
                                        </a:lnTo>
                                        <a:lnTo>
                                          <a:pt x="188" y="436"/>
                                        </a:lnTo>
                                        <a:lnTo>
                                          <a:pt x="165" y="450"/>
                                        </a:lnTo>
                                        <a:lnTo>
                                          <a:pt x="143" y="457"/>
                                        </a:lnTo>
                                        <a:lnTo>
                                          <a:pt x="124" y="423"/>
                                        </a:lnTo>
                                        <a:lnTo>
                                          <a:pt x="109" y="394"/>
                                        </a:lnTo>
                                        <a:lnTo>
                                          <a:pt x="101" y="359"/>
                                        </a:lnTo>
                                        <a:lnTo>
                                          <a:pt x="95" y="270"/>
                                        </a:lnTo>
                                        <a:lnTo>
                                          <a:pt x="95" y="32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64" name="Freeform 2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29" y="9012"/>
                                    <a:ext cx="234" cy="447"/>
                                  </a:xfrm>
                                  <a:custGeom>
                                    <a:avLst/>
                                    <a:gdLst>
                                      <a:gd name="T0" fmla="*/ 0 w 234"/>
                                      <a:gd name="T1" fmla="*/ 226 h 447"/>
                                      <a:gd name="T2" fmla="*/ 0 w 234"/>
                                      <a:gd name="T3" fmla="*/ 268 h 447"/>
                                      <a:gd name="T4" fmla="*/ 5 w 234"/>
                                      <a:gd name="T5" fmla="*/ 182 h 447"/>
                                      <a:gd name="T6" fmla="*/ 13 w 234"/>
                                      <a:gd name="T7" fmla="*/ 132 h 447"/>
                                      <a:gd name="T8" fmla="*/ 31 w 234"/>
                                      <a:gd name="T9" fmla="*/ 84 h 447"/>
                                      <a:gd name="T10" fmla="*/ 50 w 234"/>
                                      <a:gd name="T11" fmla="*/ 42 h 447"/>
                                      <a:gd name="T12" fmla="*/ 83 w 234"/>
                                      <a:gd name="T13" fmla="*/ 7 h 447"/>
                                      <a:gd name="T14" fmla="*/ 109 w 234"/>
                                      <a:gd name="T15" fmla="*/ 0 h 447"/>
                                      <a:gd name="T16" fmla="*/ 142 w 234"/>
                                      <a:gd name="T17" fmla="*/ 6 h 447"/>
                                      <a:gd name="T18" fmla="*/ 178 w 234"/>
                                      <a:gd name="T19" fmla="*/ 42 h 447"/>
                                      <a:gd name="T20" fmla="*/ 212 w 234"/>
                                      <a:gd name="T21" fmla="*/ 96 h 447"/>
                                      <a:gd name="T22" fmla="*/ 225 w 234"/>
                                      <a:gd name="T23" fmla="*/ 155 h 447"/>
                                      <a:gd name="T24" fmla="*/ 234 w 234"/>
                                      <a:gd name="T25" fmla="*/ 216 h 447"/>
                                      <a:gd name="T26" fmla="*/ 234 w 234"/>
                                      <a:gd name="T27" fmla="*/ 261 h 447"/>
                                      <a:gd name="T28" fmla="*/ 229 w 234"/>
                                      <a:gd name="T29" fmla="*/ 316 h 447"/>
                                      <a:gd name="T30" fmla="*/ 220 w 234"/>
                                      <a:gd name="T31" fmla="*/ 373 h 447"/>
                                      <a:gd name="T32" fmla="*/ 210 w 234"/>
                                      <a:gd name="T33" fmla="*/ 394 h 447"/>
                                      <a:gd name="T34" fmla="*/ 188 w 234"/>
                                      <a:gd name="T35" fmla="*/ 436 h 447"/>
                                      <a:gd name="T36" fmla="*/ 169 w 234"/>
                                      <a:gd name="T37" fmla="*/ 447 h 447"/>
                                      <a:gd name="T38" fmla="*/ 136 w 234"/>
                                      <a:gd name="T39" fmla="*/ 444 h 447"/>
                                      <a:gd name="T40" fmla="*/ 124 w 234"/>
                                      <a:gd name="T41" fmla="*/ 423 h 447"/>
                                      <a:gd name="T42" fmla="*/ 109 w 234"/>
                                      <a:gd name="T43" fmla="*/ 394 h 447"/>
                                      <a:gd name="T44" fmla="*/ 101 w 234"/>
                                      <a:gd name="T45" fmla="*/ 359 h 447"/>
                                      <a:gd name="T46" fmla="*/ 95 w 234"/>
                                      <a:gd name="T47" fmla="*/ 288 h 447"/>
                                      <a:gd name="T48" fmla="*/ 95 w 234"/>
                                      <a:gd name="T49" fmla="*/ 324 h 4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234" h="447">
                                        <a:moveTo>
                                          <a:pt x="0" y="226"/>
                                        </a:moveTo>
                                        <a:lnTo>
                                          <a:pt x="0" y="268"/>
                                        </a:lnTo>
                                        <a:lnTo>
                                          <a:pt x="5" y="182"/>
                                        </a:lnTo>
                                        <a:lnTo>
                                          <a:pt x="13" y="132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50" y="42"/>
                                        </a:lnTo>
                                        <a:lnTo>
                                          <a:pt x="83" y="7"/>
                                        </a:lnTo>
                                        <a:lnTo>
                                          <a:pt x="109" y="0"/>
                                        </a:lnTo>
                                        <a:lnTo>
                                          <a:pt x="142" y="6"/>
                                        </a:lnTo>
                                        <a:lnTo>
                                          <a:pt x="178" y="42"/>
                                        </a:lnTo>
                                        <a:lnTo>
                                          <a:pt x="212" y="96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234" y="216"/>
                                        </a:lnTo>
                                        <a:lnTo>
                                          <a:pt x="234" y="261"/>
                                        </a:lnTo>
                                        <a:lnTo>
                                          <a:pt x="229" y="316"/>
                                        </a:lnTo>
                                        <a:lnTo>
                                          <a:pt x="220" y="373"/>
                                        </a:lnTo>
                                        <a:lnTo>
                                          <a:pt x="210" y="394"/>
                                        </a:lnTo>
                                        <a:lnTo>
                                          <a:pt x="188" y="436"/>
                                        </a:lnTo>
                                        <a:lnTo>
                                          <a:pt x="169" y="447"/>
                                        </a:lnTo>
                                        <a:lnTo>
                                          <a:pt x="136" y="444"/>
                                        </a:lnTo>
                                        <a:lnTo>
                                          <a:pt x="124" y="423"/>
                                        </a:lnTo>
                                        <a:lnTo>
                                          <a:pt x="109" y="394"/>
                                        </a:lnTo>
                                        <a:lnTo>
                                          <a:pt x="101" y="359"/>
                                        </a:lnTo>
                                        <a:lnTo>
                                          <a:pt x="95" y="288"/>
                                        </a:lnTo>
                                        <a:lnTo>
                                          <a:pt x="95" y="32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65" name="Freeform 234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4" y="2221"/>
                                  <a:ext cx="234" cy="450"/>
                                </a:xfrm>
                                <a:custGeom>
                                  <a:avLst/>
                                  <a:gdLst>
                                    <a:gd name="T0" fmla="*/ 0 w 234"/>
                                    <a:gd name="T1" fmla="*/ 226 h 450"/>
                                    <a:gd name="T2" fmla="*/ 0 w 234"/>
                                    <a:gd name="T3" fmla="*/ 268 h 450"/>
                                    <a:gd name="T4" fmla="*/ 5 w 234"/>
                                    <a:gd name="T5" fmla="*/ 182 h 450"/>
                                    <a:gd name="T6" fmla="*/ 19 w 234"/>
                                    <a:gd name="T7" fmla="*/ 127 h 450"/>
                                    <a:gd name="T8" fmla="*/ 31 w 234"/>
                                    <a:gd name="T9" fmla="*/ 84 h 450"/>
                                    <a:gd name="T10" fmla="*/ 50 w 234"/>
                                    <a:gd name="T11" fmla="*/ 42 h 450"/>
                                    <a:gd name="T12" fmla="*/ 83 w 234"/>
                                    <a:gd name="T13" fmla="*/ 7 h 450"/>
                                    <a:gd name="T14" fmla="*/ 109 w 234"/>
                                    <a:gd name="T15" fmla="*/ 0 h 450"/>
                                    <a:gd name="T16" fmla="*/ 142 w 234"/>
                                    <a:gd name="T17" fmla="*/ 6 h 450"/>
                                    <a:gd name="T18" fmla="*/ 178 w 234"/>
                                    <a:gd name="T19" fmla="*/ 42 h 450"/>
                                    <a:gd name="T20" fmla="*/ 212 w 234"/>
                                    <a:gd name="T21" fmla="*/ 96 h 450"/>
                                    <a:gd name="T22" fmla="*/ 225 w 234"/>
                                    <a:gd name="T23" fmla="*/ 155 h 450"/>
                                    <a:gd name="T24" fmla="*/ 234 w 234"/>
                                    <a:gd name="T25" fmla="*/ 216 h 450"/>
                                    <a:gd name="T26" fmla="*/ 234 w 234"/>
                                    <a:gd name="T27" fmla="*/ 261 h 450"/>
                                    <a:gd name="T28" fmla="*/ 229 w 234"/>
                                    <a:gd name="T29" fmla="*/ 316 h 450"/>
                                    <a:gd name="T30" fmla="*/ 220 w 234"/>
                                    <a:gd name="T31" fmla="*/ 373 h 450"/>
                                    <a:gd name="T32" fmla="*/ 210 w 234"/>
                                    <a:gd name="T33" fmla="*/ 394 h 450"/>
                                    <a:gd name="T34" fmla="*/ 188 w 234"/>
                                    <a:gd name="T35" fmla="*/ 436 h 450"/>
                                    <a:gd name="T36" fmla="*/ 165 w 234"/>
                                    <a:gd name="T37" fmla="*/ 450 h 450"/>
                                    <a:gd name="T38" fmla="*/ 133 w 234"/>
                                    <a:gd name="T39" fmla="*/ 445 h 450"/>
                                    <a:gd name="T40" fmla="*/ 124 w 234"/>
                                    <a:gd name="T41" fmla="*/ 423 h 450"/>
                                    <a:gd name="T42" fmla="*/ 109 w 234"/>
                                    <a:gd name="T43" fmla="*/ 394 h 450"/>
                                    <a:gd name="T44" fmla="*/ 101 w 234"/>
                                    <a:gd name="T45" fmla="*/ 359 h 450"/>
                                    <a:gd name="T46" fmla="*/ 91 w 234"/>
                                    <a:gd name="T47" fmla="*/ 268 h 450"/>
                                    <a:gd name="T48" fmla="*/ 95 w 234"/>
                                    <a:gd name="T49" fmla="*/ 324 h 4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34" h="450">
                                      <a:moveTo>
                                        <a:pt x="0" y="226"/>
                                      </a:moveTo>
                                      <a:lnTo>
                                        <a:pt x="0" y="268"/>
                                      </a:lnTo>
                                      <a:lnTo>
                                        <a:pt x="5" y="182"/>
                                      </a:lnTo>
                                      <a:lnTo>
                                        <a:pt x="19" y="127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50" y="42"/>
                                      </a:lnTo>
                                      <a:lnTo>
                                        <a:pt x="83" y="7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142" y="6"/>
                                      </a:lnTo>
                                      <a:lnTo>
                                        <a:pt x="178" y="42"/>
                                      </a:lnTo>
                                      <a:lnTo>
                                        <a:pt x="212" y="96"/>
                                      </a:lnTo>
                                      <a:lnTo>
                                        <a:pt x="225" y="155"/>
                                      </a:lnTo>
                                      <a:lnTo>
                                        <a:pt x="234" y="216"/>
                                      </a:lnTo>
                                      <a:lnTo>
                                        <a:pt x="234" y="261"/>
                                      </a:lnTo>
                                      <a:lnTo>
                                        <a:pt x="229" y="316"/>
                                      </a:lnTo>
                                      <a:lnTo>
                                        <a:pt x="220" y="373"/>
                                      </a:lnTo>
                                      <a:lnTo>
                                        <a:pt x="210" y="394"/>
                                      </a:lnTo>
                                      <a:lnTo>
                                        <a:pt x="188" y="436"/>
                                      </a:lnTo>
                                      <a:lnTo>
                                        <a:pt x="165" y="450"/>
                                      </a:lnTo>
                                      <a:lnTo>
                                        <a:pt x="133" y="445"/>
                                      </a:lnTo>
                                      <a:lnTo>
                                        <a:pt x="124" y="423"/>
                                      </a:lnTo>
                                      <a:lnTo>
                                        <a:pt x="109" y="394"/>
                                      </a:lnTo>
                                      <a:lnTo>
                                        <a:pt x="101" y="359"/>
                                      </a:lnTo>
                                      <a:lnTo>
                                        <a:pt x="91" y="268"/>
                                      </a:lnTo>
                                      <a:lnTo>
                                        <a:pt x="95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6" name="Freeform 235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5" y="2313"/>
                                  <a:ext cx="234" cy="448"/>
                                </a:xfrm>
                                <a:custGeom>
                                  <a:avLst/>
                                  <a:gdLst>
                                    <a:gd name="T0" fmla="*/ 0 w 234"/>
                                    <a:gd name="T1" fmla="*/ 226 h 448"/>
                                    <a:gd name="T2" fmla="*/ 0 w 234"/>
                                    <a:gd name="T3" fmla="*/ 268 h 448"/>
                                    <a:gd name="T4" fmla="*/ 5 w 234"/>
                                    <a:gd name="T5" fmla="*/ 182 h 448"/>
                                    <a:gd name="T6" fmla="*/ 18 w 234"/>
                                    <a:gd name="T7" fmla="*/ 127 h 448"/>
                                    <a:gd name="T8" fmla="*/ 31 w 234"/>
                                    <a:gd name="T9" fmla="*/ 84 h 448"/>
                                    <a:gd name="T10" fmla="*/ 50 w 234"/>
                                    <a:gd name="T11" fmla="*/ 42 h 448"/>
                                    <a:gd name="T12" fmla="*/ 83 w 234"/>
                                    <a:gd name="T13" fmla="*/ 7 h 448"/>
                                    <a:gd name="T14" fmla="*/ 109 w 234"/>
                                    <a:gd name="T15" fmla="*/ 0 h 448"/>
                                    <a:gd name="T16" fmla="*/ 142 w 234"/>
                                    <a:gd name="T17" fmla="*/ 6 h 448"/>
                                    <a:gd name="T18" fmla="*/ 178 w 234"/>
                                    <a:gd name="T19" fmla="*/ 42 h 448"/>
                                    <a:gd name="T20" fmla="*/ 212 w 234"/>
                                    <a:gd name="T21" fmla="*/ 96 h 448"/>
                                    <a:gd name="T22" fmla="*/ 225 w 234"/>
                                    <a:gd name="T23" fmla="*/ 155 h 448"/>
                                    <a:gd name="T24" fmla="*/ 234 w 234"/>
                                    <a:gd name="T25" fmla="*/ 216 h 448"/>
                                    <a:gd name="T26" fmla="*/ 234 w 234"/>
                                    <a:gd name="T27" fmla="*/ 261 h 448"/>
                                    <a:gd name="T28" fmla="*/ 229 w 234"/>
                                    <a:gd name="T29" fmla="*/ 316 h 448"/>
                                    <a:gd name="T30" fmla="*/ 220 w 234"/>
                                    <a:gd name="T31" fmla="*/ 373 h 448"/>
                                    <a:gd name="T32" fmla="*/ 210 w 234"/>
                                    <a:gd name="T33" fmla="*/ 394 h 448"/>
                                    <a:gd name="T34" fmla="*/ 195 w 234"/>
                                    <a:gd name="T35" fmla="*/ 439 h 448"/>
                                    <a:gd name="T36" fmla="*/ 147 w 234"/>
                                    <a:gd name="T37" fmla="*/ 448 h 448"/>
                                    <a:gd name="T38" fmla="*/ 117 w 234"/>
                                    <a:gd name="T39" fmla="*/ 430 h 448"/>
                                    <a:gd name="T40" fmla="*/ 109 w 234"/>
                                    <a:gd name="T41" fmla="*/ 394 h 448"/>
                                    <a:gd name="T42" fmla="*/ 84 w 234"/>
                                    <a:gd name="T43" fmla="*/ 274 h 448"/>
                                    <a:gd name="T44" fmla="*/ 93 w 234"/>
                                    <a:gd name="T45" fmla="*/ 328 h 4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234" h="448">
                                      <a:moveTo>
                                        <a:pt x="0" y="226"/>
                                      </a:moveTo>
                                      <a:lnTo>
                                        <a:pt x="0" y="268"/>
                                      </a:lnTo>
                                      <a:lnTo>
                                        <a:pt x="5" y="182"/>
                                      </a:lnTo>
                                      <a:lnTo>
                                        <a:pt x="18" y="127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50" y="42"/>
                                      </a:lnTo>
                                      <a:lnTo>
                                        <a:pt x="83" y="7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142" y="6"/>
                                      </a:lnTo>
                                      <a:lnTo>
                                        <a:pt x="178" y="42"/>
                                      </a:lnTo>
                                      <a:lnTo>
                                        <a:pt x="212" y="96"/>
                                      </a:lnTo>
                                      <a:lnTo>
                                        <a:pt x="225" y="155"/>
                                      </a:lnTo>
                                      <a:lnTo>
                                        <a:pt x="234" y="216"/>
                                      </a:lnTo>
                                      <a:lnTo>
                                        <a:pt x="234" y="261"/>
                                      </a:lnTo>
                                      <a:lnTo>
                                        <a:pt x="229" y="316"/>
                                      </a:lnTo>
                                      <a:lnTo>
                                        <a:pt x="220" y="373"/>
                                      </a:lnTo>
                                      <a:lnTo>
                                        <a:pt x="210" y="394"/>
                                      </a:lnTo>
                                      <a:lnTo>
                                        <a:pt x="195" y="439"/>
                                      </a:lnTo>
                                      <a:lnTo>
                                        <a:pt x="147" y="448"/>
                                      </a:lnTo>
                                      <a:lnTo>
                                        <a:pt x="117" y="430"/>
                                      </a:lnTo>
                                      <a:lnTo>
                                        <a:pt x="109" y="394"/>
                                      </a:lnTo>
                                      <a:lnTo>
                                        <a:pt x="84" y="274"/>
                                      </a:lnTo>
                                      <a:lnTo>
                                        <a:pt x="93" y="328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7" name="Line 2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8" y="1955"/>
                                  <a:ext cx="8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8" name="Line 2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88" y="2807"/>
                                  <a:ext cx="84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9" name="Line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7" y="1950"/>
                                  <a:ext cx="0" cy="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970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10" y="4860"/>
                                <a:ext cx="1701" cy="84"/>
                                <a:chOff x="5940" y="4482"/>
                                <a:chExt cx="4501" cy="84"/>
                              </a:xfrm>
                            </wpg:grpSpPr>
                            <wps:wsp>
                              <wps:cNvPr id="2971" name="Line 2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482"/>
                                  <a:ext cx="4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2" name="Rectangle 241" descr="淺色右斜對角線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40" y="4490"/>
                                  <a:ext cx="4501" cy="7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973" name="Line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00" y="347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4" name="Line 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90" y="3480"/>
                                <a:ext cx="0" cy="13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5" name="Text Box 2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40" y="4060"/>
                                <a:ext cx="250" cy="3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proofErr w:type="gramStart"/>
                                  <w:r w:rsidRPr="008457E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76" name="Text Box 2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70" y="3727"/>
                                <a:ext cx="540" cy="5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CE0732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CE0732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 xml:space="preserve">I </w:t>
                                  </w:r>
                                  <w:r w:rsidRPr="00CE0732">
                                    <w:rPr>
                                      <w:sz w:val="22"/>
                                    </w:rPr>
                                    <w:t xml:space="preserve">= </w:t>
                                  </w:r>
                                  <w:r w:rsidRPr="00CE0732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I</w:t>
                                  </w:r>
                                  <w:r w:rsidRPr="00CE0732">
                                    <w:rPr>
                                      <w:iCs/>
                                      <w:sz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77" name="Text Box 2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70" y="5220"/>
                                <a:ext cx="535" cy="2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915D7E" w:rsidRDefault="006C57FC" w:rsidP="00BC04FD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915D7E">
                                    <w:rPr>
                                      <w:sz w:val="22"/>
                                    </w:rPr>
                                    <w:t>圖</w:t>
                                  </w:r>
                                  <w:r w:rsidRPr="00915D7E">
                                    <w:rPr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78" name="Lin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30" y="360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9" name="Text Box 2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81" y="4440"/>
                                <a:ext cx="540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BC04FD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BC04FD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 xml:space="preserve">t </w:t>
                                  </w:r>
                                  <w:r w:rsidRPr="00BC04FD">
                                    <w:rPr>
                                      <w:sz w:val="22"/>
                                    </w:rPr>
                                    <w:t xml:space="preserve">= </w:t>
                                  </w:r>
                                  <w:r w:rsidRPr="00BC04FD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t</w:t>
                                  </w:r>
                                  <w:r w:rsidRPr="00BC04FD">
                                    <w:rPr>
                                      <w:sz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80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-9323" y="0"/>
                              <a:ext cx="1445058" cy="3095171"/>
                              <a:chOff x="6345" y="540"/>
                              <a:chExt cx="2325" cy="5034"/>
                            </a:xfrm>
                          </wpg:grpSpPr>
                          <wpg:grpSp>
                            <wpg:cNvPr id="2981" name="Group 2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91" y="540"/>
                                <a:ext cx="223" cy="1083"/>
                                <a:chOff x="7631" y="540"/>
                                <a:chExt cx="223" cy="1083"/>
                              </a:xfrm>
                            </wpg:grpSpPr>
                            <wps:wsp>
                              <wps:cNvPr id="2982" name="Rectangle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1" y="1083"/>
                                  <a:ext cx="223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3" name="Rectangle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1" y="540"/>
                                  <a:ext cx="223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0C0C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4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2" y="661"/>
                                  <a:ext cx="164" cy="2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57FC" w:rsidRPr="00CE0732" w:rsidRDefault="006C57FC" w:rsidP="00BC04FD">
                                    <w:pPr>
                                      <w:rPr>
                                        <w:i/>
                                        <w:iCs/>
                                        <w:sz w:val="20"/>
                                      </w:rPr>
                                    </w:pPr>
                                    <w:r w:rsidRPr="00CE0732">
                                      <w:rPr>
                                        <w:i/>
                                        <w:iCs/>
                                        <w:sz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985" name="Group 2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29" y="3458"/>
                                <a:ext cx="1105" cy="862"/>
                                <a:chOff x="6886" y="1950"/>
                                <a:chExt cx="1105" cy="862"/>
                              </a:xfrm>
                            </wpg:grpSpPr>
                            <wps:wsp>
                              <wps:cNvPr id="2986" name="Freeform 256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55" y="2383"/>
                                  <a:ext cx="203" cy="452"/>
                                </a:xfrm>
                                <a:custGeom>
                                  <a:avLst/>
                                  <a:gdLst>
                                    <a:gd name="T0" fmla="*/ 0 w 203"/>
                                    <a:gd name="T1" fmla="*/ 281 h 452"/>
                                    <a:gd name="T2" fmla="*/ 0 w 203"/>
                                    <a:gd name="T3" fmla="*/ 221 h 452"/>
                                    <a:gd name="T4" fmla="*/ 3 w 203"/>
                                    <a:gd name="T5" fmla="*/ 182 h 452"/>
                                    <a:gd name="T6" fmla="*/ 12 w 203"/>
                                    <a:gd name="T7" fmla="*/ 128 h 452"/>
                                    <a:gd name="T8" fmla="*/ 26 w 203"/>
                                    <a:gd name="T9" fmla="*/ 84 h 452"/>
                                    <a:gd name="T10" fmla="*/ 43 w 203"/>
                                    <a:gd name="T11" fmla="*/ 42 h 452"/>
                                    <a:gd name="T12" fmla="*/ 72 w 203"/>
                                    <a:gd name="T13" fmla="*/ 7 h 452"/>
                                    <a:gd name="T14" fmla="*/ 95 w 203"/>
                                    <a:gd name="T15" fmla="*/ 0 h 452"/>
                                    <a:gd name="T16" fmla="*/ 126 w 203"/>
                                    <a:gd name="T17" fmla="*/ 8 h 452"/>
                                    <a:gd name="T18" fmla="*/ 155 w 203"/>
                                    <a:gd name="T19" fmla="*/ 42 h 452"/>
                                    <a:gd name="T20" fmla="*/ 183 w 203"/>
                                    <a:gd name="T21" fmla="*/ 98 h 452"/>
                                    <a:gd name="T22" fmla="*/ 195 w 203"/>
                                    <a:gd name="T23" fmla="*/ 155 h 452"/>
                                    <a:gd name="T24" fmla="*/ 200 w 203"/>
                                    <a:gd name="T25" fmla="*/ 204 h 452"/>
                                    <a:gd name="T26" fmla="*/ 203 w 203"/>
                                    <a:gd name="T27" fmla="*/ 268 h 452"/>
                                    <a:gd name="T28" fmla="*/ 200 w 203"/>
                                    <a:gd name="T29" fmla="*/ 316 h 452"/>
                                    <a:gd name="T30" fmla="*/ 195 w 203"/>
                                    <a:gd name="T31" fmla="*/ 373 h 452"/>
                                    <a:gd name="T32" fmla="*/ 186 w 203"/>
                                    <a:gd name="T33" fmla="*/ 404 h 452"/>
                                    <a:gd name="T34" fmla="*/ 164 w 203"/>
                                    <a:gd name="T35" fmla="*/ 436 h 452"/>
                                    <a:gd name="T36" fmla="*/ 150 w 203"/>
                                    <a:gd name="T37" fmla="*/ 452 h 452"/>
                                    <a:gd name="T38" fmla="*/ 123 w 203"/>
                                    <a:gd name="T39" fmla="*/ 452 h 452"/>
                                    <a:gd name="T40" fmla="*/ 108 w 203"/>
                                    <a:gd name="T41" fmla="*/ 423 h 452"/>
                                    <a:gd name="T42" fmla="*/ 95 w 203"/>
                                    <a:gd name="T43" fmla="*/ 394 h 452"/>
                                    <a:gd name="T44" fmla="*/ 88 w 203"/>
                                    <a:gd name="T45" fmla="*/ 359 h 452"/>
                                    <a:gd name="T46" fmla="*/ 83 w 203"/>
                                    <a:gd name="T47" fmla="*/ 288 h 452"/>
                                    <a:gd name="T48" fmla="*/ 83 w 203"/>
                                    <a:gd name="T49" fmla="*/ 324 h 4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03" h="452">
                                      <a:moveTo>
                                        <a:pt x="0" y="281"/>
                                      </a:moveTo>
                                      <a:lnTo>
                                        <a:pt x="0" y="221"/>
                                      </a:lnTo>
                                      <a:lnTo>
                                        <a:pt x="3" y="182"/>
                                      </a:lnTo>
                                      <a:lnTo>
                                        <a:pt x="12" y="128"/>
                                      </a:lnTo>
                                      <a:lnTo>
                                        <a:pt x="26" y="84"/>
                                      </a:lnTo>
                                      <a:lnTo>
                                        <a:pt x="43" y="42"/>
                                      </a:lnTo>
                                      <a:lnTo>
                                        <a:pt x="72" y="7"/>
                                      </a:lnTo>
                                      <a:lnTo>
                                        <a:pt x="95" y="0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55" y="42"/>
                                      </a:lnTo>
                                      <a:lnTo>
                                        <a:pt x="183" y="98"/>
                                      </a:lnTo>
                                      <a:lnTo>
                                        <a:pt x="195" y="155"/>
                                      </a:lnTo>
                                      <a:lnTo>
                                        <a:pt x="200" y="204"/>
                                      </a:lnTo>
                                      <a:lnTo>
                                        <a:pt x="203" y="268"/>
                                      </a:lnTo>
                                      <a:lnTo>
                                        <a:pt x="200" y="316"/>
                                      </a:lnTo>
                                      <a:lnTo>
                                        <a:pt x="195" y="373"/>
                                      </a:lnTo>
                                      <a:lnTo>
                                        <a:pt x="186" y="404"/>
                                      </a:lnTo>
                                      <a:lnTo>
                                        <a:pt x="164" y="436"/>
                                      </a:lnTo>
                                      <a:lnTo>
                                        <a:pt x="150" y="452"/>
                                      </a:lnTo>
                                      <a:lnTo>
                                        <a:pt x="123" y="452"/>
                                      </a:lnTo>
                                      <a:lnTo>
                                        <a:pt x="108" y="423"/>
                                      </a:lnTo>
                                      <a:lnTo>
                                        <a:pt x="95" y="394"/>
                                      </a:lnTo>
                                      <a:lnTo>
                                        <a:pt x="88" y="359"/>
                                      </a:lnTo>
                                      <a:lnTo>
                                        <a:pt x="83" y="288"/>
                                      </a:lnTo>
                                      <a:lnTo>
                                        <a:pt x="83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7" name="Freeform 257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723" y="2558"/>
                                  <a:ext cx="216" cy="282"/>
                                </a:xfrm>
                                <a:custGeom>
                                  <a:avLst/>
                                  <a:gdLst>
                                    <a:gd name="T0" fmla="*/ 0 w 216"/>
                                    <a:gd name="T1" fmla="*/ 282 h 282"/>
                                    <a:gd name="T2" fmla="*/ 1 w 216"/>
                                    <a:gd name="T3" fmla="*/ 236 h 282"/>
                                    <a:gd name="T4" fmla="*/ 6 w 216"/>
                                    <a:gd name="T5" fmla="*/ 189 h 282"/>
                                    <a:gd name="T6" fmla="*/ 28 w 216"/>
                                    <a:gd name="T7" fmla="*/ 114 h 282"/>
                                    <a:gd name="T8" fmla="*/ 47 w 216"/>
                                    <a:gd name="T9" fmla="*/ 71 h 282"/>
                                    <a:gd name="T10" fmla="*/ 64 w 216"/>
                                    <a:gd name="T11" fmla="*/ 43 h 282"/>
                                    <a:gd name="T12" fmla="*/ 85 w 216"/>
                                    <a:gd name="T13" fmla="*/ 21 h 282"/>
                                    <a:gd name="T14" fmla="*/ 94 w 216"/>
                                    <a:gd name="T15" fmla="*/ 14 h 282"/>
                                    <a:gd name="T16" fmla="*/ 126 w 216"/>
                                    <a:gd name="T17" fmla="*/ 0 h 282"/>
                                    <a:gd name="T18" fmla="*/ 159 w 216"/>
                                    <a:gd name="T19" fmla="*/ 15 h 282"/>
                                    <a:gd name="T20" fmla="*/ 186 w 216"/>
                                    <a:gd name="T21" fmla="*/ 45 h 282"/>
                                    <a:gd name="T22" fmla="*/ 207 w 216"/>
                                    <a:gd name="T23" fmla="*/ 114 h 282"/>
                                    <a:gd name="T24" fmla="*/ 200 w 216"/>
                                    <a:gd name="T25" fmla="*/ 85 h 282"/>
                                    <a:gd name="T26" fmla="*/ 212 w 216"/>
                                    <a:gd name="T27" fmla="*/ 150 h 282"/>
                                    <a:gd name="T28" fmla="*/ 216 w 216"/>
                                    <a:gd name="T29" fmla="*/ 207 h 282"/>
                                    <a:gd name="T30" fmla="*/ 216 w 216"/>
                                    <a:gd name="T31" fmla="*/ 255 h 282"/>
                                    <a:gd name="T32" fmla="*/ 210 w 216"/>
                                    <a:gd name="T33" fmla="*/ 264 h 2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0" t="0" r="r" b="b"/>
                                  <a:pathLst>
                                    <a:path w="216" h="282">
                                      <a:moveTo>
                                        <a:pt x="0" y="282"/>
                                      </a:moveTo>
                                      <a:lnTo>
                                        <a:pt x="1" y="236"/>
                                      </a:lnTo>
                                      <a:lnTo>
                                        <a:pt x="6" y="189"/>
                                      </a:lnTo>
                                      <a:lnTo>
                                        <a:pt x="28" y="114"/>
                                      </a:lnTo>
                                      <a:lnTo>
                                        <a:pt x="47" y="71"/>
                                      </a:lnTo>
                                      <a:lnTo>
                                        <a:pt x="64" y="43"/>
                                      </a:lnTo>
                                      <a:lnTo>
                                        <a:pt x="85" y="21"/>
                                      </a:lnTo>
                                      <a:lnTo>
                                        <a:pt x="94" y="14"/>
                                      </a:lnTo>
                                      <a:lnTo>
                                        <a:pt x="126" y="0"/>
                                      </a:lnTo>
                                      <a:lnTo>
                                        <a:pt x="159" y="15"/>
                                      </a:lnTo>
                                      <a:lnTo>
                                        <a:pt x="186" y="45"/>
                                      </a:lnTo>
                                      <a:lnTo>
                                        <a:pt x="207" y="114"/>
                                      </a:lnTo>
                                      <a:lnTo>
                                        <a:pt x="200" y="85"/>
                                      </a:lnTo>
                                      <a:lnTo>
                                        <a:pt x="212" y="150"/>
                                      </a:lnTo>
                                      <a:lnTo>
                                        <a:pt x="216" y="207"/>
                                      </a:lnTo>
                                      <a:lnTo>
                                        <a:pt x="216" y="255"/>
                                      </a:lnTo>
                                      <a:lnTo>
                                        <a:pt x="210" y="26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8" name="Freeform 258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42" y="1842"/>
                                  <a:ext cx="242" cy="457"/>
                                </a:xfrm>
                                <a:custGeom>
                                  <a:avLst/>
                                  <a:gdLst>
                                    <a:gd name="T0" fmla="*/ 8 w 242"/>
                                    <a:gd name="T1" fmla="*/ 226 h 457"/>
                                    <a:gd name="T2" fmla="*/ 0 w 242"/>
                                    <a:gd name="T3" fmla="*/ 278 h 457"/>
                                    <a:gd name="T4" fmla="*/ 13 w 242"/>
                                    <a:gd name="T5" fmla="*/ 182 h 457"/>
                                    <a:gd name="T6" fmla="*/ 31 w 242"/>
                                    <a:gd name="T7" fmla="*/ 127 h 457"/>
                                    <a:gd name="T8" fmla="*/ 39 w 242"/>
                                    <a:gd name="T9" fmla="*/ 84 h 457"/>
                                    <a:gd name="T10" fmla="*/ 58 w 242"/>
                                    <a:gd name="T11" fmla="*/ 42 h 457"/>
                                    <a:gd name="T12" fmla="*/ 91 w 242"/>
                                    <a:gd name="T13" fmla="*/ 7 h 457"/>
                                    <a:gd name="T14" fmla="*/ 117 w 242"/>
                                    <a:gd name="T15" fmla="*/ 0 h 457"/>
                                    <a:gd name="T16" fmla="*/ 150 w 242"/>
                                    <a:gd name="T17" fmla="*/ 6 h 457"/>
                                    <a:gd name="T18" fmla="*/ 186 w 242"/>
                                    <a:gd name="T19" fmla="*/ 42 h 457"/>
                                    <a:gd name="T20" fmla="*/ 220 w 242"/>
                                    <a:gd name="T21" fmla="*/ 96 h 457"/>
                                    <a:gd name="T22" fmla="*/ 233 w 242"/>
                                    <a:gd name="T23" fmla="*/ 155 h 457"/>
                                    <a:gd name="T24" fmla="*/ 242 w 242"/>
                                    <a:gd name="T25" fmla="*/ 216 h 457"/>
                                    <a:gd name="T26" fmla="*/ 242 w 242"/>
                                    <a:gd name="T27" fmla="*/ 261 h 457"/>
                                    <a:gd name="T28" fmla="*/ 237 w 242"/>
                                    <a:gd name="T29" fmla="*/ 316 h 457"/>
                                    <a:gd name="T30" fmla="*/ 228 w 242"/>
                                    <a:gd name="T31" fmla="*/ 373 h 457"/>
                                    <a:gd name="T32" fmla="*/ 218 w 242"/>
                                    <a:gd name="T33" fmla="*/ 394 h 457"/>
                                    <a:gd name="T34" fmla="*/ 196 w 242"/>
                                    <a:gd name="T35" fmla="*/ 436 h 457"/>
                                    <a:gd name="T36" fmla="*/ 173 w 242"/>
                                    <a:gd name="T37" fmla="*/ 450 h 457"/>
                                    <a:gd name="T38" fmla="*/ 151 w 242"/>
                                    <a:gd name="T39" fmla="*/ 457 h 457"/>
                                    <a:gd name="T40" fmla="*/ 132 w 242"/>
                                    <a:gd name="T41" fmla="*/ 423 h 457"/>
                                    <a:gd name="T42" fmla="*/ 117 w 242"/>
                                    <a:gd name="T43" fmla="*/ 394 h 457"/>
                                    <a:gd name="T44" fmla="*/ 109 w 242"/>
                                    <a:gd name="T45" fmla="*/ 359 h 457"/>
                                    <a:gd name="T46" fmla="*/ 99 w 242"/>
                                    <a:gd name="T47" fmla="*/ 260 h 457"/>
                                    <a:gd name="T48" fmla="*/ 103 w 242"/>
                                    <a:gd name="T49" fmla="*/ 324 h 4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42" h="457">
                                      <a:moveTo>
                                        <a:pt x="8" y="226"/>
                                      </a:moveTo>
                                      <a:lnTo>
                                        <a:pt x="0" y="278"/>
                                      </a:lnTo>
                                      <a:lnTo>
                                        <a:pt x="13" y="182"/>
                                      </a:lnTo>
                                      <a:lnTo>
                                        <a:pt x="31" y="127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58" y="42"/>
                                      </a:lnTo>
                                      <a:lnTo>
                                        <a:pt x="91" y="7"/>
                                      </a:lnTo>
                                      <a:lnTo>
                                        <a:pt x="117" y="0"/>
                                      </a:lnTo>
                                      <a:lnTo>
                                        <a:pt x="150" y="6"/>
                                      </a:lnTo>
                                      <a:lnTo>
                                        <a:pt x="186" y="42"/>
                                      </a:lnTo>
                                      <a:lnTo>
                                        <a:pt x="220" y="96"/>
                                      </a:lnTo>
                                      <a:lnTo>
                                        <a:pt x="233" y="155"/>
                                      </a:lnTo>
                                      <a:lnTo>
                                        <a:pt x="242" y="216"/>
                                      </a:lnTo>
                                      <a:lnTo>
                                        <a:pt x="242" y="261"/>
                                      </a:lnTo>
                                      <a:lnTo>
                                        <a:pt x="237" y="316"/>
                                      </a:lnTo>
                                      <a:lnTo>
                                        <a:pt x="228" y="373"/>
                                      </a:lnTo>
                                      <a:lnTo>
                                        <a:pt x="218" y="394"/>
                                      </a:lnTo>
                                      <a:lnTo>
                                        <a:pt x="196" y="436"/>
                                      </a:lnTo>
                                      <a:lnTo>
                                        <a:pt x="173" y="450"/>
                                      </a:lnTo>
                                      <a:lnTo>
                                        <a:pt x="151" y="457"/>
                                      </a:lnTo>
                                      <a:lnTo>
                                        <a:pt x="132" y="423"/>
                                      </a:lnTo>
                                      <a:lnTo>
                                        <a:pt x="117" y="394"/>
                                      </a:lnTo>
                                      <a:lnTo>
                                        <a:pt x="109" y="359"/>
                                      </a:lnTo>
                                      <a:lnTo>
                                        <a:pt x="99" y="260"/>
                                      </a:lnTo>
                                      <a:lnTo>
                                        <a:pt x="103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9" name="Freeform 259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7" y="1940"/>
                                  <a:ext cx="235" cy="457"/>
                                </a:xfrm>
                                <a:custGeom>
                                  <a:avLst/>
                                  <a:gdLst>
                                    <a:gd name="T0" fmla="*/ 1 w 235"/>
                                    <a:gd name="T1" fmla="*/ 226 h 457"/>
                                    <a:gd name="T2" fmla="*/ 0 w 235"/>
                                    <a:gd name="T3" fmla="*/ 291 h 457"/>
                                    <a:gd name="T4" fmla="*/ 6 w 235"/>
                                    <a:gd name="T5" fmla="*/ 182 h 457"/>
                                    <a:gd name="T6" fmla="*/ 18 w 235"/>
                                    <a:gd name="T7" fmla="*/ 123 h 457"/>
                                    <a:gd name="T8" fmla="*/ 32 w 235"/>
                                    <a:gd name="T9" fmla="*/ 84 h 457"/>
                                    <a:gd name="T10" fmla="*/ 51 w 235"/>
                                    <a:gd name="T11" fmla="*/ 42 h 457"/>
                                    <a:gd name="T12" fmla="*/ 84 w 235"/>
                                    <a:gd name="T13" fmla="*/ 7 h 457"/>
                                    <a:gd name="T14" fmla="*/ 110 w 235"/>
                                    <a:gd name="T15" fmla="*/ 0 h 457"/>
                                    <a:gd name="T16" fmla="*/ 143 w 235"/>
                                    <a:gd name="T17" fmla="*/ 6 h 457"/>
                                    <a:gd name="T18" fmla="*/ 179 w 235"/>
                                    <a:gd name="T19" fmla="*/ 42 h 457"/>
                                    <a:gd name="T20" fmla="*/ 213 w 235"/>
                                    <a:gd name="T21" fmla="*/ 96 h 457"/>
                                    <a:gd name="T22" fmla="*/ 226 w 235"/>
                                    <a:gd name="T23" fmla="*/ 155 h 457"/>
                                    <a:gd name="T24" fmla="*/ 235 w 235"/>
                                    <a:gd name="T25" fmla="*/ 216 h 457"/>
                                    <a:gd name="T26" fmla="*/ 235 w 235"/>
                                    <a:gd name="T27" fmla="*/ 261 h 457"/>
                                    <a:gd name="T28" fmla="*/ 230 w 235"/>
                                    <a:gd name="T29" fmla="*/ 316 h 457"/>
                                    <a:gd name="T30" fmla="*/ 221 w 235"/>
                                    <a:gd name="T31" fmla="*/ 373 h 457"/>
                                    <a:gd name="T32" fmla="*/ 211 w 235"/>
                                    <a:gd name="T33" fmla="*/ 394 h 457"/>
                                    <a:gd name="T34" fmla="*/ 189 w 235"/>
                                    <a:gd name="T35" fmla="*/ 436 h 457"/>
                                    <a:gd name="T36" fmla="*/ 166 w 235"/>
                                    <a:gd name="T37" fmla="*/ 450 h 457"/>
                                    <a:gd name="T38" fmla="*/ 144 w 235"/>
                                    <a:gd name="T39" fmla="*/ 457 h 457"/>
                                    <a:gd name="T40" fmla="*/ 125 w 235"/>
                                    <a:gd name="T41" fmla="*/ 423 h 457"/>
                                    <a:gd name="T42" fmla="*/ 110 w 235"/>
                                    <a:gd name="T43" fmla="*/ 394 h 457"/>
                                    <a:gd name="T44" fmla="*/ 102 w 235"/>
                                    <a:gd name="T45" fmla="*/ 359 h 457"/>
                                    <a:gd name="T46" fmla="*/ 90 w 235"/>
                                    <a:gd name="T47" fmla="*/ 264 h 457"/>
                                    <a:gd name="T48" fmla="*/ 96 w 235"/>
                                    <a:gd name="T49" fmla="*/ 324 h 45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35" h="457">
                                      <a:moveTo>
                                        <a:pt x="1" y="226"/>
                                      </a:moveTo>
                                      <a:lnTo>
                                        <a:pt x="0" y="291"/>
                                      </a:lnTo>
                                      <a:lnTo>
                                        <a:pt x="6" y="182"/>
                                      </a:lnTo>
                                      <a:lnTo>
                                        <a:pt x="18" y="123"/>
                                      </a:lnTo>
                                      <a:lnTo>
                                        <a:pt x="32" y="84"/>
                                      </a:lnTo>
                                      <a:lnTo>
                                        <a:pt x="51" y="42"/>
                                      </a:lnTo>
                                      <a:lnTo>
                                        <a:pt x="84" y="7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43" y="6"/>
                                      </a:lnTo>
                                      <a:lnTo>
                                        <a:pt x="179" y="42"/>
                                      </a:lnTo>
                                      <a:lnTo>
                                        <a:pt x="213" y="96"/>
                                      </a:lnTo>
                                      <a:lnTo>
                                        <a:pt x="226" y="155"/>
                                      </a:lnTo>
                                      <a:lnTo>
                                        <a:pt x="235" y="216"/>
                                      </a:lnTo>
                                      <a:lnTo>
                                        <a:pt x="235" y="261"/>
                                      </a:lnTo>
                                      <a:lnTo>
                                        <a:pt x="230" y="316"/>
                                      </a:lnTo>
                                      <a:lnTo>
                                        <a:pt x="221" y="373"/>
                                      </a:lnTo>
                                      <a:lnTo>
                                        <a:pt x="211" y="394"/>
                                      </a:lnTo>
                                      <a:lnTo>
                                        <a:pt x="189" y="436"/>
                                      </a:lnTo>
                                      <a:lnTo>
                                        <a:pt x="166" y="450"/>
                                      </a:lnTo>
                                      <a:lnTo>
                                        <a:pt x="144" y="457"/>
                                      </a:lnTo>
                                      <a:lnTo>
                                        <a:pt x="125" y="423"/>
                                      </a:lnTo>
                                      <a:lnTo>
                                        <a:pt x="110" y="394"/>
                                      </a:lnTo>
                                      <a:lnTo>
                                        <a:pt x="102" y="359"/>
                                      </a:lnTo>
                                      <a:lnTo>
                                        <a:pt x="90" y="264"/>
                                      </a:lnTo>
                                      <a:lnTo>
                                        <a:pt x="96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90" name="Group 260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7592" y="2079"/>
                                  <a:ext cx="325" cy="457"/>
                                  <a:chOff x="8038" y="9012"/>
                                  <a:chExt cx="325" cy="457"/>
                                </a:xfrm>
                              </wpg:grpSpPr>
                              <wps:wsp>
                                <wps:cNvPr id="2991" name="Freeform 2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38" y="9012"/>
                                    <a:ext cx="234" cy="457"/>
                                  </a:xfrm>
                                  <a:custGeom>
                                    <a:avLst/>
                                    <a:gdLst>
                                      <a:gd name="T0" fmla="*/ 0 w 234"/>
                                      <a:gd name="T1" fmla="*/ 226 h 457"/>
                                      <a:gd name="T2" fmla="*/ 0 w 234"/>
                                      <a:gd name="T3" fmla="*/ 268 h 457"/>
                                      <a:gd name="T4" fmla="*/ 5 w 234"/>
                                      <a:gd name="T5" fmla="*/ 182 h 457"/>
                                      <a:gd name="T6" fmla="*/ 14 w 234"/>
                                      <a:gd name="T7" fmla="*/ 129 h 457"/>
                                      <a:gd name="T8" fmla="*/ 31 w 234"/>
                                      <a:gd name="T9" fmla="*/ 84 h 457"/>
                                      <a:gd name="T10" fmla="*/ 50 w 234"/>
                                      <a:gd name="T11" fmla="*/ 42 h 457"/>
                                      <a:gd name="T12" fmla="*/ 83 w 234"/>
                                      <a:gd name="T13" fmla="*/ 7 h 457"/>
                                      <a:gd name="T14" fmla="*/ 109 w 234"/>
                                      <a:gd name="T15" fmla="*/ 0 h 457"/>
                                      <a:gd name="T16" fmla="*/ 142 w 234"/>
                                      <a:gd name="T17" fmla="*/ 6 h 457"/>
                                      <a:gd name="T18" fmla="*/ 178 w 234"/>
                                      <a:gd name="T19" fmla="*/ 42 h 457"/>
                                      <a:gd name="T20" fmla="*/ 212 w 234"/>
                                      <a:gd name="T21" fmla="*/ 96 h 457"/>
                                      <a:gd name="T22" fmla="*/ 225 w 234"/>
                                      <a:gd name="T23" fmla="*/ 155 h 457"/>
                                      <a:gd name="T24" fmla="*/ 234 w 234"/>
                                      <a:gd name="T25" fmla="*/ 216 h 457"/>
                                      <a:gd name="T26" fmla="*/ 234 w 234"/>
                                      <a:gd name="T27" fmla="*/ 261 h 457"/>
                                      <a:gd name="T28" fmla="*/ 229 w 234"/>
                                      <a:gd name="T29" fmla="*/ 316 h 457"/>
                                      <a:gd name="T30" fmla="*/ 220 w 234"/>
                                      <a:gd name="T31" fmla="*/ 373 h 457"/>
                                      <a:gd name="T32" fmla="*/ 210 w 234"/>
                                      <a:gd name="T33" fmla="*/ 394 h 457"/>
                                      <a:gd name="T34" fmla="*/ 188 w 234"/>
                                      <a:gd name="T35" fmla="*/ 436 h 457"/>
                                      <a:gd name="T36" fmla="*/ 165 w 234"/>
                                      <a:gd name="T37" fmla="*/ 450 h 457"/>
                                      <a:gd name="T38" fmla="*/ 143 w 234"/>
                                      <a:gd name="T39" fmla="*/ 457 h 457"/>
                                      <a:gd name="T40" fmla="*/ 124 w 234"/>
                                      <a:gd name="T41" fmla="*/ 423 h 457"/>
                                      <a:gd name="T42" fmla="*/ 109 w 234"/>
                                      <a:gd name="T43" fmla="*/ 394 h 457"/>
                                      <a:gd name="T44" fmla="*/ 101 w 234"/>
                                      <a:gd name="T45" fmla="*/ 359 h 457"/>
                                      <a:gd name="T46" fmla="*/ 95 w 234"/>
                                      <a:gd name="T47" fmla="*/ 270 h 457"/>
                                      <a:gd name="T48" fmla="*/ 95 w 234"/>
                                      <a:gd name="T49" fmla="*/ 324 h 45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234" h="457">
                                        <a:moveTo>
                                          <a:pt x="0" y="226"/>
                                        </a:moveTo>
                                        <a:lnTo>
                                          <a:pt x="0" y="268"/>
                                        </a:lnTo>
                                        <a:lnTo>
                                          <a:pt x="5" y="182"/>
                                        </a:lnTo>
                                        <a:lnTo>
                                          <a:pt x="14" y="129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50" y="42"/>
                                        </a:lnTo>
                                        <a:lnTo>
                                          <a:pt x="83" y="7"/>
                                        </a:lnTo>
                                        <a:lnTo>
                                          <a:pt x="109" y="0"/>
                                        </a:lnTo>
                                        <a:lnTo>
                                          <a:pt x="142" y="6"/>
                                        </a:lnTo>
                                        <a:lnTo>
                                          <a:pt x="178" y="42"/>
                                        </a:lnTo>
                                        <a:lnTo>
                                          <a:pt x="212" y="96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234" y="216"/>
                                        </a:lnTo>
                                        <a:lnTo>
                                          <a:pt x="234" y="261"/>
                                        </a:lnTo>
                                        <a:lnTo>
                                          <a:pt x="229" y="316"/>
                                        </a:lnTo>
                                        <a:lnTo>
                                          <a:pt x="220" y="373"/>
                                        </a:lnTo>
                                        <a:lnTo>
                                          <a:pt x="210" y="394"/>
                                        </a:lnTo>
                                        <a:lnTo>
                                          <a:pt x="188" y="436"/>
                                        </a:lnTo>
                                        <a:lnTo>
                                          <a:pt x="165" y="450"/>
                                        </a:lnTo>
                                        <a:lnTo>
                                          <a:pt x="143" y="457"/>
                                        </a:lnTo>
                                        <a:lnTo>
                                          <a:pt x="124" y="423"/>
                                        </a:lnTo>
                                        <a:lnTo>
                                          <a:pt x="109" y="394"/>
                                        </a:lnTo>
                                        <a:lnTo>
                                          <a:pt x="101" y="359"/>
                                        </a:lnTo>
                                        <a:lnTo>
                                          <a:pt x="95" y="270"/>
                                        </a:lnTo>
                                        <a:lnTo>
                                          <a:pt x="95" y="32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2" name="Freeform 2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29" y="9012"/>
                                    <a:ext cx="234" cy="447"/>
                                  </a:xfrm>
                                  <a:custGeom>
                                    <a:avLst/>
                                    <a:gdLst>
                                      <a:gd name="T0" fmla="*/ 0 w 234"/>
                                      <a:gd name="T1" fmla="*/ 226 h 447"/>
                                      <a:gd name="T2" fmla="*/ 0 w 234"/>
                                      <a:gd name="T3" fmla="*/ 268 h 447"/>
                                      <a:gd name="T4" fmla="*/ 5 w 234"/>
                                      <a:gd name="T5" fmla="*/ 182 h 447"/>
                                      <a:gd name="T6" fmla="*/ 13 w 234"/>
                                      <a:gd name="T7" fmla="*/ 132 h 447"/>
                                      <a:gd name="T8" fmla="*/ 31 w 234"/>
                                      <a:gd name="T9" fmla="*/ 84 h 447"/>
                                      <a:gd name="T10" fmla="*/ 50 w 234"/>
                                      <a:gd name="T11" fmla="*/ 42 h 447"/>
                                      <a:gd name="T12" fmla="*/ 83 w 234"/>
                                      <a:gd name="T13" fmla="*/ 7 h 447"/>
                                      <a:gd name="T14" fmla="*/ 109 w 234"/>
                                      <a:gd name="T15" fmla="*/ 0 h 447"/>
                                      <a:gd name="T16" fmla="*/ 142 w 234"/>
                                      <a:gd name="T17" fmla="*/ 6 h 447"/>
                                      <a:gd name="T18" fmla="*/ 178 w 234"/>
                                      <a:gd name="T19" fmla="*/ 42 h 447"/>
                                      <a:gd name="T20" fmla="*/ 212 w 234"/>
                                      <a:gd name="T21" fmla="*/ 96 h 447"/>
                                      <a:gd name="T22" fmla="*/ 225 w 234"/>
                                      <a:gd name="T23" fmla="*/ 155 h 447"/>
                                      <a:gd name="T24" fmla="*/ 234 w 234"/>
                                      <a:gd name="T25" fmla="*/ 216 h 447"/>
                                      <a:gd name="T26" fmla="*/ 234 w 234"/>
                                      <a:gd name="T27" fmla="*/ 261 h 447"/>
                                      <a:gd name="T28" fmla="*/ 229 w 234"/>
                                      <a:gd name="T29" fmla="*/ 316 h 447"/>
                                      <a:gd name="T30" fmla="*/ 220 w 234"/>
                                      <a:gd name="T31" fmla="*/ 373 h 447"/>
                                      <a:gd name="T32" fmla="*/ 210 w 234"/>
                                      <a:gd name="T33" fmla="*/ 394 h 447"/>
                                      <a:gd name="T34" fmla="*/ 188 w 234"/>
                                      <a:gd name="T35" fmla="*/ 436 h 447"/>
                                      <a:gd name="T36" fmla="*/ 169 w 234"/>
                                      <a:gd name="T37" fmla="*/ 447 h 447"/>
                                      <a:gd name="T38" fmla="*/ 136 w 234"/>
                                      <a:gd name="T39" fmla="*/ 444 h 447"/>
                                      <a:gd name="T40" fmla="*/ 124 w 234"/>
                                      <a:gd name="T41" fmla="*/ 423 h 447"/>
                                      <a:gd name="T42" fmla="*/ 109 w 234"/>
                                      <a:gd name="T43" fmla="*/ 394 h 447"/>
                                      <a:gd name="T44" fmla="*/ 101 w 234"/>
                                      <a:gd name="T45" fmla="*/ 359 h 447"/>
                                      <a:gd name="T46" fmla="*/ 95 w 234"/>
                                      <a:gd name="T47" fmla="*/ 288 h 447"/>
                                      <a:gd name="T48" fmla="*/ 95 w 234"/>
                                      <a:gd name="T49" fmla="*/ 324 h 4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234" h="447">
                                        <a:moveTo>
                                          <a:pt x="0" y="226"/>
                                        </a:moveTo>
                                        <a:lnTo>
                                          <a:pt x="0" y="268"/>
                                        </a:lnTo>
                                        <a:lnTo>
                                          <a:pt x="5" y="182"/>
                                        </a:lnTo>
                                        <a:lnTo>
                                          <a:pt x="13" y="132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50" y="42"/>
                                        </a:lnTo>
                                        <a:lnTo>
                                          <a:pt x="83" y="7"/>
                                        </a:lnTo>
                                        <a:lnTo>
                                          <a:pt x="109" y="0"/>
                                        </a:lnTo>
                                        <a:lnTo>
                                          <a:pt x="142" y="6"/>
                                        </a:lnTo>
                                        <a:lnTo>
                                          <a:pt x="178" y="42"/>
                                        </a:lnTo>
                                        <a:lnTo>
                                          <a:pt x="212" y="96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234" y="216"/>
                                        </a:lnTo>
                                        <a:lnTo>
                                          <a:pt x="234" y="261"/>
                                        </a:lnTo>
                                        <a:lnTo>
                                          <a:pt x="229" y="316"/>
                                        </a:lnTo>
                                        <a:lnTo>
                                          <a:pt x="220" y="373"/>
                                        </a:lnTo>
                                        <a:lnTo>
                                          <a:pt x="210" y="394"/>
                                        </a:lnTo>
                                        <a:lnTo>
                                          <a:pt x="188" y="436"/>
                                        </a:lnTo>
                                        <a:lnTo>
                                          <a:pt x="169" y="447"/>
                                        </a:lnTo>
                                        <a:lnTo>
                                          <a:pt x="136" y="444"/>
                                        </a:lnTo>
                                        <a:lnTo>
                                          <a:pt x="124" y="423"/>
                                        </a:lnTo>
                                        <a:lnTo>
                                          <a:pt x="109" y="394"/>
                                        </a:lnTo>
                                        <a:lnTo>
                                          <a:pt x="101" y="359"/>
                                        </a:lnTo>
                                        <a:lnTo>
                                          <a:pt x="95" y="288"/>
                                        </a:lnTo>
                                        <a:lnTo>
                                          <a:pt x="95" y="32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93" name="Freeform 263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4" y="2221"/>
                                  <a:ext cx="234" cy="450"/>
                                </a:xfrm>
                                <a:custGeom>
                                  <a:avLst/>
                                  <a:gdLst>
                                    <a:gd name="T0" fmla="*/ 0 w 234"/>
                                    <a:gd name="T1" fmla="*/ 226 h 450"/>
                                    <a:gd name="T2" fmla="*/ 0 w 234"/>
                                    <a:gd name="T3" fmla="*/ 268 h 450"/>
                                    <a:gd name="T4" fmla="*/ 5 w 234"/>
                                    <a:gd name="T5" fmla="*/ 182 h 450"/>
                                    <a:gd name="T6" fmla="*/ 19 w 234"/>
                                    <a:gd name="T7" fmla="*/ 127 h 450"/>
                                    <a:gd name="T8" fmla="*/ 31 w 234"/>
                                    <a:gd name="T9" fmla="*/ 84 h 450"/>
                                    <a:gd name="T10" fmla="*/ 50 w 234"/>
                                    <a:gd name="T11" fmla="*/ 42 h 450"/>
                                    <a:gd name="T12" fmla="*/ 83 w 234"/>
                                    <a:gd name="T13" fmla="*/ 7 h 450"/>
                                    <a:gd name="T14" fmla="*/ 109 w 234"/>
                                    <a:gd name="T15" fmla="*/ 0 h 450"/>
                                    <a:gd name="T16" fmla="*/ 142 w 234"/>
                                    <a:gd name="T17" fmla="*/ 6 h 450"/>
                                    <a:gd name="T18" fmla="*/ 178 w 234"/>
                                    <a:gd name="T19" fmla="*/ 42 h 450"/>
                                    <a:gd name="T20" fmla="*/ 212 w 234"/>
                                    <a:gd name="T21" fmla="*/ 96 h 450"/>
                                    <a:gd name="T22" fmla="*/ 225 w 234"/>
                                    <a:gd name="T23" fmla="*/ 155 h 450"/>
                                    <a:gd name="T24" fmla="*/ 234 w 234"/>
                                    <a:gd name="T25" fmla="*/ 216 h 450"/>
                                    <a:gd name="T26" fmla="*/ 234 w 234"/>
                                    <a:gd name="T27" fmla="*/ 261 h 450"/>
                                    <a:gd name="T28" fmla="*/ 229 w 234"/>
                                    <a:gd name="T29" fmla="*/ 316 h 450"/>
                                    <a:gd name="T30" fmla="*/ 220 w 234"/>
                                    <a:gd name="T31" fmla="*/ 373 h 450"/>
                                    <a:gd name="T32" fmla="*/ 210 w 234"/>
                                    <a:gd name="T33" fmla="*/ 394 h 450"/>
                                    <a:gd name="T34" fmla="*/ 188 w 234"/>
                                    <a:gd name="T35" fmla="*/ 436 h 450"/>
                                    <a:gd name="T36" fmla="*/ 165 w 234"/>
                                    <a:gd name="T37" fmla="*/ 450 h 450"/>
                                    <a:gd name="T38" fmla="*/ 133 w 234"/>
                                    <a:gd name="T39" fmla="*/ 445 h 450"/>
                                    <a:gd name="T40" fmla="*/ 124 w 234"/>
                                    <a:gd name="T41" fmla="*/ 423 h 450"/>
                                    <a:gd name="T42" fmla="*/ 109 w 234"/>
                                    <a:gd name="T43" fmla="*/ 394 h 450"/>
                                    <a:gd name="T44" fmla="*/ 101 w 234"/>
                                    <a:gd name="T45" fmla="*/ 359 h 450"/>
                                    <a:gd name="T46" fmla="*/ 91 w 234"/>
                                    <a:gd name="T47" fmla="*/ 268 h 450"/>
                                    <a:gd name="T48" fmla="*/ 95 w 234"/>
                                    <a:gd name="T49" fmla="*/ 324 h 45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234" h="450">
                                      <a:moveTo>
                                        <a:pt x="0" y="226"/>
                                      </a:moveTo>
                                      <a:lnTo>
                                        <a:pt x="0" y="268"/>
                                      </a:lnTo>
                                      <a:lnTo>
                                        <a:pt x="5" y="182"/>
                                      </a:lnTo>
                                      <a:lnTo>
                                        <a:pt x="19" y="127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50" y="42"/>
                                      </a:lnTo>
                                      <a:lnTo>
                                        <a:pt x="83" y="7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142" y="6"/>
                                      </a:lnTo>
                                      <a:lnTo>
                                        <a:pt x="178" y="42"/>
                                      </a:lnTo>
                                      <a:lnTo>
                                        <a:pt x="212" y="96"/>
                                      </a:lnTo>
                                      <a:lnTo>
                                        <a:pt x="225" y="155"/>
                                      </a:lnTo>
                                      <a:lnTo>
                                        <a:pt x="234" y="216"/>
                                      </a:lnTo>
                                      <a:lnTo>
                                        <a:pt x="234" y="261"/>
                                      </a:lnTo>
                                      <a:lnTo>
                                        <a:pt x="229" y="316"/>
                                      </a:lnTo>
                                      <a:lnTo>
                                        <a:pt x="220" y="373"/>
                                      </a:lnTo>
                                      <a:lnTo>
                                        <a:pt x="210" y="394"/>
                                      </a:lnTo>
                                      <a:lnTo>
                                        <a:pt x="188" y="436"/>
                                      </a:lnTo>
                                      <a:lnTo>
                                        <a:pt x="165" y="450"/>
                                      </a:lnTo>
                                      <a:lnTo>
                                        <a:pt x="133" y="445"/>
                                      </a:lnTo>
                                      <a:lnTo>
                                        <a:pt x="124" y="423"/>
                                      </a:lnTo>
                                      <a:lnTo>
                                        <a:pt x="109" y="394"/>
                                      </a:lnTo>
                                      <a:lnTo>
                                        <a:pt x="101" y="359"/>
                                      </a:lnTo>
                                      <a:lnTo>
                                        <a:pt x="91" y="268"/>
                                      </a:lnTo>
                                      <a:lnTo>
                                        <a:pt x="95" y="324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94" name="Freeform 264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7635" y="2313"/>
                                  <a:ext cx="234" cy="448"/>
                                </a:xfrm>
                                <a:custGeom>
                                  <a:avLst/>
                                  <a:gdLst>
                                    <a:gd name="T0" fmla="*/ 0 w 234"/>
                                    <a:gd name="T1" fmla="*/ 226 h 448"/>
                                    <a:gd name="T2" fmla="*/ 0 w 234"/>
                                    <a:gd name="T3" fmla="*/ 268 h 448"/>
                                    <a:gd name="T4" fmla="*/ 5 w 234"/>
                                    <a:gd name="T5" fmla="*/ 182 h 448"/>
                                    <a:gd name="T6" fmla="*/ 18 w 234"/>
                                    <a:gd name="T7" fmla="*/ 127 h 448"/>
                                    <a:gd name="T8" fmla="*/ 31 w 234"/>
                                    <a:gd name="T9" fmla="*/ 84 h 448"/>
                                    <a:gd name="T10" fmla="*/ 50 w 234"/>
                                    <a:gd name="T11" fmla="*/ 42 h 448"/>
                                    <a:gd name="T12" fmla="*/ 83 w 234"/>
                                    <a:gd name="T13" fmla="*/ 7 h 448"/>
                                    <a:gd name="T14" fmla="*/ 109 w 234"/>
                                    <a:gd name="T15" fmla="*/ 0 h 448"/>
                                    <a:gd name="T16" fmla="*/ 142 w 234"/>
                                    <a:gd name="T17" fmla="*/ 6 h 448"/>
                                    <a:gd name="T18" fmla="*/ 178 w 234"/>
                                    <a:gd name="T19" fmla="*/ 42 h 448"/>
                                    <a:gd name="T20" fmla="*/ 212 w 234"/>
                                    <a:gd name="T21" fmla="*/ 96 h 448"/>
                                    <a:gd name="T22" fmla="*/ 225 w 234"/>
                                    <a:gd name="T23" fmla="*/ 155 h 448"/>
                                    <a:gd name="T24" fmla="*/ 234 w 234"/>
                                    <a:gd name="T25" fmla="*/ 216 h 448"/>
                                    <a:gd name="T26" fmla="*/ 234 w 234"/>
                                    <a:gd name="T27" fmla="*/ 261 h 448"/>
                                    <a:gd name="T28" fmla="*/ 229 w 234"/>
                                    <a:gd name="T29" fmla="*/ 316 h 448"/>
                                    <a:gd name="T30" fmla="*/ 220 w 234"/>
                                    <a:gd name="T31" fmla="*/ 373 h 448"/>
                                    <a:gd name="T32" fmla="*/ 210 w 234"/>
                                    <a:gd name="T33" fmla="*/ 394 h 448"/>
                                    <a:gd name="T34" fmla="*/ 195 w 234"/>
                                    <a:gd name="T35" fmla="*/ 439 h 448"/>
                                    <a:gd name="T36" fmla="*/ 147 w 234"/>
                                    <a:gd name="T37" fmla="*/ 448 h 448"/>
                                    <a:gd name="T38" fmla="*/ 117 w 234"/>
                                    <a:gd name="T39" fmla="*/ 430 h 448"/>
                                    <a:gd name="T40" fmla="*/ 109 w 234"/>
                                    <a:gd name="T41" fmla="*/ 394 h 448"/>
                                    <a:gd name="T42" fmla="*/ 84 w 234"/>
                                    <a:gd name="T43" fmla="*/ 274 h 448"/>
                                    <a:gd name="T44" fmla="*/ 93 w 234"/>
                                    <a:gd name="T45" fmla="*/ 328 h 44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234" h="448">
                                      <a:moveTo>
                                        <a:pt x="0" y="226"/>
                                      </a:moveTo>
                                      <a:lnTo>
                                        <a:pt x="0" y="268"/>
                                      </a:lnTo>
                                      <a:lnTo>
                                        <a:pt x="5" y="182"/>
                                      </a:lnTo>
                                      <a:lnTo>
                                        <a:pt x="18" y="127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50" y="42"/>
                                      </a:lnTo>
                                      <a:lnTo>
                                        <a:pt x="83" y="7"/>
                                      </a:lnTo>
                                      <a:lnTo>
                                        <a:pt x="109" y="0"/>
                                      </a:lnTo>
                                      <a:lnTo>
                                        <a:pt x="142" y="6"/>
                                      </a:lnTo>
                                      <a:lnTo>
                                        <a:pt x="178" y="42"/>
                                      </a:lnTo>
                                      <a:lnTo>
                                        <a:pt x="212" y="96"/>
                                      </a:lnTo>
                                      <a:lnTo>
                                        <a:pt x="225" y="155"/>
                                      </a:lnTo>
                                      <a:lnTo>
                                        <a:pt x="234" y="216"/>
                                      </a:lnTo>
                                      <a:lnTo>
                                        <a:pt x="234" y="261"/>
                                      </a:lnTo>
                                      <a:lnTo>
                                        <a:pt x="229" y="316"/>
                                      </a:lnTo>
                                      <a:lnTo>
                                        <a:pt x="220" y="373"/>
                                      </a:lnTo>
                                      <a:lnTo>
                                        <a:pt x="210" y="394"/>
                                      </a:lnTo>
                                      <a:lnTo>
                                        <a:pt x="195" y="439"/>
                                      </a:lnTo>
                                      <a:lnTo>
                                        <a:pt x="147" y="448"/>
                                      </a:lnTo>
                                      <a:lnTo>
                                        <a:pt x="117" y="430"/>
                                      </a:lnTo>
                                      <a:lnTo>
                                        <a:pt x="109" y="394"/>
                                      </a:lnTo>
                                      <a:lnTo>
                                        <a:pt x="84" y="274"/>
                                      </a:lnTo>
                                      <a:lnTo>
                                        <a:pt x="93" y="328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95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8" y="1955"/>
                                  <a:ext cx="8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6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86" y="2800"/>
                                  <a:ext cx="844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7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7" y="1950"/>
                                  <a:ext cx="0" cy="8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998" name="Group 2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20" y="4860"/>
                                <a:ext cx="1701" cy="84"/>
                                <a:chOff x="5940" y="4482"/>
                                <a:chExt cx="4501" cy="84"/>
                              </a:xfrm>
                            </wpg:grpSpPr>
                            <wps:wsp>
                              <wps:cNvPr id="2999" name="Lin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482"/>
                                  <a:ext cx="45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0" name="Rectangle 270" descr="淺色右斜對角線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40" y="4490"/>
                                  <a:ext cx="4501" cy="76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001" name="Line 2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10" y="347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2" name="Line 2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00" y="3480"/>
                                <a:ext cx="0" cy="13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3" name="Line 2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620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4" name="Line 2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70" y="1620"/>
                                <a:ext cx="0" cy="3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05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310" y="2960"/>
                                <a:ext cx="360" cy="3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8457E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06" name="Text Box 2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50" y="4060"/>
                                <a:ext cx="250" cy="3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proofErr w:type="gramStart"/>
                                  <w:r w:rsidRPr="008457E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07" name="Text Box 2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1" y="3720"/>
                                <a:ext cx="469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8457E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 xml:space="preserve">I </w:t>
                                  </w:r>
                                  <w:r w:rsidRPr="008457EB">
                                    <w:rPr>
                                      <w:sz w:val="22"/>
                                    </w:rPr>
                                    <w:t>= 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08" name="Text Box 2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80" y="5211"/>
                                <a:ext cx="434" cy="3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8457EB">
                                    <w:rPr>
                                      <w:sz w:val="22"/>
                                    </w:rPr>
                                    <w:t>圖</w:t>
                                  </w:r>
                                  <w:r w:rsidRPr="008457EB">
                                    <w:rPr>
                                      <w:sz w:val="22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09" name="Text Box 2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45" y="4477"/>
                                <a:ext cx="540" cy="3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8457EB" w:rsidRDefault="006C57FC" w:rsidP="00BC04FD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8457E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 xml:space="preserve">t </w:t>
                                  </w:r>
                                  <w:r w:rsidRPr="008457EB">
                                    <w:rPr>
                                      <w:sz w:val="22"/>
                                    </w:rPr>
                                    <w:t>= 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010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150" y="2347913"/>
                              <a:ext cx="335813" cy="309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8457EB" w:rsidRDefault="006C57FC" w:rsidP="00BC04FD">
                                <w:pPr>
                                  <w:rPr>
                                    <w:i/>
                                    <w:iCs/>
                                    <w:sz w:val="22"/>
                                  </w:rPr>
                                </w:pPr>
                                <w:r w:rsidRPr="008457EB">
                                  <w:rPr>
                                    <w:i/>
                                    <w:iCs/>
                                    <w:sz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11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9775" y="2390775"/>
                              <a:ext cx="148590" cy="217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8457EB" w:rsidRDefault="006C57FC" w:rsidP="00BC04FD">
                                <w:pPr>
                                  <w:rPr>
                                    <w:i/>
                                    <w:iCs/>
                                    <w:sz w:val="22"/>
                                  </w:rPr>
                                </w:pPr>
                                <w:r w:rsidRPr="008457EB">
                                  <w:rPr>
                                    <w:i/>
                                    <w:iCs/>
                                    <w:sz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12" name="圖片 30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flipH="1">
                              <a:off x="1919288" y="2266950"/>
                              <a:ext cx="270510" cy="1174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ic:spPr>
                        </pic:pic>
                        <pic:pic xmlns:pic="http://schemas.openxmlformats.org/drawingml/2006/picture">
                          <pic:nvPicPr>
                            <pic:cNvPr id="3013" name="圖片 301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 flipH="1">
                              <a:off x="342900" y="2266950"/>
                              <a:ext cx="246380" cy="1073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</pic:spPr>
                        </pic:pic>
                        <wps:wsp>
                          <wps:cNvPr id="3014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08" y="422891"/>
                              <a:ext cx="111220" cy="188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E0732" w:rsidRDefault="006C57FC" w:rsidP="00BC04FD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15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1817" y="1588128"/>
                              <a:ext cx="113166" cy="196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57FC" w:rsidRPr="00CE0732" w:rsidRDefault="006C57FC" w:rsidP="00BC04FD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016" name="直線接點 3016"/>
                        <wps:cNvCnPr/>
                        <wps:spPr>
                          <a:xfrm>
                            <a:off x="581025" y="2319338"/>
                            <a:ext cx="53154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17" name="直線接點 3017"/>
                        <wps:cNvCnPr/>
                        <wps:spPr>
                          <a:xfrm>
                            <a:off x="1876425" y="2328863"/>
                            <a:ext cx="5270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18" name="直線接點 3018"/>
                        <wps:cNvCnPr/>
                        <wps:spPr>
                          <a:xfrm>
                            <a:off x="295275" y="2319338"/>
                            <a:ext cx="53154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19" name="直線接點 3019"/>
                        <wps:cNvCnPr/>
                        <wps:spPr>
                          <a:xfrm>
                            <a:off x="2181225" y="2328863"/>
                            <a:ext cx="5270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0BBFCF" id="群組 2950" o:spid="_x0000_s1407" style="position:absolute;left:0;text-align:left;margin-left:247.6pt;margin-top:27.05pt;width:223.9pt;height:239.25pt;z-index:251729920;mso-width-relative:margin;mso-height-relative:margin" coordorigin="-93" coordsize="28976,309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">
                <v:group id="群組 2951" o:spid="_x0000_s1408" style="position:absolute;left:-93;width:28976;height:30951" coordorigin="-93" coordsize="28976,30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Mha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">
                  <v:group id="Group 220" o:spid="_x0000_s1409" style="position:absolute;left:14949;top:11390;width:13934;height:18949" coordorigin="8770,2380" coordsize="2241,30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">
                    <v:group id="Group 221" o:spid="_x0000_s1410" style="position:absolute;left:10081;top:2380;width:229;height:1083" coordorigin="7631,540" coordsize="229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vO2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H6PR/B8E56AXDwAAAD//wMAUEsBAi0AFAAGAAgAAAAhANvh9svuAAAAhQEAABMAAAAAAAAA&#10;AAAAAAAAAAAAAFtDb250ZW50X1R5cGVzXS54bWxQSwECLQAUAAYACAAAACEAWvQsW78AAAAVAQAA&#10;CwAAAAAAAAAAAAAAAAAfAQAAX3JlbHMvLnJlbHNQSwECLQAUAAYACAAAACEAtW7ztsYAAADdAAAA&#10;DwAAAAAAAAAAAAAAAAAHAgAAZHJzL2Rvd25yZXYueG1sUEsFBgAAAAADAAMAtwAAAPoCAAAAAA==&#10;">
                      <v:rect id="Rectangle 222" o:spid="_x0000_s1411" style="position:absolute;left:7631;top:1083;width:22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"/>
                      <v:rect id="Rectangle 223" o:spid="_x0000_s1412" style="position:absolute;left:7631;top:540;width:22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" filled="f" fillcolor="silver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25" o:spid="_x0000_s1413" type="#_x0000_t202" style="position:absolute;left:7678;top:679;width:182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" filled="f" stroked="f">
                        <v:textbox inset="0,0,0,0">
                          <w:txbxContent>
                            <w:p w:rsidR="006C57FC" w:rsidRPr="00CE0732" w:rsidRDefault="006C57FC" w:rsidP="00BC04FD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r w:rsidRPr="00CE0732">
                                <w:rPr>
                                  <w:i/>
                                  <w:iCs/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group id="Group 226" o:spid="_x0000_s1414" style="position:absolute;left:9321;top:3458;width:1103;height:862" coordorigin="6888,1950" coordsize="1103,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">
                      <v:shape id="Freeform 227" o:spid="_x0000_s1415" style="position:absolute;left:7655;top:2383;width:203;height:452;rotation:90;visibility:visible;mso-wrap-style:square;v-text-anchor:top" coordsize="203,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" path="m,281l,221,3,182r9,-54l26,84,43,42,72,7,95,r31,8l155,42r28,56l195,155r5,49l203,268r-3,48l195,373r-9,31l164,436r-14,16l123,452,108,423,95,394,88,359,83,288r,36e" filled="f" strokeweight="1pt">
                        <v:stroke startarrowwidth="narrow" startarrowlength="short" endarrowwidth="narrow" endarrowlength="short"/>
                        <v:path arrowok="t" o:connecttype="custom" o:connectlocs="0,281;0,221;3,182;12,128;26,84;43,42;72,7;95,0;126,8;155,42;183,98;195,155;200,204;203,268;200,316;195,373;186,404;164,436;150,452;123,452;108,423;95,394;88,359;83,288;83,324" o:connectangles="0,0,0,0,0,0,0,0,0,0,0,0,0,0,0,0,0,0,0,0,0,0,0,0,0"/>
                      </v:shape>
                      <v:shape id="Freeform 228" o:spid="_x0000_s1416" style="position:absolute;left:7723;top:2558;width:216;height:282;rotation:90;visibility:visible;mso-wrap-style:square;v-text-anchor:top" coordsize="216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" path="m,282l1,236,6,189,28,114,47,71,64,43,85,21r9,-7l126,r33,15l186,45r21,69l200,85r12,65l216,207r,48l210,264e" filled="f" strokeweight="1pt">
                        <v:stroke startarrowwidth="narrow" startarrowlength="short" endarrowwidth="narrow" endarrowlength="short"/>
                        <v:path arrowok="t" o:connecttype="custom" o:connectlocs="0,282;1,236;6,189;28,114;47,71;64,43;85,21;94,14;126,0;159,15;186,45;207,114;200,85;212,150;216,207;216,255;210,264" o:connectangles="0,0,0,0,0,0,0,0,0,0,0,0,0,0,0,0,0"/>
                      </v:shape>
                      <v:shape id="Freeform 229" o:spid="_x0000_s1417" style="position:absolute;left:7642;top:1842;width:242;height:457;rotation:90;visibility:visible;mso-wrap-style:square;v-text-anchor:top" coordsize="242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" path="m8,226l,278,13,182,31,127,39,84,58,42,91,7,117,r33,6l186,42r34,54l233,155r9,61l242,261r-5,55l228,373r-10,21l196,436r-23,14l151,457,132,423,117,394r-8,-35l99,260r4,64e" filled="f" strokeweight="1pt">
                        <v:stroke startarrowwidth="narrow" startarrowlength="short" endarrowwidth="narrow" endarrowlength="short"/>
                        <v:path arrowok="t" o:connecttype="custom" o:connectlocs="8,226;0,278;13,182;31,127;39,84;58,42;91,7;117,0;150,6;186,42;220,96;233,155;242,216;242,261;237,316;228,373;218,394;196,436;173,450;151,457;132,423;117,394;109,359;99,260;103,324" o:connectangles="0,0,0,0,0,0,0,0,0,0,0,0,0,0,0,0,0,0,0,0,0,0,0,0,0"/>
                      </v:shape>
                      <v:shape id="Freeform 230" o:spid="_x0000_s1418" style="position:absolute;left:7637;top:1940;width:235;height:457;rotation:90;visibility:visible;mso-wrap-style:square;v-text-anchor:top" coordsize="235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" path="m1,226l,291,6,182,18,123,32,84,51,42,84,7,110,r33,6l179,42r34,54l226,155r9,61l235,261r-5,55l221,373r-10,21l189,436r-23,14l144,457,125,423,110,394r-8,-35l90,264r6,60e" filled="f" strokeweight="1pt">
                        <v:stroke startarrowwidth="narrow" startarrowlength="short" endarrowwidth="narrow" endarrowlength="short"/>
                        <v:path arrowok="t" o:connecttype="custom" o:connectlocs="1,226;0,291;6,182;18,123;32,84;51,42;84,7;110,0;143,6;179,42;213,96;226,155;235,216;235,261;230,316;221,373;211,394;189,436;166,450;144,457;125,423;110,394;102,359;90,264;96,324" o:connectangles="0,0,0,0,0,0,0,0,0,0,0,0,0,0,0,0,0,0,0,0,0,0,0,0,0"/>
                      </v:shape>
                      <v:group id="Group 231" o:spid="_x0000_s1419" style="position:absolute;left:7592;top:2079;width:325;height:457;rotation:90" coordorigin="8038,9012" coordsize="325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">
                        <v:shape id="Freeform 232" o:spid="_x0000_s1420" style="position:absolute;left:8038;top:9012;width:234;height:457;visibility:visible;mso-wrap-style:square;v-text-anchor:top" coordsize="234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" path="m,226r,42l5,182r9,-53l31,84,50,42,83,7,109,r33,6l178,42r34,54l225,155r9,61l234,261r-5,55l220,373r-10,21l188,436r-23,14l143,457,124,423,109,394r-8,-35l95,270r,54e" filled="f" strokeweight="1pt">
                          <v:stroke startarrowwidth="narrow" startarrowlength="short" endarrowwidth="narrow" endarrowlength="short"/>
                          <v:path arrowok="t" o:connecttype="custom" o:connectlocs="0,226;0,268;5,182;14,129;31,84;50,42;83,7;109,0;142,6;178,42;212,96;225,155;234,216;234,261;229,316;220,373;210,394;188,436;165,450;143,457;124,423;109,394;101,359;95,270;95,324" o:connectangles="0,0,0,0,0,0,0,0,0,0,0,0,0,0,0,0,0,0,0,0,0,0,0,0,0"/>
                        </v:shape>
                        <v:shape id="Freeform 233" o:spid="_x0000_s1421" style="position:absolute;left:8129;top:9012;width:234;height:447;visibility:visible;mso-wrap-style:square;v-text-anchor:top" coordsize="234,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" path="m,226r,42l5,182r8,-50l31,84,50,42,83,7,109,r33,6l178,42r34,54l225,155r9,61l234,261r-5,55l220,373r-10,21l188,436r-19,11l136,444,124,423,109,394r-8,-35l95,288r,36e" filled="f" strokeweight="1pt">
                          <v:stroke startarrowwidth="narrow" startarrowlength="short" endarrowwidth="narrow" endarrowlength="short"/>
                          <v:path arrowok="t" o:connecttype="custom" o:connectlocs="0,226;0,268;5,182;13,132;31,84;50,42;83,7;109,0;142,6;178,42;212,96;225,155;234,216;234,261;229,316;220,373;210,394;188,436;169,447;136,444;124,423;109,394;101,359;95,288;95,324" o:connectangles="0,0,0,0,0,0,0,0,0,0,0,0,0,0,0,0,0,0,0,0,0,0,0,0,0"/>
                        </v:shape>
                      </v:group>
                      <v:shape id="Freeform 234" o:spid="_x0000_s1422" style="position:absolute;left:7634;top:2221;width:234;height:450;rotation:90;visibility:visible;mso-wrap-style:square;v-text-anchor:top" coordsize="234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" path="m,226r,42l5,182,19,127,31,84,50,42,83,7,109,r33,6l178,42r34,54l225,155r9,61l234,261r-5,55l220,373r-10,21l188,436r-23,14l133,445r-9,-22l109,394r-8,-35l91,268r4,56e" filled="f" strokeweight="1pt">
                        <v:stroke startarrowwidth="narrow" startarrowlength="short" endarrowwidth="narrow" endarrowlength="short"/>
                        <v:path arrowok="t" o:connecttype="custom" o:connectlocs="0,226;0,268;5,182;19,127;31,84;50,42;83,7;109,0;142,6;178,42;212,96;225,155;234,216;234,261;229,316;220,373;210,394;188,436;165,450;133,445;124,423;109,394;101,359;91,268;95,324" o:connectangles="0,0,0,0,0,0,0,0,0,0,0,0,0,0,0,0,0,0,0,0,0,0,0,0,0"/>
                      </v:shape>
                      <v:shape id="Freeform 235" o:spid="_x0000_s1423" style="position:absolute;left:7635;top:2313;width:234;height:448;rotation:90;visibility:visible;mso-wrap-style:square;v-text-anchor:top" coordsize="234,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" path="m,226r,42l5,182,18,127,31,84,50,42,83,7,109,r33,6l178,42r34,54l225,155r9,61l234,261r-5,55l220,373r-10,21l195,439r-48,9l117,430r-8,-36l84,274r9,54e" filled="f" strokeweight="1pt">
                        <v:stroke startarrowwidth="narrow" startarrowlength="short" endarrowwidth="narrow" endarrowlength="short"/>
                        <v:path arrowok="t" o:connecttype="custom" o:connectlocs="0,226;0,268;5,182;18,127;31,84;50,42;83,7;109,0;142,6;178,42;212,96;225,155;234,216;234,261;229,316;220,373;210,394;195,439;147,448;117,430;109,394;84,274;93,328" o:connectangles="0,0,0,0,0,0,0,0,0,0,0,0,0,0,0,0,0,0,0,0,0,0,0"/>
                      </v:shape>
                      <v:line id="Line 236" o:spid="_x0000_s1424" style="position:absolute;visibility:visible;mso-wrap-style:square" from="6898,1955" to="7720,1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d/w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"/>
                      <v:line id="Line 237" o:spid="_x0000_s1425" style="position:absolute;visibility:visible;mso-wrap-style:square" from="6888,2807" to="7730,2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"/>
                      <v:line id="Line 238" o:spid="_x0000_s1426" style="position:absolute;visibility:visible;mso-wrap-style:square" from="6897,1950" to="6897,2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4ZxwAAAN0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LxJJ3A9U18AnJ2AQAA//8DAFBLAQItABQABgAIAAAAIQDb4fbL7gAAAIUBAAATAAAAAAAA&#10;AAAAAAAAAAAAAABbQ29udGVudF9UeXBlc10ueG1sUEsBAi0AFAAGAAgAAAAhAFr0LFu/AAAAFQEA&#10;AAsAAAAAAAAAAAAAAAAAHwEAAF9yZWxzLy5yZWxzUEsBAi0AFAAGAAgAAAAhAE7e7hnHAAAA3QAA&#10;AA8AAAAAAAAAAAAAAAAABwIAAGRycy9kb3ducmV2LnhtbFBLBQYAAAAAAwADALcAAAD7AgAAAAA=&#10;"/>
                    </v:group>
                    <v:group id="Group 239" o:spid="_x0000_s1427" style="position:absolute;left:9310;top:4860;width:1701;height:84" coordorigin="5940,4482" coordsize="4501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TGh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Tvr2F/eBOegNz8AQAA//8DAFBLAQItABQABgAIAAAAIQDb4fbL7gAAAIUBAAATAAAAAAAAAAAA&#10;AAAAAAAAAABbQ29udGVudF9UeXBlc10ueG1sUEsBAi0AFAAGAAgAAAAhAFr0LFu/AAAAFQEAAAsA&#10;AAAAAAAAAAAAAAAAHwEAAF9yZWxzLy5yZWxzUEsBAi0AFAAGAAgAAAAhAA4JMaHEAAAA3QAAAA8A&#10;AAAAAAAAAAAAAAAABwIAAGRycy9kb3ducmV2LnhtbFBLBQYAAAAAAwADALcAAAD4AgAAAAA=&#10;">
                      <v:line id="Line 240" o:spid="_x0000_s1428" style="position:absolute;visibility:visible;mso-wrap-style:square" from="5940,4482" to="10440,4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" strokeweight="1.5pt"/>
                      <v:rect id="Rectangle 241" o:spid="_x0000_s1429" alt="淺色右斜對角線" style="position:absolute;left:5940;top:4490;width:4501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" fillcolor="black" stroked="f" strokeweight="1pt">
                        <v:fill r:id="rId131" o:title="" type="pattern"/>
                      </v:rect>
                    </v:group>
                    <v:line id="Line 242" o:spid="_x0000_s1430" style="position:absolute;visibility:visible;mso-wrap-style:square" from="10500,3470" to="10680,3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"/>
                    <v:line id="Line 243" o:spid="_x0000_s1431" style="position:absolute;visibility:visible;mso-wrap-style:square" from="10590,3480" to="10590,4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"/>
                    <v:shape id="Text Box 244" o:spid="_x0000_s1432" type="#_x0000_t202" style="position:absolute;left:10540;top:4060;width:25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proofErr w:type="gramStart"/>
                            <w:r w:rsidRPr="008457EB">
                              <w:rPr>
                                <w:i/>
                                <w:iCs/>
                                <w:sz w:val="22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45" o:spid="_x0000_s1433" type="#_x0000_t202" style="position:absolute;left:8770;top:3727;width:540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" filled="f" stroked="f">
                      <v:textbox inset="0,0,0,0">
                        <w:txbxContent>
                          <w:p w:rsidR="006C57FC" w:rsidRPr="00CE0732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CE0732">
                              <w:rPr>
                                <w:i/>
                                <w:iCs/>
                                <w:sz w:val="22"/>
                              </w:rPr>
                              <w:t xml:space="preserve">I </w:t>
                            </w:r>
                            <w:r w:rsidRPr="00CE0732">
                              <w:rPr>
                                <w:sz w:val="22"/>
                              </w:rPr>
                              <w:t xml:space="preserve">= </w:t>
                            </w:r>
                            <w:r w:rsidRPr="00CE0732">
                              <w:rPr>
                                <w:i/>
                                <w:iCs/>
                                <w:sz w:val="22"/>
                              </w:rPr>
                              <w:t>I</w:t>
                            </w:r>
                            <w:r w:rsidRPr="00CE0732">
                              <w:rPr>
                                <w:iCs/>
                                <w:sz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46" o:spid="_x0000_s1434" type="#_x0000_t202" style="position:absolute;left:9870;top:5220;width:535;height:2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" stroked="f">
                      <v:textbox inset="0,0,0,0">
                        <w:txbxContent>
                          <w:p w:rsidR="006C57FC" w:rsidRPr="00915D7E" w:rsidRDefault="006C57FC" w:rsidP="00BC04FD">
                            <w:pPr>
                              <w:rPr>
                                <w:sz w:val="22"/>
                              </w:rPr>
                            </w:pPr>
                            <w:r w:rsidRPr="00915D7E">
                              <w:rPr>
                                <w:sz w:val="22"/>
                              </w:rPr>
                              <w:t>圖</w:t>
                            </w:r>
                            <w:r w:rsidRPr="00915D7E">
                              <w:rPr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line id="Line 247" o:spid="_x0000_s1435" style="position:absolute;visibility:visible;mso-wrap-style:square" from="9330,3600" to="9330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">
                      <v:stroke endarrow="block" endarrowwidth="narrow" endarrowlength="short"/>
                    </v:line>
                    <v:shape id="Text Box 248" o:spid="_x0000_s1436" type="#_x0000_t202" style="position:absolute;left:8781;top:4440;width:540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" filled="f" stroked="f">
                      <v:textbox inset="0,0,0,0">
                        <w:txbxContent>
                          <w:p w:rsidR="006C57FC" w:rsidRPr="00BC04FD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BC04FD">
                              <w:rPr>
                                <w:i/>
                                <w:iCs/>
                                <w:sz w:val="22"/>
                              </w:rPr>
                              <w:t xml:space="preserve">t </w:t>
                            </w:r>
                            <w:r w:rsidRPr="00BC04FD">
                              <w:rPr>
                                <w:sz w:val="22"/>
                              </w:rPr>
                              <w:t xml:space="preserve">= </w:t>
                            </w:r>
                            <w:r w:rsidRPr="00BC04FD">
                              <w:rPr>
                                <w:i/>
                                <w:iCs/>
                                <w:sz w:val="22"/>
                              </w:rPr>
                              <w:t>t</w:t>
                            </w:r>
                            <w:r w:rsidRPr="00BC04FD">
                              <w:rPr>
                                <w:sz w:val="22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9" o:spid="_x0000_s1437" style="position:absolute;left:-93;width:14450;height:30951" coordorigin="6345,540" coordsize="2325,5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">
                    <v:group id="Group 250" o:spid="_x0000_s1438" style="position:absolute;left:7591;top:540;width:223;height:1083" coordorigin="7631,540" coordsize="223,10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OQd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">
                      <v:rect id="Rectangle 251" o:spid="_x0000_s1439" style="position:absolute;left:7631;top:1083;width:22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"/>
                      <v:rect id="Rectangle 252" o:spid="_x0000_s1440" style="position:absolute;left:7631;top:540;width:22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" filled="f" fillcolor="silver"/>
                      <v:shape id="Text Box 254" o:spid="_x0000_s1441" type="#_x0000_t202" style="position:absolute;left:7682;top:661;width:164;height: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" filled="f" stroked="f">
                        <v:textbox inset="0,0,0,0">
                          <w:txbxContent>
                            <w:p w:rsidR="006C57FC" w:rsidRPr="00CE0732" w:rsidRDefault="006C57FC" w:rsidP="00BC04FD">
                              <w:pPr>
                                <w:rPr>
                                  <w:i/>
                                  <w:iCs/>
                                  <w:sz w:val="20"/>
                                </w:rPr>
                              </w:pPr>
                              <w:r w:rsidRPr="00CE0732">
                                <w:rPr>
                                  <w:i/>
                                  <w:iCs/>
                                  <w:sz w:val="20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  <v:group id="Group 255" o:spid="_x0000_s1442" style="position:absolute;left:6829;top:3458;width:1105;height:862" coordorigin="6886,1950" coordsize="1105,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+Ie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P5MRvB8E56AnD8AAAD//wMAUEsBAi0AFAAGAAgAAAAhANvh9svuAAAAhQEAABMAAAAAAAAA&#10;AAAAAAAAAAAAAFtDb250ZW50X1R5cGVzXS54bWxQSwECLQAUAAYACAAAACEAWvQsW78AAAAVAQAA&#10;CwAAAAAAAAAAAAAAAAAfAQAAX3JlbHMvLnJlbHNQSwECLQAUAAYACAAAACEAK6viHsYAAADdAAAA&#10;DwAAAAAAAAAAAAAAAAAHAgAAZHJzL2Rvd25yZXYueG1sUEsFBgAAAAADAAMAtwAAAPoCAAAAAA==&#10;">
                      <v:shape id="Freeform 256" o:spid="_x0000_s1443" style="position:absolute;left:7655;top:2383;width:203;height:452;rotation:90;visibility:visible;mso-wrap-style:square;v-text-anchor:top" coordsize="203,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" path="m,281l,221,3,182r9,-54l26,84,43,42,72,7,95,r31,8l155,42r28,56l195,155r5,49l203,268r-3,48l195,373r-9,31l164,436r-14,16l123,452,108,423,95,394,88,359,83,288r,36e" filled="f" strokeweight="1pt">
                        <v:stroke startarrowwidth="narrow" startarrowlength="short" endarrowwidth="narrow" endarrowlength="short"/>
                        <v:path arrowok="t" o:connecttype="custom" o:connectlocs="0,281;0,221;3,182;12,128;26,84;43,42;72,7;95,0;126,8;155,42;183,98;195,155;200,204;203,268;200,316;195,373;186,404;164,436;150,452;123,452;108,423;95,394;88,359;83,288;83,324" o:connectangles="0,0,0,0,0,0,0,0,0,0,0,0,0,0,0,0,0,0,0,0,0,0,0,0,0"/>
                      </v:shape>
                      <v:shape id="Freeform 257" o:spid="_x0000_s1444" style="position:absolute;left:7723;top:2558;width:216;height:282;rotation:90;visibility:visible;mso-wrap-style:square;v-text-anchor:top" coordsize="216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" path="m,282l1,236,6,189,28,114,47,71,64,43,85,21r9,-7l126,r33,15l186,45r21,69l200,85r12,65l216,207r,48l210,264e" filled="f" strokeweight="1pt">
                        <v:stroke startarrowwidth="narrow" startarrowlength="short" endarrowwidth="narrow" endarrowlength="short"/>
                        <v:path arrowok="t" o:connecttype="custom" o:connectlocs="0,282;1,236;6,189;28,114;47,71;64,43;85,21;94,14;126,0;159,15;186,45;207,114;200,85;212,150;216,207;216,255;210,264" o:connectangles="0,0,0,0,0,0,0,0,0,0,0,0,0,0,0,0,0"/>
                      </v:shape>
                      <v:shape id="Freeform 258" o:spid="_x0000_s1445" style="position:absolute;left:7642;top:1842;width:242;height:457;rotation:90;visibility:visible;mso-wrap-style:square;v-text-anchor:top" coordsize="242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" path="m8,226l,278,13,182,31,127,39,84,58,42,91,7,117,r33,6l186,42r34,54l233,155r9,61l242,261r-5,55l228,373r-10,21l196,436r-23,14l151,457,132,423,117,394r-8,-35l99,260r4,64e" filled="f" strokeweight="1pt">
                        <v:stroke startarrowwidth="narrow" startarrowlength="short" endarrowwidth="narrow" endarrowlength="short"/>
                        <v:path arrowok="t" o:connecttype="custom" o:connectlocs="8,226;0,278;13,182;31,127;39,84;58,42;91,7;117,0;150,6;186,42;220,96;233,155;242,216;242,261;237,316;228,373;218,394;196,436;173,450;151,457;132,423;117,394;109,359;99,260;103,324" o:connectangles="0,0,0,0,0,0,0,0,0,0,0,0,0,0,0,0,0,0,0,0,0,0,0,0,0"/>
                      </v:shape>
                      <v:shape id="Freeform 259" o:spid="_x0000_s1446" style="position:absolute;left:7637;top:1940;width:235;height:457;rotation:90;visibility:visible;mso-wrap-style:square;v-text-anchor:top" coordsize="235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" path="m1,226l,291,6,182,18,123,32,84,51,42,84,7,110,r33,6l179,42r34,54l226,155r9,61l235,261r-5,55l221,373r-10,21l189,436r-23,14l144,457,125,423,110,394r-8,-35l90,264r6,60e" filled="f" strokeweight="1pt">
                        <v:stroke startarrowwidth="narrow" startarrowlength="short" endarrowwidth="narrow" endarrowlength="short"/>
                        <v:path arrowok="t" o:connecttype="custom" o:connectlocs="1,226;0,291;6,182;18,123;32,84;51,42;84,7;110,0;143,6;179,42;213,96;226,155;235,216;235,261;230,316;221,373;211,394;189,436;166,450;144,457;125,423;110,394;102,359;90,264;96,324" o:connectangles="0,0,0,0,0,0,0,0,0,0,0,0,0,0,0,0,0,0,0,0,0,0,0,0,0"/>
                      </v:shape>
                      <v:group id="Group 260" o:spid="_x0000_s1447" style="position:absolute;left:7592;top:2079;width:325;height:457;rotation:90" coordorigin="8038,9012" coordsize="325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">
                        <v:shape id="Freeform 261" o:spid="_x0000_s1448" style="position:absolute;left:8038;top:9012;width:234;height:457;visibility:visible;mso-wrap-style:square;v-text-anchor:top" coordsize="234,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" path="m,226r,42l5,182r9,-53l31,84,50,42,83,7,109,r33,6l178,42r34,54l225,155r9,61l234,261r-5,55l220,373r-10,21l188,436r-23,14l143,457,124,423,109,394r-8,-35l95,270r,54e" filled="f" strokeweight="1pt">
                          <v:stroke startarrowwidth="narrow" startarrowlength="short" endarrowwidth="narrow" endarrowlength="short"/>
                          <v:path arrowok="t" o:connecttype="custom" o:connectlocs="0,226;0,268;5,182;14,129;31,84;50,42;83,7;109,0;142,6;178,42;212,96;225,155;234,216;234,261;229,316;220,373;210,394;188,436;165,450;143,457;124,423;109,394;101,359;95,270;95,324" o:connectangles="0,0,0,0,0,0,0,0,0,0,0,0,0,0,0,0,0,0,0,0,0,0,0,0,0"/>
                        </v:shape>
                        <v:shape id="Freeform 262" o:spid="_x0000_s1449" style="position:absolute;left:8129;top:9012;width:234;height:447;visibility:visible;mso-wrap-style:square;v-text-anchor:top" coordsize="234,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" path="m,226r,42l5,182r8,-50l31,84,50,42,83,7,109,r33,6l178,42r34,54l225,155r9,61l234,261r-5,55l220,373r-10,21l188,436r-19,11l136,444,124,423,109,394r-8,-35l95,288r,36e" filled="f" strokeweight="1pt">
                          <v:stroke startarrowwidth="narrow" startarrowlength="short" endarrowwidth="narrow" endarrowlength="short"/>
                          <v:path arrowok="t" o:connecttype="custom" o:connectlocs="0,226;0,268;5,182;13,132;31,84;50,42;83,7;109,0;142,6;178,42;212,96;225,155;234,216;234,261;229,316;220,373;210,394;188,436;169,447;136,444;124,423;109,394;101,359;95,288;95,324" o:connectangles="0,0,0,0,0,0,0,0,0,0,0,0,0,0,0,0,0,0,0,0,0,0,0,0,0"/>
                        </v:shape>
                      </v:group>
                      <v:shape id="Freeform 263" o:spid="_x0000_s1450" style="position:absolute;left:7634;top:2221;width:234;height:450;rotation:90;visibility:visible;mso-wrap-style:square;v-text-anchor:top" coordsize="234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" path="m,226r,42l5,182,19,127,31,84,50,42,83,7,109,r33,6l178,42r34,54l225,155r9,61l234,261r-5,55l220,373r-10,21l188,436r-23,14l133,445r-9,-22l109,394r-8,-35l91,268r4,56e" filled="f" strokeweight="1pt">
                        <v:stroke startarrowwidth="narrow" startarrowlength="short" endarrowwidth="narrow" endarrowlength="short"/>
                        <v:path arrowok="t" o:connecttype="custom" o:connectlocs="0,226;0,268;5,182;19,127;31,84;50,42;83,7;109,0;142,6;178,42;212,96;225,155;234,216;234,261;229,316;220,373;210,394;188,436;165,450;133,445;124,423;109,394;101,359;91,268;95,324" o:connectangles="0,0,0,0,0,0,0,0,0,0,0,0,0,0,0,0,0,0,0,0,0,0,0,0,0"/>
                      </v:shape>
                      <v:shape id="Freeform 264" o:spid="_x0000_s1451" style="position:absolute;left:7635;top:2313;width:234;height:448;rotation:90;visibility:visible;mso-wrap-style:square;v-text-anchor:top" coordsize="234,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" path="m,226r,42l5,182,18,127,31,84,50,42,83,7,109,r33,6l178,42r34,54l225,155r9,61l234,261r-5,55l220,373r-10,21l195,439r-48,9l117,430r-8,-36l84,274r9,54e" filled="f" strokeweight="1pt">
                        <v:stroke startarrowwidth="narrow" startarrowlength="short" endarrowwidth="narrow" endarrowlength="short"/>
                        <v:path arrowok="t" o:connecttype="custom" o:connectlocs="0,226;0,268;5,182;18,127;31,84;50,42;83,7;109,0;142,6;178,42;212,96;225,155;234,216;234,261;229,316;220,373;210,394;195,439;147,448;117,430;109,394;84,274;93,328" o:connectangles="0,0,0,0,0,0,0,0,0,0,0,0,0,0,0,0,0,0,0,0,0,0,0"/>
                      </v:shape>
                      <v:line id="Line 265" o:spid="_x0000_s1452" style="position:absolute;visibility:visible;mso-wrap-style:square" from="6898,1955" to="7720,1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"/>
                      <v:line id="Line 266" o:spid="_x0000_s1453" style="position:absolute;visibility:visible;mso-wrap-style:square" from="6886,2800" to="7730,2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"/>
                      <v:line id="Line 267" o:spid="_x0000_s1454" style="position:absolute;visibility:visible;mso-wrap-style:square" from="6897,1950" to="6897,2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"/>
                    </v:group>
                    <v:group id="Group 268" o:spid="_x0000_s1455" style="position:absolute;left:6820;top:4860;width:1701;height:84" coordorigin="5940,4482" coordsize="4501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">
                      <v:line id="Line 269" o:spid="_x0000_s1456" style="position:absolute;visibility:visible;mso-wrap-style:square" from="5940,4482" to="10440,4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" strokeweight="1.5pt"/>
                      <v:rect id="Rectangle 270" o:spid="_x0000_s1457" alt="淺色右斜對角線" style="position:absolute;left:5940;top:4490;width:4501;height: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" fillcolor="black" stroked="f" strokeweight="1pt">
                        <v:fill r:id="rId131" o:title="" type="pattern"/>
                      </v:rect>
                    </v:group>
                    <v:line id="Line 271" o:spid="_x0000_s1458" style="position:absolute;visibility:visible;mso-wrap-style:square" from="8010,3470" to="8190,3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"/>
                    <v:line id="Line 272" o:spid="_x0000_s1459" style="position:absolute;visibility:visible;mso-wrap-style:square" from="8100,3480" to="8100,4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"/>
                    <v:line id="Line 273" o:spid="_x0000_s1460" style="position:absolute;visibility:visible;mso-wrap-style:square" from="8280,1620" to="8460,1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"/>
                    <v:line id="Line 274" o:spid="_x0000_s1461" style="position:absolute;visibility:visible;mso-wrap-style:square" from="8370,1620" to="8370,4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"/>
                    <v:shape id="Text Box 275" o:spid="_x0000_s1462" type="#_x0000_t202" style="position:absolute;left:8310;top:2960;width:36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8457EB">
                              <w:rPr>
                                <w:i/>
                                <w:iCs/>
                                <w:sz w:val="22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276" o:spid="_x0000_s1463" type="#_x0000_t202" style="position:absolute;left:8050;top:4060;width:250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proofErr w:type="gramStart"/>
                            <w:r w:rsidRPr="008457EB">
                              <w:rPr>
                                <w:i/>
                                <w:iCs/>
                                <w:sz w:val="22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77" o:spid="_x0000_s1464" type="#_x0000_t202" style="position:absolute;left:6351;top:3720;width:469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" filled="f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8457EB">
                              <w:rPr>
                                <w:i/>
                                <w:iCs/>
                                <w:sz w:val="22"/>
                              </w:rPr>
                              <w:t xml:space="preserve">I </w:t>
                            </w:r>
                            <w:r w:rsidRPr="008457EB">
                              <w:rPr>
                                <w:sz w:val="22"/>
                              </w:rPr>
                              <w:t>= 0</w:t>
                            </w:r>
                          </w:p>
                        </w:txbxContent>
                      </v:textbox>
                    </v:shape>
                    <v:shape id="Text Box 278" o:spid="_x0000_s1465" type="#_x0000_t202" style="position:absolute;left:7380;top:5211;width:434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sz w:val="22"/>
                              </w:rPr>
                            </w:pPr>
                            <w:r w:rsidRPr="008457EB">
                              <w:rPr>
                                <w:sz w:val="22"/>
                              </w:rPr>
                              <w:t>圖</w:t>
                            </w:r>
                            <w:r w:rsidRPr="008457EB">
                              <w:rPr>
                                <w:sz w:val="22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79" o:spid="_x0000_s1466" type="#_x0000_t202" style="position:absolute;left:6345;top:4477;width:540;height: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" filled="f" stroked="f">
                      <v:textbox inset="0,0,0,0">
                        <w:txbxContent>
                          <w:p w:rsidR="006C57FC" w:rsidRPr="008457EB" w:rsidRDefault="006C57FC" w:rsidP="00BC04FD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8457EB">
                              <w:rPr>
                                <w:i/>
                                <w:iCs/>
                                <w:sz w:val="22"/>
                              </w:rPr>
                              <w:t xml:space="preserve">t </w:t>
                            </w:r>
                            <w:r w:rsidRPr="008457EB">
                              <w:rPr>
                                <w:sz w:val="22"/>
                              </w:rPr>
                              <w:t>= 0</w:t>
                            </w:r>
                          </w:p>
                        </w:txbxContent>
                      </v:textbox>
                    </v:shape>
                  </v:group>
                  <v:shape id="Text Box 245" o:spid="_x0000_s1467" type="#_x0000_t202" style="position:absolute;left:4381;top:23479;width:3358;height:3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" filled="f" stroked="f">
                    <v:textbox inset="0,0,0,0">
                      <w:txbxContent>
                        <w:p w:rsidR="006C57FC" w:rsidRPr="008457EB" w:rsidRDefault="006C57FC" w:rsidP="00BC04FD">
                          <w:pPr>
                            <w:rPr>
                              <w:i/>
                              <w:iCs/>
                              <w:sz w:val="22"/>
                            </w:rPr>
                          </w:pPr>
                          <w:r w:rsidRPr="008457EB">
                            <w:rPr>
                              <w:i/>
                              <w:iCs/>
                              <w:sz w:val="22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5" o:spid="_x0000_s1468" type="#_x0000_t202" style="position:absolute;left:20097;top:23907;width:1486;height:2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" filled="f" stroked="f">
                    <v:textbox inset="0,0,0,0">
                      <w:txbxContent>
                        <w:p w:rsidR="006C57FC" w:rsidRPr="008457EB" w:rsidRDefault="006C57FC" w:rsidP="00BC04FD">
                          <w:pPr>
                            <w:rPr>
                              <w:i/>
                              <w:iCs/>
                              <w:sz w:val="22"/>
                            </w:rPr>
                          </w:pPr>
                          <w:r w:rsidRPr="008457EB">
                            <w:rPr>
                              <w:i/>
                              <w:iCs/>
                              <w:sz w:val="22"/>
                            </w:rPr>
                            <w:t>R</w:t>
                          </w:r>
                        </w:p>
                      </w:txbxContent>
                    </v:textbox>
                  </v:shape>
                  <v:shape id="圖片 3012" o:spid="_x0000_s1469" type="#_x0000_t75" style="position:absolute;left:19192;top:22669;width:2705;height:1175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" filled="t" fillcolor="white [3212]">
                    <v:imagedata r:id="rId132" o:title=""/>
                    <v:path arrowok="t"/>
                  </v:shape>
                  <v:shape id="圖片 3013" o:spid="_x0000_s1470" type="#_x0000_t75" style="position:absolute;left:3429;top:22669;width:2463;height:1073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" filled="t" fillcolor="window">
                    <v:imagedata r:id="rId133" o:title=""/>
                    <v:path arrowok="t"/>
                  </v:shape>
                  <v:shape id="Text Box 254" o:spid="_x0000_s1471" type="#_x0000_t202" style="position:absolute;left:7912;top:4228;width:1112;height:1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" filled="f" stroked="f">
                    <v:textbox inset="0,0,0,0">
                      <w:txbxContent>
                        <w:p w:rsidR="006C57FC" w:rsidRPr="00CE0732" w:rsidRDefault="006C57FC" w:rsidP="00BC04FD">
                          <w:pPr>
                            <w:rPr>
                              <w:i/>
                              <w:iCs/>
                              <w:sz w:val="20"/>
                            </w:rPr>
                          </w:pPr>
                          <w:r>
                            <w:rPr>
                              <w:i/>
                              <w:iCs/>
                              <w:sz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54" o:spid="_x0000_s1472" type="#_x0000_t202" style="position:absolute;left:23318;top:15881;width:1131;height:1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" filled="f" stroked="f">
                    <v:textbox inset="0,0,0,0">
                      <w:txbxContent>
                        <w:p w:rsidR="006C57FC" w:rsidRPr="00CE0732" w:rsidRDefault="006C57FC" w:rsidP="00BC04FD">
                          <w:pPr>
                            <w:rPr>
                              <w:i/>
                              <w:iCs/>
                              <w:sz w:val="20"/>
                            </w:rPr>
                          </w:pPr>
                          <w:r>
                            <w:rPr>
                              <w:i/>
                              <w:iCs/>
                              <w:sz w:val="20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v:line id="直線接點 3016" o:spid="_x0000_s1473" style="position:absolute;visibility:visible;mso-wrap-style:square" from="5810,23193" to="6341,23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" strokecolor="black [3213]"/>
                <v:line id="直線接點 3017" o:spid="_x0000_s1474" style="position:absolute;visibility:visible;mso-wrap-style:square" from="18764,23288" to="19291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" strokecolor="windowText">
                  <v:stroke joinstyle="miter"/>
                </v:line>
                <v:line id="直線接點 3018" o:spid="_x0000_s1475" style="position:absolute;visibility:visible;mso-wrap-style:square" from="2952,23193" to="3484,23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" strokecolor="windowText">
                  <v:stroke joinstyle="miter"/>
                </v:line>
                <v:line id="直線接點 3019" o:spid="_x0000_s1476" style="position:absolute;visibility:visible;mso-wrap-style:square" from="21812,23288" to="22339,23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" strokecolor="windowText">
                  <v:stroke joinstyle="miter"/>
                </v:line>
                <w10:wrap type="square"/>
              </v:group>
            </w:pict>
          </mc:Fallback>
        </mc:AlternateContent>
      </w:r>
      <w:r w:rsidR="00E8231C" w:rsidRPr="00BF3330">
        <w:rPr>
          <w:rFonts w:hint="eastAsia"/>
          <w:sz w:val="22"/>
          <w:szCs w:val="22"/>
        </w:rPr>
        <w:t>1</w:t>
      </w:r>
      <w:r w:rsidR="00E8231C" w:rsidRPr="00BF3330">
        <w:rPr>
          <w:rFonts w:eastAsiaTheme="majorEastAsia" w:hint="eastAsia"/>
          <w:spacing w:val="20"/>
          <w:sz w:val="22"/>
          <w:szCs w:val="22"/>
        </w:rPr>
        <w:t>5.</w:t>
      </w:r>
      <w:r w:rsidR="0053429D" w:rsidRPr="00BF3330">
        <w:rPr>
          <w:rFonts w:eastAsiaTheme="majorEastAsia" w:hint="eastAsia"/>
          <w:spacing w:val="20"/>
          <w:sz w:val="22"/>
          <w:szCs w:val="22"/>
        </w:rPr>
        <w:tab/>
      </w:r>
      <w:proofErr w:type="gramStart"/>
      <w:r w:rsidRPr="000C1198">
        <w:rPr>
          <w:rFonts w:eastAsiaTheme="majorEastAsia" w:hint="eastAsia"/>
          <w:spacing w:val="20"/>
          <w:sz w:val="22"/>
          <w:szCs w:val="22"/>
        </w:rPr>
        <w:t>一</w:t>
      </w:r>
      <w:proofErr w:type="gramEnd"/>
      <w:r w:rsidRPr="000C1198">
        <w:rPr>
          <w:rFonts w:eastAsiaTheme="majorEastAsia" w:hint="eastAsia"/>
          <w:spacing w:val="20"/>
          <w:sz w:val="22"/>
          <w:szCs w:val="22"/>
        </w:rPr>
        <w:t>上端為</w:t>
      </w:r>
      <w:r w:rsidRPr="000C1198">
        <w:rPr>
          <w:rFonts w:eastAsiaTheme="majorEastAsia" w:hint="eastAsia"/>
          <w:spacing w:val="20"/>
          <w:sz w:val="22"/>
          <w:szCs w:val="22"/>
        </w:rPr>
        <w:t>S</w:t>
      </w:r>
      <w:r w:rsidRPr="000C1198">
        <w:rPr>
          <w:rFonts w:eastAsiaTheme="majorEastAsia" w:hint="eastAsia"/>
          <w:spacing w:val="20"/>
          <w:sz w:val="22"/>
          <w:szCs w:val="22"/>
        </w:rPr>
        <w:t>極的圓柱型磁鐵棒在時間</w:t>
      </w:r>
      <w:r w:rsidRPr="00BF3330">
        <w:rPr>
          <w:rFonts w:eastAsiaTheme="minorEastAsia"/>
          <w:spacing w:val="20"/>
          <w:position w:val="-6"/>
          <w:sz w:val="22"/>
          <w:szCs w:val="22"/>
        </w:rPr>
        <w:object w:dxaOrig="499" w:dyaOrig="279">
          <v:shape id="_x0000_i1084" type="#_x0000_t75" style="width:26.5pt;height:13.25pt" o:ole="">
            <v:imagedata r:id="rId134" o:title=""/>
          </v:shape>
          <o:OLEObject Type="Embed" ProgID="Equation.DSMT4" ShapeID="_x0000_i1084" DrawAspect="Content" ObjectID="_1591349585" r:id="rId135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時，自高處由靜止開始自由下落，此時磁鐵</w:t>
      </w:r>
      <w:r w:rsidRPr="000C1198">
        <w:rPr>
          <w:rFonts w:eastAsiaTheme="majorEastAsia" w:hint="eastAsia"/>
          <w:spacing w:val="20"/>
          <w:sz w:val="22"/>
          <w:szCs w:val="22"/>
        </w:rPr>
        <w:t>N</w:t>
      </w:r>
      <w:r w:rsidRPr="000C1198">
        <w:rPr>
          <w:rFonts w:eastAsiaTheme="majorEastAsia" w:hint="eastAsia"/>
          <w:spacing w:val="20"/>
          <w:sz w:val="22"/>
          <w:szCs w:val="22"/>
        </w:rPr>
        <w:t>極的高度為</w:t>
      </w:r>
      <w:r w:rsidRPr="00BF3330">
        <w:rPr>
          <w:rFonts w:eastAsiaTheme="majorEastAsia" w:hint="eastAsia"/>
          <w:i/>
          <w:spacing w:val="20"/>
          <w:sz w:val="22"/>
          <w:szCs w:val="22"/>
        </w:rPr>
        <w:t>H</w:t>
      </w:r>
      <w:r w:rsidRPr="000C1198">
        <w:rPr>
          <w:rFonts w:eastAsiaTheme="majorEastAsia" w:hint="eastAsia"/>
          <w:spacing w:val="20"/>
          <w:sz w:val="22"/>
          <w:szCs w:val="22"/>
        </w:rPr>
        <w:t>，如圖</w:t>
      </w:r>
      <w:r w:rsidRPr="000C1198">
        <w:rPr>
          <w:rFonts w:eastAsiaTheme="majorEastAsia" w:hint="eastAsia"/>
          <w:spacing w:val="20"/>
          <w:sz w:val="22"/>
          <w:szCs w:val="22"/>
        </w:rPr>
        <w:t>4</w:t>
      </w:r>
      <w:r w:rsidRPr="000C1198">
        <w:rPr>
          <w:rFonts w:eastAsiaTheme="majorEastAsia" w:hint="eastAsia"/>
          <w:spacing w:val="20"/>
          <w:sz w:val="22"/>
          <w:szCs w:val="22"/>
        </w:rPr>
        <w:t>所示。在時間</w:t>
      </w:r>
      <w:r w:rsidRPr="00BF3330">
        <w:rPr>
          <w:rFonts w:eastAsiaTheme="minorEastAsia"/>
          <w:spacing w:val="20"/>
          <w:position w:val="-12"/>
          <w:sz w:val="22"/>
          <w:szCs w:val="22"/>
        </w:rPr>
        <w:object w:dxaOrig="520" w:dyaOrig="360">
          <v:shape id="_x0000_i1085" type="#_x0000_t75" style="width:26.95pt;height:18.1pt" o:ole="">
            <v:imagedata r:id="rId136" o:title=""/>
          </v:shape>
          <o:OLEObject Type="Embed" ProgID="Equation.DSMT4" ShapeID="_x0000_i1085" DrawAspect="Content" ObjectID="_1591349586" r:id="rId137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時，磁鐵的</w:t>
      </w:r>
      <w:r w:rsidRPr="000C1198">
        <w:rPr>
          <w:rFonts w:eastAsiaTheme="majorEastAsia" w:hint="eastAsia"/>
          <w:spacing w:val="20"/>
          <w:sz w:val="22"/>
          <w:szCs w:val="22"/>
        </w:rPr>
        <w:t>N</w:t>
      </w:r>
      <w:r w:rsidRPr="000C1198">
        <w:rPr>
          <w:rFonts w:eastAsiaTheme="majorEastAsia" w:hint="eastAsia"/>
          <w:spacing w:val="20"/>
          <w:sz w:val="22"/>
          <w:szCs w:val="22"/>
        </w:rPr>
        <w:t>極恰好到達一個線圈中心軸上緣，此處的高度為</w:t>
      </w:r>
      <w:r w:rsidR="00915D7E" w:rsidRPr="00915D7E">
        <w:rPr>
          <w:rFonts w:eastAsiaTheme="majorEastAsia"/>
          <w:spacing w:val="20"/>
          <w:position w:val="-6"/>
          <w:sz w:val="22"/>
          <w:szCs w:val="22"/>
        </w:rPr>
        <w:object w:dxaOrig="180" w:dyaOrig="260">
          <v:shape id="_x0000_i1086" type="#_x0000_t75" style="width:9.3pt;height:13.25pt" o:ole="">
            <v:imagedata r:id="rId138" o:title=""/>
          </v:shape>
          <o:OLEObject Type="Embed" ProgID="Equation.DSMT4" ShapeID="_x0000_i1086" DrawAspect="Content" ObjectID="_1591349587" r:id="rId139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，此時通過線圈流經電阻為</w:t>
      </w:r>
      <w:r w:rsidRPr="000C1198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087" type="#_x0000_t75" style="width:11.5pt;height:12.8pt" o:ole="">
            <v:imagedata r:id="rId140" o:title=""/>
          </v:shape>
          <o:OLEObject Type="Embed" ProgID="Equation.DSMT4" ShapeID="_x0000_i1087" DrawAspect="Content" ObjectID="_1591349588" r:id="rId141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的外接電線之應電流值為</w:t>
      </w:r>
      <w:r w:rsidRPr="00BF3330">
        <w:rPr>
          <w:rFonts w:eastAsiaTheme="minorEastAsia"/>
          <w:spacing w:val="20"/>
          <w:position w:val="-10"/>
          <w:sz w:val="22"/>
          <w:szCs w:val="22"/>
        </w:rPr>
        <w:object w:dxaOrig="240" w:dyaOrig="320">
          <v:shape id="_x0000_i1088" type="#_x0000_t75" style="width:12.8pt;height:15.45pt" o:ole="">
            <v:imagedata r:id="rId142" o:title=""/>
          </v:shape>
          <o:OLEObject Type="Embed" ProgID="Equation.DSMT4" ShapeID="_x0000_i1088" DrawAspect="Content" ObjectID="_1591349589" r:id="rId143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，如圖</w:t>
      </w:r>
      <w:r w:rsidRPr="000C1198">
        <w:rPr>
          <w:rFonts w:eastAsiaTheme="majorEastAsia" w:hint="eastAsia"/>
          <w:spacing w:val="20"/>
          <w:sz w:val="22"/>
          <w:szCs w:val="22"/>
        </w:rPr>
        <w:t>5</w:t>
      </w:r>
      <w:r w:rsidRPr="000C1198">
        <w:rPr>
          <w:rFonts w:eastAsiaTheme="majorEastAsia" w:hint="eastAsia"/>
          <w:spacing w:val="20"/>
          <w:sz w:val="22"/>
          <w:szCs w:val="22"/>
        </w:rPr>
        <w:t>所示。若線圈每單位長度的圈數為</w:t>
      </w:r>
      <w:r w:rsidRPr="00BF3330">
        <w:rPr>
          <w:rFonts w:eastAsiaTheme="minorEastAsia"/>
          <w:spacing w:val="20"/>
          <w:position w:val="-6"/>
          <w:sz w:val="22"/>
          <w:szCs w:val="22"/>
        </w:rPr>
        <w:object w:dxaOrig="180" w:dyaOrig="200">
          <v:shape id="_x0000_i1089" type="#_x0000_t75" style="width:9.3pt;height:9.7pt" o:ole="">
            <v:imagedata r:id="rId144" o:title=""/>
          </v:shape>
          <o:OLEObject Type="Embed" ProgID="Equation.DSMT4" ShapeID="_x0000_i1089" DrawAspect="Content" ObjectID="_1591349590" r:id="rId145"/>
        </w:object>
      </w:r>
      <w:r w:rsidRPr="000C1198">
        <w:rPr>
          <w:rFonts w:eastAsiaTheme="majorEastAsia" w:hint="eastAsia"/>
          <w:spacing w:val="20"/>
          <w:sz w:val="22"/>
          <w:szCs w:val="22"/>
        </w:rPr>
        <w:t>，且可忽略線圈的電阻，則下列有關應電流的敘述，何者正確</w:t>
      </w:r>
      <w:r>
        <w:rPr>
          <w:rFonts w:eastAsiaTheme="majorEastAsia" w:hint="eastAsia"/>
          <w:spacing w:val="20"/>
          <w:sz w:val="22"/>
          <w:szCs w:val="22"/>
        </w:rPr>
        <w:t>？</w:t>
      </w:r>
    </w:p>
    <w:p w:rsidR="000C1198" w:rsidRPr="00BF3330" w:rsidRDefault="000C1198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50" w:left="360" w:firstLineChars="23" w:firstLine="60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A) </w:t>
      </w:r>
      <w:r w:rsidRPr="00BF3330">
        <w:rPr>
          <w:rFonts w:eastAsiaTheme="minorEastAsia"/>
          <w:spacing w:val="20"/>
          <w:position w:val="-10"/>
          <w:sz w:val="22"/>
          <w:szCs w:val="22"/>
        </w:rPr>
        <w:object w:dxaOrig="240" w:dyaOrig="320">
          <v:shape id="_x0000_i1090" type="#_x0000_t75" style="width:12.8pt;height:15.45pt" o:ole="">
            <v:imagedata r:id="rId142" o:title=""/>
          </v:shape>
          <o:OLEObject Type="Embed" ProgID="Equation.DSMT4" ShapeID="_x0000_i1090" DrawAspect="Content" ObjectID="_1591349591" r:id="rId146"/>
        </w:object>
      </w:r>
      <w:r w:rsidRPr="00BF3330">
        <w:rPr>
          <w:rFonts w:hint="eastAsia"/>
          <w:spacing w:val="20"/>
          <w:sz w:val="22"/>
          <w:szCs w:val="22"/>
        </w:rPr>
        <w:t>的大小與</w:t>
      </w:r>
      <w:r w:rsidRPr="00BF3330">
        <w:rPr>
          <w:rFonts w:hint="eastAsia"/>
          <w:i/>
          <w:iCs/>
          <w:spacing w:val="20"/>
          <w:sz w:val="22"/>
          <w:szCs w:val="22"/>
        </w:rPr>
        <w:t>H</w:t>
      </w:r>
      <w:r w:rsidRPr="00BF3330">
        <w:rPr>
          <w:rFonts w:hint="eastAsia"/>
          <w:spacing w:val="20"/>
          <w:sz w:val="22"/>
          <w:szCs w:val="22"/>
        </w:rPr>
        <w:t>成反比</w:t>
      </w:r>
    </w:p>
    <w:p w:rsidR="000C1198" w:rsidRPr="00BF3330" w:rsidRDefault="000C1198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50" w:left="360" w:firstLineChars="23" w:firstLine="60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B) </w:t>
      </w:r>
      <w:r w:rsidRPr="00BF3330">
        <w:rPr>
          <w:rFonts w:eastAsiaTheme="minorEastAsia"/>
          <w:spacing w:val="20"/>
          <w:position w:val="-10"/>
          <w:sz w:val="22"/>
          <w:szCs w:val="22"/>
        </w:rPr>
        <w:object w:dxaOrig="240" w:dyaOrig="320">
          <v:shape id="_x0000_i1091" type="#_x0000_t75" style="width:12.8pt;height:15.45pt" o:ole="">
            <v:imagedata r:id="rId142" o:title=""/>
          </v:shape>
          <o:OLEObject Type="Embed" ProgID="Equation.DSMT4" ShapeID="_x0000_i1091" DrawAspect="Content" ObjectID="_1591349592" r:id="rId147"/>
        </w:object>
      </w:r>
      <w:r w:rsidRPr="00BF3330">
        <w:rPr>
          <w:rFonts w:hint="eastAsia"/>
          <w:spacing w:val="20"/>
          <w:sz w:val="22"/>
          <w:szCs w:val="22"/>
        </w:rPr>
        <w:t>的大小與</w:t>
      </w:r>
      <w:r w:rsidRPr="00BF3330">
        <w:rPr>
          <w:rFonts w:eastAsiaTheme="minorEastAsia"/>
          <w:spacing w:val="20"/>
          <w:position w:val="-6"/>
          <w:sz w:val="22"/>
          <w:szCs w:val="22"/>
        </w:rPr>
        <w:object w:dxaOrig="180" w:dyaOrig="200">
          <v:shape id="_x0000_i1092" type="#_x0000_t75" style="width:9.3pt;height:9.7pt" o:ole="">
            <v:imagedata r:id="rId144" o:title=""/>
          </v:shape>
          <o:OLEObject Type="Embed" ProgID="Equation.DSMT4" ShapeID="_x0000_i1092" DrawAspect="Content" ObjectID="_1591349593" r:id="rId148"/>
        </w:object>
      </w:r>
      <w:r w:rsidRPr="00BF3330">
        <w:rPr>
          <w:rFonts w:hint="eastAsia"/>
          <w:spacing w:val="20"/>
          <w:sz w:val="22"/>
          <w:szCs w:val="22"/>
        </w:rPr>
        <w:t>成正比</w:t>
      </w:r>
    </w:p>
    <w:p w:rsidR="000C1198" w:rsidRPr="00BF3330" w:rsidRDefault="000C1198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50" w:left="360" w:firstLineChars="23" w:firstLine="60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C) </w:t>
      </w:r>
      <w:r w:rsidRPr="00BF3330">
        <w:rPr>
          <w:rFonts w:eastAsiaTheme="minorEastAsia"/>
          <w:spacing w:val="20"/>
          <w:position w:val="-10"/>
          <w:sz w:val="22"/>
          <w:szCs w:val="22"/>
        </w:rPr>
        <w:object w:dxaOrig="240" w:dyaOrig="320">
          <v:shape id="_x0000_i1093" type="#_x0000_t75" style="width:12.8pt;height:15.45pt" o:ole="">
            <v:imagedata r:id="rId142" o:title=""/>
          </v:shape>
          <o:OLEObject Type="Embed" ProgID="Equation.DSMT4" ShapeID="_x0000_i1093" DrawAspect="Content" ObjectID="_1591349594" r:id="rId149"/>
        </w:object>
      </w:r>
      <w:r w:rsidRPr="00BF3330">
        <w:rPr>
          <w:rFonts w:hint="eastAsia"/>
          <w:spacing w:val="20"/>
          <w:sz w:val="22"/>
          <w:szCs w:val="22"/>
        </w:rPr>
        <w:t>的大小與</w:t>
      </w:r>
      <w:r w:rsidRPr="00BF3330">
        <w:rPr>
          <w:rFonts w:eastAsiaTheme="minorEastAsia"/>
          <w:spacing w:val="20"/>
          <w:position w:val="-6"/>
          <w:sz w:val="22"/>
          <w:szCs w:val="22"/>
        </w:rPr>
        <w:object w:dxaOrig="180" w:dyaOrig="260">
          <v:shape id="_x0000_i1094" type="#_x0000_t75" style="width:9.3pt;height:13.25pt" o:ole="">
            <v:imagedata r:id="rId150" o:title=""/>
          </v:shape>
          <o:OLEObject Type="Embed" ProgID="Equation.DSMT4" ShapeID="_x0000_i1094" DrawAspect="Content" ObjectID="_1591349595" r:id="rId151"/>
        </w:object>
      </w:r>
      <w:r w:rsidRPr="00BF3330">
        <w:rPr>
          <w:rFonts w:hint="eastAsia"/>
          <w:spacing w:val="20"/>
          <w:sz w:val="22"/>
          <w:szCs w:val="22"/>
        </w:rPr>
        <w:t>成正比</w:t>
      </w:r>
    </w:p>
    <w:p w:rsidR="000C1198" w:rsidRPr="00BF3330" w:rsidRDefault="000C1198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74" w:left="920" w:hangingChars="193" w:hanging="502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D) </w:t>
      </w:r>
      <w:r w:rsidRPr="00F863FC">
        <w:rPr>
          <w:rFonts w:eastAsiaTheme="minorEastAsia"/>
          <w:spacing w:val="16"/>
          <w:position w:val="-10"/>
          <w:sz w:val="22"/>
          <w:szCs w:val="22"/>
        </w:rPr>
        <w:object w:dxaOrig="240" w:dyaOrig="320">
          <v:shape id="_x0000_i1095" type="#_x0000_t75" style="width:12.8pt;height:15.45pt" o:ole="">
            <v:imagedata r:id="rId142" o:title=""/>
          </v:shape>
          <o:OLEObject Type="Embed" ProgID="Equation.DSMT4" ShapeID="_x0000_i1095" DrawAspect="Content" ObjectID="_1591349596" r:id="rId152"/>
        </w:object>
      </w:r>
      <w:r w:rsidRPr="00F863FC">
        <w:rPr>
          <w:rFonts w:hint="eastAsia"/>
          <w:spacing w:val="16"/>
          <w:sz w:val="22"/>
          <w:szCs w:val="22"/>
        </w:rPr>
        <w:t>的</w:t>
      </w:r>
      <w:r w:rsidRPr="008433CE">
        <w:rPr>
          <w:rFonts w:hint="eastAsia"/>
          <w:spacing w:val="20"/>
          <w:sz w:val="22"/>
          <w:szCs w:val="22"/>
        </w:rPr>
        <w:t>大小</w:t>
      </w:r>
      <w:r w:rsidRPr="00F863FC">
        <w:rPr>
          <w:rFonts w:hint="eastAsia"/>
          <w:spacing w:val="16"/>
          <w:sz w:val="22"/>
          <w:szCs w:val="22"/>
        </w:rPr>
        <w:t>與磁鐵在時間</w:t>
      </w:r>
      <w:r w:rsidRPr="00F863FC">
        <w:rPr>
          <w:rFonts w:eastAsiaTheme="minorEastAsia"/>
          <w:spacing w:val="16"/>
          <w:position w:val="-12"/>
          <w:sz w:val="22"/>
          <w:szCs w:val="22"/>
        </w:rPr>
        <w:object w:dxaOrig="220" w:dyaOrig="360">
          <v:shape id="_x0000_i1096" type="#_x0000_t75" style="width:12.8pt;height:18.1pt" o:ole="">
            <v:imagedata r:id="rId153" o:title=""/>
          </v:shape>
          <o:OLEObject Type="Embed" ProgID="Equation.DSMT4" ShapeID="_x0000_i1096" DrawAspect="Content" ObjectID="_1591349597" r:id="rId154"/>
        </w:object>
      </w:r>
      <w:r w:rsidRPr="00F863FC">
        <w:rPr>
          <w:rFonts w:hint="eastAsia"/>
          <w:spacing w:val="16"/>
          <w:sz w:val="22"/>
          <w:szCs w:val="22"/>
        </w:rPr>
        <w:t>時的速率無關</w:t>
      </w:r>
    </w:p>
    <w:p w:rsidR="000C1198" w:rsidRPr="00BF3330" w:rsidRDefault="000C1198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75" w:left="909" w:hangingChars="188" w:hanging="489"/>
        <w:jc w:val="both"/>
        <w:rPr>
          <w:spacing w:val="20"/>
          <w:sz w:val="22"/>
          <w:szCs w:val="22"/>
        </w:rPr>
      </w:pPr>
      <w:r w:rsidRPr="00BF3330">
        <w:rPr>
          <w:rFonts w:hint="eastAsia"/>
          <w:spacing w:val="20"/>
          <w:sz w:val="22"/>
          <w:szCs w:val="22"/>
        </w:rPr>
        <w:t xml:space="preserve">(E) </w:t>
      </w:r>
      <w:r w:rsidRPr="00BF3330">
        <w:rPr>
          <w:rFonts w:hint="eastAsia"/>
          <w:spacing w:val="20"/>
          <w:sz w:val="22"/>
          <w:szCs w:val="22"/>
        </w:rPr>
        <w:t>若掉落時磁鐵的</w:t>
      </w:r>
      <w:r w:rsidR="00915D7E" w:rsidRPr="00915D7E">
        <w:rPr>
          <w:rFonts w:hint="eastAsia"/>
          <w:spacing w:val="20"/>
          <w:sz w:val="22"/>
          <w:szCs w:val="22"/>
        </w:rPr>
        <w:t>上端為</w:t>
      </w:r>
      <w:r w:rsidRPr="00BF3330">
        <w:rPr>
          <w:rFonts w:hint="eastAsia"/>
          <w:spacing w:val="20"/>
          <w:sz w:val="22"/>
          <w:szCs w:val="22"/>
        </w:rPr>
        <w:t>N</w:t>
      </w:r>
      <w:r w:rsidR="00915D7E">
        <w:rPr>
          <w:rFonts w:hint="eastAsia"/>
          <w:spacing w:val="20"/>
          <w:sz w:val="22"/>
          <w:szCs w:val="22"/>
        </w:rPr>
        <w:t>極</w:t>
      </w:r>
      <w:r w:rsidRPr="00BF3330">
        <w:rPr>
          <w:rFonts w:hint="eastAsia"/>
          <w:spacing w:val="20"/>
          <w:sz w:val="22"/>
          <w:szCs w:val="22"/>
        </w:rPr>
        <w:t>，</w:t>
      </w:r>
      <w:r w:rsidR="00915D7E">
        <w:rPr>
          <w:rFonts w:hint="eastAsia"/>
          <w:spacing w:val="20"/>
          <w:sz w:val="22"/>
          <w:szCs w:val="22"/>
        </w:rPr>
        <w:t>則</w:t>
      </w:r>
      <w:r w:rsidRPr="00BF3330">
        <w:rPr>
          <w:rFonts w:eastAsiaTheme="minorEastAsia"/>
          <w:spacing w:val="20"/>
          <w:position w:val="-10"/>
          <w:sz w:val="22"/>
          <w:szCs w:val="22"/>
        </w:rPr>
        <w:object w:dxaOrig="240" w:dyaOrig="320">
          <v:shape id="_x0000_i1097" type="#_x0000_t75" style="width:12.8pt;height:15.45pt" o:ole="">
            <v:imagedata r:id="rId142" o:title=""/>
          </v:shape>
          <o:OLEObject Type="Embed" ProgID="Equation.DSMT4" ShapeID="_x0000_i1097" DrawAspect="Content" ObjectID="_1591349598" r:id="rId155"/>
        </w:object>
      </w:r>
      <w:r w:rsidRPr="00BF3330">
        <w:rPr>
          <w:rFonts w:hint="eastAsia"/>
          <w:spacing w:val="20"/>
          <w:sz w:val="22"/>
          <w:szCs w:val="22"/>
        </w:rPr>
        <w:t>的大小與</w:t>
      </w:r>
      <w:r w:rsidRPr="008433CE">
        <w:rPr>
          <w:rFonts w:hint="eastAsia"/>
          <w:spacing w:val="16"/>
          <w:sz w:val="22"/>
          <w:szCs w:val="22"/>
        </w:rPr>
        <w:t>方向</w:t>
      </w:r>
      <w:r w:rsidRPr="00BF3330">
        <w:rPr>
          <w:rFonts w:hint="eastAsia"/>
          <w:spacing w:val="20"/>
          <w:sz w:val="22"/>
          <w:szCs w:val="22"/>
        </w:rPr>
        <w:t>都不受影響</w:t>
      </w:r>
    </w:p>
    <w:p w:rsidR="000B01C9" w:rsidRPr="00BF3330" w:rsidRDefault="00E8231C" w:rsidP="00915D7E">
      <w:pPr>
        <w:pStyle w:val="af3"/>
        <w:spacing w:beforeLines="20" w:before="48" w:line="360" w:lineRule="atLeast"/>
        <w:ind w:leftChars="0" w:left="460" w:hangingChars="177" w:hanging="460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eastAsiaTheme="majorEastAsia" w:hint="eastAsia"/>
          <w:spacing w:val="20"/>
          <w:sz w:val="22"/>
          <w:szCs w:val="22"/>
        </w:rPr>
        <w:t>16.</w:t>
      </w:r>
      <w:r w:rsidR="00703D9D" w:rsidRPr="00BF3330">
        <w:rPr>
          <w:rFonts w:eastAsiaTheme="majorEastAsia" w:hint="eastAsia"/>
          <w:spacing w:val="20"/>
          <w:sz w:val="22"/>
          <w:szCs w:val="22"/>
        </w:rPr>
        <w:tab/>
      </w:r>
      <w:proofErr w:type="gramStart"/>
      <w:r w:rsidR="000B01C9" w:rsidRPr="00BF3330">
        <w:rPr>
          <w:rFonts w:eastAsiaTheme="majorEastAsia"/>
          <w:spacing w:val="20"/>
          <w:sz w:val="22"/>
          <w:szCs w:val="22"/>
        </w:rPr>
        <w:t>一</w:t>
      </w:r>
      <w:proofErr w:type="gramEnd"/>
      <w:r w:rsidR="000B01C9" w:rsidRPr="00BF3330">
        <w:rPr>
          <w:rFonts w:eastAsiaTheme="majorEastAsia"/>
          <w:spacing w:val="20"/>
          <w:sz w:val="22"/>
          <w:szCs w:val="22"/>
        </w:rPr>
        <w:t>物體</w:t>
      </w:r>
      <w:r w:rsidR="00B372A2" w:rsidRPr="00BF3330">
        <w:rPr>
          <w:rFonts w:eastAsiaTheme="majorEastAsia" w:hint="eastAsia"/>
          <w:spacing w:val="20"/>
          <w:sz w:val="22"/>
          <w:szCs w:val="22"/>
        </w:rPr>
        <w:t>在</w:t>
      </w:r>
      <w:proofErr w:type="gramStart"/>
      <w:r w:rsidR="00B372A2" w:rsidRPr="00BF3330">
        <w:rPr>
          <w:rFonts w:eastAsiaTheme="majorEastAsia" w:hint="eastAsia"/>
          <w:spacing w:val="20"/>
          <w:sz w:val="22"/>
          <w:szCs w:val="22"/>
        </w:rPr>
        <w:t>光滑水平面</w:t>
      </w:r>
      <w:proofErr w:type="gramEnd"/>
      <w:r w:rsidR="00B372A2" w:rsidRPr="00BF3330">
        <w:rPr>
          <w:rFonts w:eastAsiaTheme="majorEastAsia" w:hint="eastAsia"/>
          <w:spacing w:val="20"/>
          <w:sz w:val="22"/>
          <w:szCs w:val="22"/>
        </w:rPr>
        <w:t>上</w:t>
      </w:r>
      <w:r w:rsidR="00940723" w:rsidRPr="00BF3330">
        <w:rPr>
          <w:rFonts w:eastAsiaTheme="majorEastAsia" w:hint="eastAsia"/>
          <w:spacing w:val="20"/>
          <w:sz w:val="22"/>
          <w:szCs w:val="22"/>
        </w:rPr>
        <w:t>作</w:t>
      </w:r>
      <w:r w:rsidR="000B01C9" w:rsidRPr="00BF3330">
        <w:rPr>
          <w:rFonts w:eastAsiaTheme="majorEastAsia"/>
          <w:spacing w:val="20"/>
          <w:sz w:val="22"/>
          <w:szCs w:val="22"/>
        </w:rPr>
        <w:t>簡</w:t>
      </w:r>
      <w:proofErr w:type="gramStart"/>
      <w:r w:rsidR="000B01C9" w:rsidRPr="00BF3330">
        <w:rPr>
          <w:rFonts w:eastAsiaTheme="majorEastAsia"/>
          <w:spacing w:val="20"/>
          <w:sz w:val="22"/>
          <w:szCs w:val="22"/>
        </w:rPr>
        <w:t>諧</w:t>
      </w:r>
      <w:proofErr w:type="gramEnd"/>
      <w:r w:rsidR="000B01C9" w:rsidRPr="00BF3330">
        <w:rPr>
          <w:rFonts w:eastAsiaTheme="majorEastAsia"/>
          <w:spacing w:val="20"/>
          <w:sz w:val="22"/>
          <w:szCs w:val="22"/>
        </w:rPr>
        <w:t>運動，當</w:t>
      </w:r>
      <w:r w:rsidR="00D00FF1" w:rsidRPr="00BF3330">
        <w:rPr>
          <w:rFonts w:eastAsiaTheme="majorEastAsia" w:hint="eastAsia"/>
          <w:spacing w:val="20"/>
          <w:sz w:val="22"/>
          <w:szCs w:val="22"/>
        </w:rPr>
        <w:t>其</w:t>
      </w:r>
      <w:r w:rsidR="000B01C9" w:rsidRPr="00BF3330">
        <w:rPr>
          <w:rFonts w:eastAsiaTheme="majorEastAsia"/>
          <w:spacing w:val="20"/>
          <w:sz w:val="22"/>
          <w:szCs w:val="22"/>
        </w:rPr>
        <w:t>位移為振幅一半時，速率為</w:t>
      </w:r>
      <w:r w:rsidR="00703D9D" w:rsidRPr="00BF3330">
        <w:rPr>
          <w:rFonts w:eastAsiaTheme="minorEastAsia"/>
          <w:spacing w:val="20"/>
          <w:position w:val="-6"/>
          <w:sz w:val="22"/>
          <w:szCs w:val="22"/>
        </w:rPr>
        <w:object w:dxaOrig="180" w:dyaOrig="220">
          <v:shape id="_x0000_i1098" type="#_x0000_t75" style="width:7.95pt;height:12.8pt" o:ole="">
            <v:imagedata r:id="rId156" o:title=""/>
          </v:shape>
          <o:OLEObject Type="Embed" ProgID="Equation.DSMT4" ShapeID="_x0000_i1098" DrawAspect="Content" ObjectID="_1591349599" r:id="rId157"/>
        </w:object>
      </w:r>
      <w:r w:rsidR="000B01C9" w:rsidRPr="00BF3330">
        <w:rPr>
          <w:rFonts w:eastAsiaTheme="majorEastAsia"/>
          <w:spacing w:val="20"/>
          <w:sz w:val="22"/>
          <w:szCs w:val="22"/>
        </w:rPr>
        <w:t>，則</w:t>
      </w:r>
      <w:r w:rsidR="00D00FF1" w:rsidRPr="00BF3330">
        <w:rPr>
          <w:rFonts w:eastAsiaTheme="majorEastAsia" w:hint="eastAsia"/>
          <w:spacing w:val="20"/>
          <w:sz w:val="22"/>
          <w:szCs w:val="22"/>
        </w:rPr>
        <w:t>此</w:t>
      </w:r>
      <w:r w:rsidR="000B01C9" w:rsidRPr="00BF3330">
        <w:rPr>
          <w:rFonts w:eastAsiaTheme="majorEastAsia"/>
          <w:spacing w:val="20"/>
          <w:sz w:val="22"/>
          <w:szCs w:val="22"/>
        </w:rPr>
        <w:t>物體</w:t>
      </w:r>
      <w:r w:rsidR="00D00FF1" w:rsidRPr="00BF3330">
        <w:rPr>
          <w:rFonts w:eastAsiaTheme="majorEastAsia" w:hint="eastAsia"/>
          <w:spacing w:val="20"/>
          <w:sz w:val="22"/>
          <w:szCs w:val="22"/>
        </w:rPr>
        <w:t>通過</w:t>
      </w:r>
      <w:r w:rsidR="000B01C9" w:rsidRPr="00BF3330">
        <w:rPr>
          <w:rFonts w:eastAsiaTheme="majorEastAsia"/>
          <w:spacing w:val="20"/>
          <w:sz w:val="22"/>
          <w:szCs w:val="22"/>
        </w:rPr>
        <w:t>位移為零之平衡點</w:t>
      </w:r>
      <w:r w:rsidR="00D00FF1" w:rsidRPr="00BF3330">
        <w:rPr>
          <w:rFonts w:eastAsiaTheme="majorEastAsia" w:hint="eastAsia"/>
          <w:spacing w:val="20"/>
          <w:sz w:val="22"/>
          <w:szCs w:val="22"/>
        </w:rPr>
        <w:t>時</w:t>
      </w:r>
      <w:r w:rsidR="000B01C9" w:rsidRPr="00BF3330">
        <w:rPr>
          <w:rFonts w:eastAsiaTheme="majorEastAsia"/>
          <w:spacing w:val="20"/>
          <w:sz w:val="22"/>
          <w:szCs w:val="22"/>
        </w:rPr>
        <w:t>的速率為下列何者？</w:t>
      </w:r>
    </w:p>
    <w:p w:rsidR="000B01C9" w:rsidRPr="00BF3330" w:rsidRDefault="009248CC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leftChars="150" w:left="360" w:firstLineChars="12" w:firstLine="31"/>
        <w:jc w:val="both"/>
        <w:rPr>
          <w:rFonts w:eastAsiaTheme="minorEastAsia"/>
          <w:sz w:val="22"/>
          <w:szCs w:val="22"/>
        </w:rPr>
      </w:pPr>
      <w:r w:rsidRPr="00BF3330">
        <w:rPr>
          <w:rFonts w:eastAsiaTheme="minorEastAsia"/>
          <w:spacing w:val="20"/>
          <w:sz w:val="22"/>
          <w:szCs w:val="22"/>
        </w:rPr>
        <w:t>(A)</w:t>
      </w:r>
      <w:r w:rsidR="000B01C9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 xml:space="preserve"> </w:t>
      </w:r>
      <w:r w:rsidR="00745838" w:rsidRPr="00BF3330">
        <w:rPr>
          <w:rFonts w:eastAsiaTheme="minorEastAsia"/>
          <w:spacing w:val="20"/>
          <w:position w:val="-10"/>
          <w:sz w:val="22"/>
          <w:szCs w:val="22"/>
        </w:rPr>
        <w:object w:dxaOrig="320" w:dyaOrig="320">
          <v:shape id="_x0000_i1099" type="#_x0000_t75" style="width:15.45pt;height:15.45pt" o:ole="">
            <v:imagedata r:id="rId158" o:title=""/>
          </v:shape>
          <o:OLEObject Type="Embed" ProgID="Equation.DSMT4" ShapeID="_x0000_i1099" DrawAspect="Content" ObjectID="_1591349600" r:id="rId159"/>
        </w:object>
      </w:r>
      <w:r w:rsidR="00745838" w:rsidRPr="00BF3330">
        <w:rPr>
          <w:rFonts w:eastAsiaTheme="minorEastAsia"/>
          <w:spacing w:val="20"/>
          <w:sz w:val="22"/>
          <w:szCs w:val="22"/>
        </w:rPr>
        <w:tab/>
      </w:r>
      <w:r w:rsidR="000B01C9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 xml:space="preserve">(B) </w:t>
      </w:r>
      <w:r w:rsidR="00745838" w:rsidRPr="00BF3330">
        <w:rPr>
          <w:rFonts w:eastAsiaTheme="minorEastAsia"/>
          <w:spacing w:val="20"/>
          <w:position w:val="-24"/>
          <w:sz w:val="22"/>
          <w:szCs w:val="22"/>
        </w:rPr>
        <w:object w:dxaOrig="680" w:dyaOrig="680">
          <v:shape id="_x0000_i1100" type="#_x0000_t75" style="width:34.45pt;height:34.45pt" o:ole="">
            <v:imagedata r:id="rId160" o:title=""/>
          </v:shape>
          <o:OLEObject Type="Embed" ProgID="Equation.DSMT4" ShapeID="_x0000_i1100" DrawAspect="Content" ObjectID="_1591349601" r:id="rId161"/>
        </w:object>
      </w:r>
      <w:r w:rsidR="00745838" w:rsidRPr="00BF3330">
        <w:rPr>
          <w:rFonts w:eastAsiaTheme="minorEastAsia"/>
          <w:spacing w:val="20"/>
          <w:sz w:val="22"/>
          <w:szCs w:val="22"/>
        </w:rPr>
        <w:tab/>
      </w:r>
      <w:r w:rsidR="00745838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>(C)</w:t>
      </w:r>
      <w:r w:rsidR="000B01C9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 xml:space="preserve"> </w:t>
      </w:r>
      <w:r w:rsidR="00745838" w:rsidRPr="00BF3330">
        <w:rPr>
          <w:rFonts w:eastAsiaTheme="minorEastAsia"/>
          <w:spacing w:val="20"/>
          <w:position w:val="-6"/>
          <w:sz w:val="22"/>
          <w:szCs w:val="22"/>
        </w:rPr>
        <w:object w:dxaOrig="180" w:dyaOrig="220">
          <v:shape id="_x0000_i1101" type="#_x0000_t75" style="width:7.95pt;height:12.8pt" o:ole="">
            <v:imagedata r:id="rId156" o:title=""/>
          </v:shape>
          <o:OLEObject Type="Embed" ProgID="Equation.DSMT4" ShapeID="_x0000_i1101" DrawAspect="Content" ObjectID="_1591349602" r:id="rId162"/>
        </w:object>
      </w:r>
      <w:r w:rsidR="00745838" w:rsidRPr="00BF3330">
        <w:rPr>
          <w:rFonts w:eastAsiaTheme="minorEastAsia"/>
          <w:spacing w:val="20"/>
          <w:sz w:val="22"/>
          <w:szCs w:val="22"/>
        </w:rPr>
        <w:tab/>
      </w:r>
      <w:r w:rsidR="000B01C9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 xml:space="preserve">(D) </w:t>
      </w:r>
      <w:r w:rsidR="00745838" w:rsidRPr="00BF3330">
        <w:rPr>
          <w:rFonts w:eastAsiaTheme="minorEastAsia"/>
          <w:spacing w:val="20"/>
          <w:position w:val="-24"/>
          <w:sz w:val="22"/>
          <w:szCs w:val="22"/>
        </w:rPr>
        <w:object w:dxaOrig="540" w:dyaOrig="680">
          <v:shape id="_x0000_i1102" type="#_x0000_t75" style="width:27.85pt;height:34.45pt" o:ole="">
            <v:imagedata r:id="rId163" o:title=""/>
          </v:shape>
          <o:OLEObject Type="Embed" ProgID="Equation.DSMT4" ShapeID="_x0000_i1102" DrawAspect="Content" ObjectID="_1591349603" r:id="rId164"/>
        </w:object>
      </w:r>
      <w:r w:rsidR="00745838" w:rsidRPr="00BF3330">
        <w:rPr>
          <w:rFonts w:eastAsiaTheme="minorEastAsia" w:hint="eastAsia"/>
          <w:sz w:val="22"/>
          <w:szCs w:val="22"/>
        </w:rPr>
        <w:tab/>
      </w:r>
      <w:r w:rsidR="000B01C9" w:rsidRPr="00BF3330">
        <w:rPr>
          <w:rFonts w:eastAsiaTheme="minorEastAsia"/>
          <w:spacing w:val="20"/>
          <w:sz w:val="22"/>
          <w:szCs w:val="22"/>
          <w14:props3d w14:extrusionH="0" w14:contourW="0" w14:prstMaterial="matte"/>
        </w:rPr>
        <w:t xml:space="preserve">(E) </w:t>
      </w:r>
      <w:r w:rsidR="00745838" w:rsidRPr="00BF3330">
        <w:rPr>
          <w:rFonts w:eastAsiaTheme="minorEastAsia"/>
          <w:spacing w:val="20"/>
          <w:position w:val="-24"/>
          <w:sz w:val="22"/>
          <w:szCs w:val="22"/>
        </w:rPr>
        <w:object w:dxaOrig="360" w:dyaOrig="620">
          <v:shape id="_x0000_i1103" type="#_x0000_t75" style="width:18.1pt;height:30.5pt" o:ole="">
            <v:imagedata r:id="rId165" o:title=""/>
          </v:shape>
          <o:OLEObject Type="Embed" ProgID="Equation.DSMT4" ShapeID="_x0000_i1103" DrawAspect="Content" ObjectID="_1591349604" r:id="rId166"/>
        </w:object>
      </w:r>
    </w:p>
    <w:p w:rsidR="00FB7118" w:rsidRPr="00BF3330" w:rsidRDefault="00FB7118" w:rsidP="00745838">
      <w:pPr>
        <w:pStyle w:val="af3"/>
        <w:spacing w:line="360" w:lineRule="atLeast"/>
        <w:ind w:leftChars="0" w:left="389" w:hangingChars="177" w:hanging="389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D1494CE" wp14:editId="099D733D">
                <wp:simplePos x="0" y="0"/>
                <wp:positionH relativeFrom="column">
                  <wp:posOffset>3139440</wp:posOffset>
                </wp:positionH>
                <wp:positionV relativeFrom="paragraph">
                  <wp:posOffset>1000760</wp:posOffset>
                </wp:positionV>
                <wp:extent cx="2743200" cy="1472565"/>
                <wp:effectExtent l="19050" t="19050" r="19050" b="0"/>
                <wp:wrapSquare wrapText="bothSides"/>
                <wp:docPr id="29" name="群組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472565"/>
                          <a:chOff x="6325" y="7156"/>
                          <a:chExt cx="3910" cy="2100"/>
                        </a:xfrm>
                      </wpg:grpSpPr>
                      <pic:pic xmlns:pic="http://schemas.openxmlformats.org/drawingml/2006/picture">
                        <pic:nvPicPr>
                          <pic:cNvPr id="30" name="圖片 1" descr="https://i1.kknews.cc/SIG=14alij2/pn20000q1rnrrs9p58s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" t="2226" r="967" b="2756"/>
                          <a:stretch/>
                        </pic:blipFill>
                        <pic:spPr bwMode="auto">
                          <a:xfrm>
                            <a:off x="6325" y="7156"/>
                            <a:ext cx="3910" cy="173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93" y="8970"/>
                            <a:ext cx="463" cy="2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/>
                        </wps:spPr>
                        <wps:txbx>
                          <w:txbxContent>
                            <w:p w:rsidR="006C57FC" w:rsidRDefault="006C57FC">
                              <w:r w:rsidRPr="007049F0">
                                <w:rPr>
                                  <w:color w:val="222222"/>
                                  <w:kern w:val="0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7049F0">
                                <w:rPr>
                                  <w:rFonts w:hint="eastAsia"/>
                                  <w:color w:val="222222"/>
                                  <w:kern w:val="0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1494CE" id="群組 29" o:spid="_x0000_s1477" style="position:absolute;left:0;text-align:left;margin-left:247.2pt;margin-top:78.8pt;width:3in;height:115.95pt;z-index:251652096" coordorigin="6325,7156" coordsize="3910,21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">
                <v:shape id="圖片 1" o:spid="_x0000_s1478" type="#_x0000_t75" alt="https://i1.kknews.cc/SIG=14alij2/pn20000q1rnrrs9p58s.jpg" style="position:absolute;left:6325;top:7156;width:3910;height:17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" stroked="t" strokeweight=".5pt">
                  <v:imagedata r:id="rId168" o:title="pn20000q1rnrrs9p58s" croptop="1459f" cropbottom="1806f" cropleft="668f" cropright="634f"/>
                </v:shape>
                <v:shape id="文字方塊 2" o:spid="_x0000_s1479" type="#_x0000_t202" style="position:absolute;left:8093;top:8970;width:463;height: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y2lxAAAANsAAAAPAAAAZHJzL2Rvd25yZXYueG1sRI9PawIx&#10;FMTvQr9DeAUvUrOuI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L3bLaXEAAAA2wAAAA8A&#10;AAAAAAAAAAAAAAAABwIAAGRycy9kb3ducmV2LnhtbFBLBQYAAAAAAwADALcAAAD4AgAAAAA=&#10;" stroked="f">
                  <v:textbox inset="0,0,0,0">
                    <w:txbxContent>
                      <w:p w:rsidR="006C57FC" w:rsidRDefault="006C57FC">
                        <w:r w:rsidRPr="007049F0">
                          <w:rPr>
                            <w:color w:val="222222"/>
                            <w:kern w:val="0"/>
                            <w:sz w:val="22"/>
                            <w:szCs w:val="22"/>
                          </w:rPr>
                          <w:t>圖</w:t>
                        </w:r>
                        <w:r w:rsidRPr="007049F0">
                          <w:rPr>
                            <w:rFonts w:hint="eastAsia"/>
                            <w:color w:val="222222"/>
                            <w:kern w:val="0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231C" w:rsidRPr="00BF3330">
        <w:rPr>
          <w:rFonts w:hint="eastAsia"/>
          <w:sz w:val="22"/>
          <w:szCs w:val="22"/>
        </w:rPr>
        <w:t>1</w:t>
      </w:r>
      <w:r w:rsidR="00E8231C" w:rsidRPr="00BF3330">
        <w:rPr>
          <w:rFonts w:eastAsiaTheme="majorEastAsia" w:hint="eastAsia"/>
          <w:spacing w:val="20"/>
          <w:sz w:val="22"/>
          <w:szCs w:val="22"/>
        </w:rPr>
        <w:t>7.</w:t>
      </w:r>
      <w:r w:rsidR="00745838" w:rsidRPr="00BF3330">
        <w:rPr>
          <w:rFonts w:eastAsiaTheme="majorEastAsia" w:hint="eastAsia"/>
          <w:spacing w:val="20"/>
          <w:sz w:val="22"/>
          <w:szCs w:val="22"/>
        </w:rPr>
        <w:tab/>
      </w:r>
      <w:r w:rsidRPr="00BF3330">
        <w:rPr>
          <w:rFonts w:eastAsiaTheme="majorEastAsia"/>
          <w:spacing w:val="20"/>
          <w:sz w:val="22"/>
          <w:szCs w:val="22"/>
        </w:rPr>
        <w:t>雲霄飛車是一種常見於</w:t>
      </w:r>
      <w:hyperlink r:id="rId169" w:tooltip="主題樂園" w:history="1">
        <w:r w:rsidRPr="00BF3330">
          <w:rPr>
            <w:rFonts w:eastAsiaTheme="majorEastAsia"/>
            <w:spacing w:val="20"/>
            <w:sz w:val="22"/>
            <w:szCs w:val="22"/>
          </w:rPr>
          <w:t>主題樂園</w:t>
        </w:r>
      </w:hyperlink>
      <w:r w:rsidRPr="00BF3330">
        <w:rPr>
          <w:rFonts w:eastAsiaTheme="majorEastAsia"/>
          <w:spacing w:val="20"/>
          <w:sz w:val="22"/>
          <w:szCs w:val="22"/>
        </w:rPr>
        <w:t>中</w:t>
      </w:r>
      <w:r w:rsidR="003271A9" w:rsidRPr="00BF3330">
        <w:rPr>
          <w:rFonts w:eastAsiaTheme="majorEastAsia" w:hint="eastAsia"/>
          <w:spacing w:val="20"/>
          <w:sz w:val="22"/>
          <w:szCs w:val="22"/>
        </w:rPr>
        <w:t>的</w:t>
      </w:r>
      <w:r w:rsidR="003271A9" w:rsidRPr="00BF3330">
        <w:rPr>
          <w:rFonts w:eastAsiaTheme="majorEastAsia"/>
          <w:spacing w:val="20"/>
          <w:sz w:val="22"/>
          <w:szCs w:val="22"/>
        </w:rPr>
        <w:t>遊樂設施</w:t>
      </w:r>
      <w:r w:rsidR="003271A9" w:rsidRPr="00BF3330">
        <w:rPr>
          <w:rFonts w:eastAsiaTheme="majorEastAsia" w:hint="eastAsia"/>
          <w:spacing w:val="20"/>
          <w:sz w:val="22"/>
          <w:szCs w:val="22"/>
        </w:rPr>
        <w:t>，</w:t>
      </w:r>
      <w:r w:rsidR="00A44362" w:rsidRPr="00BF3330">
        <w:rPr>
          <w:rFonts w:eastAsiaTheme="majorEastAsia" w:hint="eastAsia"/>
          <w:spacing w:val="20"/>
          <w:sz w:val="22"/>
          <w:szCs w:val="22"/>
        </w:rPr>
        <w:t>其軌道通常有</w:t>
      </w:r>
      <w:r w:rsidRPr="00BF3330">
        <w:rPr>
          <w:rFonts w:eastAsiaTheme="majorEastAsia"/>
          <w:spacing w:val="20"/>
          <w:sz w:val="22"/>
          <w:szCs w:val="22"/>
        </w:rPr>
        <w:t>如圖</w:t>
      </w:r>
      <w:r w:rsidRPr="00BF3330">
        <w:rPr>
          <w:rFonts w:eastAsiaTheme="majorEastAsia" w:hint="eastAsia"/>
          <w:spacing w:val="20"/>
          <w:sz w:val="22"/>
          <w:szCs w:val="22"/>
        </w:rPr>
        <w:t>6</w:t>
      </w:r>
      <w:r w:rsidR="00A44362" w:rsidRPr="00BF3330">
        <w:rPr>
          <w:rFonts w:eastAsiaTheme="majorEastAsia" w:hint="eastAsia"/>
          <w:spacing w:val="20"/>
          <w:sz w:val="22"/>
          <w:szCs w:val="22"/>
        </w:rPr>
        <w:t>所示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的</w:t>
      </w:r>
      <w:proofErr w:type="gramStart"/>
      <w:r w:rsidR="006959AC" w:rsidRPr="00BF3330">
        <w:rPr>
          <w:rFonts w:eastAsiaTheme="majorEastAsia" w:hint="eastAsia"/>
          <w:spacing w:val="20"/>
          <w:sz w:val="22"/>
          <w:szCs w:val="22"/>
        </w:rPr>
        <w:t>迴</w:t>
      </w:r>
      <w:proofErr w:type="gramEnd"/>
      <w:r w:rsidR="006959AC" w:rsidRPr="00BF3330">
        <w:rPr>
          <w:rFonts w:eastAsiaTheme="majorEastAsia" w:hint="eastAsia"/>
          <w:spacing w:val="20"/>
          <w:sz w:val="22"/>
          <w:szCs w:val="22"/>
        </w:rPr>
        <w:t>圈</w:t>
      </w:r>
      <w:r w:rsidR="00A44362" w:rsidRPr="00BF3330">
        <w:rPr>
          <w:rFonts w:eastAsiaTheme="majorEastAsia" w:hint="eastAsia"/>
          <w:spacing w:val="20"/>
          <w:sz w:val="22"/>
          <w:szCs w:val="22"/>
        </w:rPr>
        <w:t>。</w:t>
      </w:r>
      <w:r w:rsidRPr="00BF3330">
        <w:rPr>
          <w:rFonts w:eastAsiaTheme="majorEastAsia"/>
          <w:spacing w:val="20"/>
          <w:sz w:val="22"/>
          <w:szCs w:val="22"/>
        </w:rPr>
        <w:t>若</w:t>
      </w:r>
      <w:r w:rsidR="00A44362" w:rsidRPr="00BF3330">
        <w:rPr>
          <w:rFonts w:eastAsiaTheme="majorEastAsia" w:hint="eastAsia"/>
          <w:spacing w:val="20"/>
          <w:sz w:val="22"/>
          <w:szCs w:val="22"/>
        </w:rPr>
        <w:t>考慮</w:t>
      </w:r>
      <w:r w:rsidRPr="00BF3330">
        <w:rPr>
          <w:rFonts w:eastAsiaTheme="majorEastAsia"/>
          <w:spacing w:val="20"/>
          <w:sz w:val="22"/>
          <w:szCs w:val="22"/>
        </w:rPr>
        <w:t>正圓</w:t>
      </w:r>
      <w:r w:rsidR="003B3BFE" w:rsidRPr="00BF3330">
        <w:rPr>
          <w:rFonts w:eastAsiaTheme="majorEastAsia" w:hint="eastAsia"/>
          <w:spacing w:val="20"/>
          <w:sz w:val="22"/>
          <w:szCs w:val="22"/>
        </w:rPr>
        <w:t>的</w:t>
      </w:r>
      <w:proofErr w:type="gramStart"/>
      <w:r w:rsidR="003B3BFE" w:rsidRPr="00BF3330">
        <w:rPr>
          <w:rFonts w:eastAsiaTheme="majorEastAsia" w:hint="eastAsia"/>
          <w:spacing w:val="20"/>
          <w:sz w:val="22"/>
          <w:szCs w:val="22"/>
        </w:rPr>
        <w:t>迴</w:t>
      </w:r>
      <w:proofErr w:type="gramEnd"/>
      <w:r w:rsidR="003B3BFE" w:rsidRPr="00BF3330">
        <w:rPr>
          <w:rFonts w:eastAsiaTheme="majorEastAsia" w:hint="eastAsia"/>
          <w:spacing w:val="20"/>
          <w:sz w:val="22"/>
          <w:szCs w:val="22"/>
        </w:rPr>
        <w:t>圈</w:t>
      </w:r>
      <w:r w:rsidRPr="00BF3330">
        <w:rPr>
          <w:rFonts w:eastAsiaTheme="majorEastAsia"/>
          <w:spacing w:val="20"/>
          <w:sz w:val="22"/>
          <w:szCs w:val="22"/>
        </w:rPr>
        <w:t>軌道，</w:t>
      </w:r>
      <w:r w:rsidR="00915D7E">
        <w:rPr>
          <w:rFonts w:eastAsiaTheme="majorEastAsia" w:hint="eastAsia"/>
          <w:spacing w:val="20"/>
          <w:sz w:val="22"/>
          <w:szCs w:val="22"/>
        </w:rPr>
        <w:t>且軌道可視為在一鉛直面上，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雲霄</w:t>
      </w:r>
      <w:r w:rsidR="00B320D5" w:rsidRPr="00BF3330">
        <w:rPr>
          <w:rFonts w:eastAsiaTheme="majorEastAsia" w:hint="eastAsia"/>
          <w:spacing w:val="20"/>
          <w:sz w:val="22"/>
          <w:szCs w:val="22"/>
        </w:rPr>
        <w:t>飛車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的車廂</w:t>
      </w:r>
      <w:r w:rsidR="004E2AFB" w:rsidRPr="00BF3330">
        <w:rPr>
          <w:rFonts w:eastAsiaTheme="majorEastAsia" w:hint="eastAsia"/>
          <w:spacing w:val="20"/>
          <w:sz w:val="22"/>
          <w:szCs w:val="22"/>
        </w:rPr>
        <w:t>在沒有動力驅動之下，</w:t>
      </w:r>
      <w:r w:rsidR="00B320D5" w:rsidRPr="00BF3330">
        <w:rPr>
          <w:rFonts w:eastAsiaTheme="majorEastAsia" w:hint="eastAsia"/>
          <w:spacing w:val="20"/>
          <w:sz w:val="22"/>
          <w:szCs w:val="22"/>
        </w:rPr>
        <w:t>沿著軌道內側繞行，</w:t>
      </w:r>
      <w:r w:rsidR="004E2AFB" w:rsidRPr="00BF3330">
        <w:rPr>
          <w:rFonts w:eastAsiaTheme="majorEastAsia" w:hint="eastAsia"/>
          <w:spacing w:val="20"/>
          <w:sz w:val="22"/>
          <w:szCs w:val="22"/>
        </w:rPr>
        <w:t>且</w:t>
      </w:r>
      <w:r w:rsidR="00B320D5" w:rsidRPr="00BF3330">
        <w:rPr>
          <w:rFonts w:eastAsiaTheme="majorEastAsia" w:hint="eastAsia"/>
          <w:spacing w:val="20"/>
          <w:sz w:val="22"/>
          <w:szCs w:val="22"/>
        </w:rPr>
        <w:t>軌道只能提供</w:t>
      </w:r>
      <w:r w:rsidR="0050469E" w:rsidRPr="00BF3330">
        <w:rPr>
          <w:rFonts w:eastAsiaTheme="majorEastAsia" w:hint="eastAsia"/>
          <w:spacing w:val="20"/>
          <w:sz w:val="22"/>
          <w:szCs w:val="22"/>
        </w:rPr>
        <w:t>向心力，</w:t>
      </w:r>
      <w:r w:rsidRPr="00BF3330">
        <w:rPr>
          <w:rFonts w:eastAsiaTheme="majorEastAsia"/>
          <w:spacing w:val="20"/>
          <w:sz w:val="22"/>
          <w:szCs w:val="22"/>
        </w:rPr>
        <w:t>摩擦阻力</w:t>
      </w:r>
      <w:r w:rsidR="0050469E" w:rsidRPr="00BF3330">
        <w:rPr>
          <w:rFonts w:eastAsiaTheme="majorEastAsia" w:hint="eastAsia"/>
          <w:spacing w:val="20"/>
          <w:sz w:val="22"/>
          <w:szCs w:val="22"/>
        </w:rPr>
        <w:t>可忽略</w:t>
      </w:r>
      <w:r w:rsidRPr="00BF3330">
        <w:rPr>
          <w:rFonts w:eastAsiaTheme="majorEastAsia"/>
          <w:spacing w:val="20"/>
          <w:sz w:val="22"/>
          <w:szCs w:val="22"/>
        </w:rPr>
        <w:t>，重力加速度</w:t>
      </w:r>
      <w:r w:rsidR="0050469E" w:rsidRPr="00BF3330">
        <w:rPr>
          <w:rFonts w:eastAsiaTheme="majorEastAsia" w:hint="eastAsia"/>
          <w:spacing w:val="20"/>
          <w:sz w:val="22"/>
          <w:szCs w:val="22"/>
        </w:rPr>
        <w:t>為</w:t>
      </w:r>
      <w:r w:rsidR="00386DC9" w:rsidRPr="00BF3330">
        <w:rPr>
          <w:rFonts w:eastAsiaTheme="minorEastAsia"/>
          <w:spacing w:val="20"/>
          <w:position w:val="-10"/>
          <w:sz w:val="22"/>
          <w:szCs w:val="22"/>
        </w:rPr>
        <w:object w:dxaOrig="220" w:dyaOrig="240">
          <v:shape id="_x0000_i1104" type="#_x0000_t75" style="width:12.8pt;height:12.8pt" o:ole="">
            <v:imagedata r:id="rId170" o:title=""/>
          </v:shape>
          <o:OLEObject Type="Embed" ProgID="Equation.DSMT4" ShapeID="_x0000_i1104" DrawAspect="Content" ObjectID="_1591349605" r:id="rId171"/>
        </w:object>
      </w:r>
      <w:r w:rsidRPr="00BF3330">
        <w:rPr>
          <w:rFonts w:eastAsiaTheme="majorEastAsia"/>
          <w:spacing w:val="20"/>
          <w:sz w:val="22"/>
          <w:szCs w:val="22"/>
        </w:rPr>
        <w:t>，則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當</w:t>
      </w:r>
      <w:r w:rsidR="0073640F" w:rsidRPr="00BF3330">
        <w:rPr>
          <w:rFonts w:eastAsiaTheme="majorEastAsia" w:hint="eastAsia"/>
          <w:spacing w:val="20"/>
          <w:sz w:val="22"/>
          <w:szCs w:val="22"/>
        </w:rPr>
        <w:t>車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廂</w:t>
      </w:r>
      <w:r w:rsidR="0050469E" w:rsidRPr="00BF3330">
        <w:rPr>
          <w:rFonts w:eastAsiaTheme="majorEastAsia" w:hint="eastAsia"/>
          <w:spacing w:val="20"/>
          <w:sz w:val="22"/>
          <w:szCs w:val="22"/>
        </w:rPr>
        <w:t>可沿整</w:t>
      </w:r>
      <w:r w:rsidR="003B3BFE" w:rsidRPr="00BF3330">
        <w:rPr>
          <w:rFonts w:eastAsiaTheme="majorEastAsia" w:hint="eastAsia"/>
          <w:spacing w:val="20"/>
          <w:sz w:val="22"/>
          <w:szCs w:val="22"/>
        </w:rPr>
        <w:t>個圓</w:t>
      </w:r>
      <w:r w:rsidR="0050469E" w:rsidRPr="00BF3330">
        <w:rPr>
          <w:rFonts w:eastAsiaTheme="majorEastAsia" w:hint="eastAsia"/>
          <w:spacing w:val="20"/>
          <w:sz w:val="22"/>
          <w:szCs w:val="22"/>
        </w:rPr>
        <w:t>圈軌道繞行</w:t>
      </w:r>
      <w:r w:rsidR="0073640F" w:rsidRPr="00BF3330">
        <w:rPr>
          <w:rFonts w:eastAsiaTheme="majorEastAsia" w:hint="eastAsia"/>
          <w:spacing w:val="20"/>
          <w:sz w:val="22"/>
          <w:szCs w:val="22"/>
        </w:rPr>
        <w:t>時，</w:t>
      </w:r>
      <w:r w:rsidR="005002A7" w:rsidRPr="00BF3330">
        <w:rPr>
          <w:rFonts w:eastAsiaTheme="majorEastAsia" w:hint="eastAsia"/>
          <w:spacing w:val="20"/>
          <w:sz w:val="22"/>
          <w:szCs w:val="22"/>
        </w:rPr>
        <w:t>車</w:t>
      </w:r>
      <w:r w:rsidR="006959AC" w:rsidRPr="00BF3330">
        <w:rPr>
          <w:rFonts w:eastAsiaTheme="majorEastAsia" w:hint="eastAsia"/>
          <w:spacing w:val="20"/>
          <w:sz w:val="22"/>
          <w:szCs w:val="22"/>
        </w:rPr>
        <w:t>廂</w:t>
      </w:r>
      <w:r w:rsidR="003271A9" w:rsidRPr="00BF3330">
        <w:rPr>
          <w:rFonts w:eastAsiaTheme="majorEastAsia" w:hint="eastAsia"/>
          <w:spacing w:val="20"/>
          <w:sz w:val="22"/>
          <w:szCs w:val="22"/>
        </w:rPr>
        <w:t>在</w:t>
      </w:r>
      <w:r w:rsidRPr="00BF3330">
        <w:rPr>
          <w:rFonts w:eastAsiaTheme="majorEastAsia"/>
          <w:spacing w:val="20"/>
          <w:sz w:val="22"/>
          <w:szCs w:val="22"/>
        </w:rPr>
        <w:t>軌道最低</w:t>
      </w:r>
      <w:r w:rsidR="00B93EC9" w:rsidRPr="00BF3330">
        <w:rPr>
          <w:rFonts w:eastAsiaTheme="majorEastAsia" w:hint="eastAsia"/>
          <w:spacing w:val="20"/>
          <w:sz w:val="22"/>
          <w:szCs w:val="22"/>
        </w:rPr>
        <w:t>點</w:t>
      </w:r>
      <w:r w:rsidRPr="00BF3330">
        <w:rPr>
          <w:rFonts w:eastAsiaTheme="majorEastAsia"/>
          <w:spacing w:val="20"/>
          <w:sz w:val="22"/>
          <w:szCs w:val="22"/>
        </w:rPr>
        <w:t>的加速度</w:t>
      </w:r>
      <w:r w:rsidR="005002A7" w:rsidRPr="00BF3330">
        <w:rPr>
          <w:rFonts w:eastAsiaTheme="majorEastAsia" w:hint="eastAsia"/>
          <w:spacing w:val="20"/>
          <w:sz w:val="22"/>
          <w:szCs w:val="22"/>
        </w:rPr>
        <w:t>量值</w:t>
      </w:r>
      <w:r w:rsidRPr="00BF3330">
        <w:rPr>
          <w:rFonts w:eastAsiaTheme="majorEastAsia"/>
          <w:spacing w:val="20"/>
          <w:sz w:val="22"/>
          <w:szCs w:val="22"/>
        </w:rPr>
        <w:t>至少為何？</w:t>
      </w:r>
    </w:p>
    <w:p w:rsidR="009248CC" w:rsidRPr="008433CE" w:rsidRDefault="00386DC9" w:rsidP="009203F2">
      <w:pPr>
        <w:pStyle w:val="ABC"/>
        <w:ind w:firstLineChars="17" w:firstLine="46"/>
        <w:rPr>
          <w:sz w:val="22"/>
        </w:rPr>
      </w:pPr>
      <w:r w:rsidRPr="008433CE">
        <w:rPr>
          <w:sz w:val="22"/>
        </w:rPr>
        <w:t xml:space="preserve">(A) </w:t>
      </w:r>
      <w:r w:rsidR="00AE009E" w:rsidRPr="008433CE">
        <w:rPr>
          <w:position w:val="-10"/>
          <w:sz w:val="22"/>
        </w:rPr>
        <w:object w:dxaOrig="380" w:dyaOrig="300">
          <v:shape id="_x0000_i1105" type="#_x0000_t75" style="width:20.75pt;height:15pt" o:ole="">
            <v:imagedata r:id="rId172" o:title=""/>
          </v:shape>
          <o:OLEObject Type="Embed" ProgID="Equation.DSMT4" ShapeID="_x0000_i1105" DrawAspect="Content" ObjectID="_1591349606" r:id="rId173"/>
        </w:object>
      </w:r>
      <w:r w:rsidR="00745838" w:rsidRPr="008433CE">
        <w:rPr>
          <w:rFonts w:hint="eastAsia"/>
          <w:sz w:val="22"/>
        </w:rPr>
        <w:tab/>
      </w:r>
    </w:p>
    <w:p w:rsidR="009248CC" w:rsidRPr="008433CE" w:rsidRDefault="00FB7118" w:rsidP="009203F2">
      <w:pPr>
        <w:pStyle w:val="ABC"/>
        <w:ind w:firstLineChars="17" w:firstLine="46"/>
        <w:rPr>
          <w:sz w:val="22"/>
        </w:rPr>
      </w:pPr>
      <w:r w:rsidRPr="008433CE">
        <w:rPr>
          <w:sz w:val="22"/>
        </w:rPr>
        <w:t>(B)</w:t>
      </w:r>
      <w:r w:rsidR="00745838" w:rsidRPr="008433CE">
        <w:rPr>
          <w:rFonts w:hint="eastAsia"/>
          <w:sz w:val="22"/>
        </w:rPr>
        <w:t xml:space="preserve"> </w:t>
      </w:r>
      <w:r w:rsidR="00AE009E" w:rsidRPr="008433CE">
        <w:rPr>
          <w:position w:val="-10"/>
          <w:sz w:val="22"/>
        </w:rPr>
        <w:object w:dxaOrig="360" w:dyaOrig="300">
          <v:shape id="_x0000_i1106" type="#_x0000_t75" style="width:18.1pt;height:15pt" o:ole="">
            <v:imagedata r:id="rId174" o:title=""/>
          </v:shape>
          <o:OLEObject Type="Embed" ProgID="Equation.DSMT4" ShapeID="_x0000_i1106" DrawAspect="Content" ObjectID="_1591349607" r:id="rId175"/>
        </w:object>
      </w:r>
      <w:r w:rsidR="00745838" w:rsidRPr="008433CE">
        <w:rPr>
          <w:sz w:val="22"/>
        </w:rPr>
        <w:tab/>
      </w:r>
    </w:p>
    <w:p w:rsidR="009248CC" w:rsidRPr="008433CE" w:rsidRDefault="00FB7118" w:rsidP="009203F2">
      <w:pPr>
        <w:pStyle w:val="ABC"/>
        <w:ind w:firstLineChars="17" w:firstLine="46"/>
        <w:rPr>
          <w:sz w:val="22"/>
        </w:rPr>
      </w:pPr>
      <w:r w:rsidRPr="008433CE">
        <w:rPr>
          <w:sz w:val="22"/>
        </w:rPr>
        <w:t xml:space="preserve">(C) </w:t>
      </w:r>
      <w:r w:rsidR="00AE009E" w:rsidRPr="008433CE">
        <w:rPr>
          <w:position w:val="-10"/>
          <w:sz w:val="22"/>
        </w:rPr>
        <w:object w:dxaOrig="380" w:dyaOrig="300">
          <v:shape id="_x0000_i1107" type="#_x0000_t75" style="width:20.75pt;height:15pt" o:ole="">
            <v:imagedata r:id="rId176" o:title=""/>
          </v:shape>
          <o:OLEObject Type="Embed" ProgID="Equation.DSMT4" ShapeID="_x0000_i1107" DrawAspect="Content" ObjectID="_1591349608" r:id="rId177"/>
        </w:object>
      </w:r>
      <w:r w:rsidR="00745838" w:rsidRPr="008433CE">
        <w:rPr>
          <w:sz w:val="22"/>
        </w:rPr>
        <w:tab/>
      </w:r>
    </w:p>
    <w:p w:rsidR="009248CC" w:rsidRPr="008433CE" w:rsidRDefault="00FB7118" w:rsidP="009203F2">
      <w:pPr>
        <w:pStyle w:val="ABC"/>
        <w:ind w:firstLineChars="17" w:firstLine="46"/>
        <w:rPr>
          <w:sz w:val="22"/>
        </w:rPr>
      </w:pPr>
      <w:r w:rsidRPr="008433CE">
        <w:rPr>
          <w:sz w:val="22"/>
        </w:rPr>
        <w:t xml:space="preserve">(D) </w:t>
      </w:r>
      <w:r w:rsidR="00AE009E" w:rsidRPr="008433CE">
        <w:rPr>
          <w:position w:val="-10"/>
          <w:sz w:val="22"/>
        </w:rPr>
        <w:object w:dxaOrig="360" w:dyaOrig="300">
          <v:shape id="_x0000_i1108" type="#_x0000_t75" style="width:18.1pt;height:15pt" o:ole="">
            <v:imagedata r:id="rId178" o:title=""/>
          </v:shape>
          <o:OLEObject Type="Embed" ProgID="Equation.DSMT4" ShapeID="_x0000_i1108" DrawAspect="Content" ObjectID="_1591349609" r:id="rId179"/>
        </w:object>
      </w:r>
      <w:r w:rsidR="00745838" w:rsidRPr="008433CE">
        <w:rPr>
          <w:sz w:val="22"/>
        </w:rPr>
        <w:tab/>
      </w:r>
    </w:p>
    <w:p w:rsidR="00E8231C" w:rsidRDefault="00FB7118" w:rsidP="009203F2">
      <w:pPr>
        <w:pStyle w:val="ABC"/>
        <w:ind w:firstLineChars="17" w:firstLine="46"/>
        <w:rPr>
          <w:sz w:val="22"/>
        </w:rPr>
      </w:pPr>
      <w:r w:rsidRPr="008433CE">
        <w:rPr>
          <w:sz w:val="22"/>
        </w:rPr>
        <w:t>(E)</w:t>
      </w:r>
      <w:r w:rsidRPr="008433CE">
        <w:rPr>
          <w:rFonts w:hint="eastAsia"/>
          <w:sz w:val="22"/>
        </w:rPr>
        <w:t xml:space="preserve"> </w:t>
      </w:r>
      <w:r w:rsidR="00AE009E" w:rsidRPr="008433CE">
        <w:rPr>
          <w:position w:val="-10"/>
          <w:sz w:val="22"/>
        </w:rPr>
        <w:object w:dxaOrig="360" w:dyaOrig="300">
          <v:shape id="_x0000_i1109" type="#_x0000_t75" style="width:18.1pt;height:15pt" o:ole="">
            <v:imagedata r:id="rId180" o:title=""/>
          </v:shape>
          <o:OLEObject Type="Embed" ProgID="Equation.DSMT4" ShapeID="_x0000_i1109" DrawAspect="Content" ObjectID="_1591349610" r:id="rId181"/>
        </w:object>
      </w:r>
    </w:p>
    <w:p w:rsidR="00915D7E" w:rsidRPr="008433CE" w:rsidRDefault="00915D7E" w:rsidP="008433CE">
      <w:pPr>
        <w:pStyle w:val="ABC"/>
        <w:rPr>
          <w:sz w:val="22"/>
        </w:rPr>
      </w:pPr>
    </w:p>
    <w:p w:rsidR="00FB7118" w:rsidRPr="00BF3330" w:rsidRDefault="00E8231C" w:rsidP="009248CC">
      <w:pPr>
        <w:pStyle w:val="af3"/>
        <w:spacing w:beforeLines="20" w:before="48" w:line="360" w:lineRule="atLeast"/>
        <w:ind w:leftChars="0" w:left="460" w:hangingChars="177" w:hanging="460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eastAsiaTheme="majorEastAsia" w:hint="eastAsia"/>
          <w:spacing w:val="20"/>
          <w:sz w:val="22"/>
          <w:szCs w:val="22"/>
        </w:rPr>
        <w:t>18.</w:t>
      </w:r>
      <w:r w:rsidR="00745838" w:rsidRPr="00BF3330">
        <w:rPr>
          <w:rFonts w:eastAsiaTheme="majorEastAsia" w:hint="eastAsia"/>
          <w:spacing w:val="20"/>
          <w:sz w:val="22"/>
          <w:szCs w:val="22"/>
        </w:rPr>
        <w:tab/>
      </w:r>
      <w:r w:rsidR="00FB7118" w:rsidRPr="00BC504D">
        <w:rPr>
          <w:rFonts w:eastAsiaTheme="majorEastAsia"/>
          <w:spacing w:val="18"/>
          <w:sz w:val="22"/>
          <w:szCs w:val="22"/>
        </w:rPr>
        <w:t>一個質量為</w:t>
      </w:r>
      <w:r w:rsidR="00FB7118" w:rsidRPr="00BC504D">
        <w:rPr>
          <w:rFonts w:eastAsiaTheme="majorEastAsia"/>
          <w:spacing w:val="18"/>
          <w:sz w:val="22"/>
          <w:szCs w:val="22"/>
        </w:rPr>
        <w:t>8</w:t>
      </w:r>
      <w:r w:rsidR="00FB7118" w:rsidRPr="00BC504D">
        <w:rPr>
          <w:rFonts w:eastAsiaTheme="majorEastAsia" w:hint="eastAsia"/>
          <w:spacing w:val="18"/>
          <w:sz w:val="22"/>
          <w:szCs w:val="22"/>
        </w:rPr>
        <w:t>.0</w:t>
      </w:r>
      <w:r w:rsidR="00FB7118" w:rsidRPr="00BC504D">
        <w:rPr>
          <w:rFonts w:eastAsiaTheme="majorEastAsia"/>
          <w:spacing w:val="18"/>
          <w:sz w:val="22"/>
          <w:szCs w:val="22"/>
        </w:rPr>
        <w:t>公斤的物</w:t>
      </w:r>
      <w:r w:rsidR="005E7070" w:rsidRPr="00BC504D">
        <w:rPr>
          <w:rFonts w:eastAsiaTheme="majorEastAsia" w:hint="eastAsia"/>
          <w:spacing w:val="18"/>
          <w:sz w:val="22"/>
          <w:szCs w:val="22"/>
        </w:rPr>
        <w:t>體</w:t>
      </w:r>
      <w:r w:rsidR="00FB7118" w:rsidRPr="00BC504D">
        <w:rPr>
          <w:rFonts w:eastAsiaTheme="majorEastAsia"/>
          <w:spacing w:val="18"/>
          <w:sz w:val="22"/>
          <w:szCs w:val="22"/>
        </w:rPr>
        <w:t>在</w:t>
      </w:r>
      <w:r w:rsidR="00B372A2" w:rsidRPr="00BC504D">
        <w:rPr>
          <w:rFonts w:eastAsiaTheme="majorEastAsia" w:hint="eastAsia"/>
          <w:spacing w:val="18"/>
          <w:sz w:val="22"/>
          <w:szCs w:val="22"/>
        </w:rPr>
        <w:t>距地面</w:t>
      </w:r>
      <w:r w:rsidR="00FB7118" w:rsidRPr="00BC504D">
        <w:rPr>
          <w:rFonts w:eastAsiaTheme="majorEastAsia"/>
          <w:spacing w:val="18"/>
          <w:sz w:val="22"/>
          <w:szCs w:val="22"/>
        </w:rPr>
        <w:t>高度</w:t>
      </w:r>
      <w:r w:rsidR="00FB7118" w:rsidRPr="00BC504D">
        <w:rPr>
          <w:rFonts w:eastAsiaTheme="majorEastAsia"/>
          <w:spacing w:val="18"/>
          <w:sz w:val="22"/>
          <w:szCs w:val="22"/>
        </w:rPr>
        <w:t>30</w:t>
      </w:r>
      <w:r w:rsidR="00804FE4" w:rsidRPr="00BC504D">
        <w:rPr>
          <w:rFonts w:eastAsiaTheme="majorEastAsia"/>
          <w:spacing w:val="18"/>
          <w:sz w:val="22"/>
          <w:szCs w:val="22"/>
        </w:rPr>
        <w:t>公尺處由靜止發生爆炸，爆炸瞬間</w:t>
      </w:r>
      <w:r w:rsidR="005E7070" w:rsidRPr="00BC504D">
        <w:rPr>
          <w:rFonts w:eastAsiaTheme="majorEastAsia"/>
          <w:spacing w:val="18"/>
          <w:sz w:val="22"/>
          <w:szCs w:val="22"/>
        </w:rPr>
        <w:t>分裂為兩碎片</w:t>
      </w:r>
      <w:r w:rsidR="003B3BFE" w:rsidRPr="00BC504D">
        <w:rPr>
          <w:rFonts w:eastAsiaTheme="majorEastAsia" w:hint="eastAsia"/>
          <w:spacing w:val="18"/>
          <w:sz w:val="22"/>
          <w:szCs w:val="22"/>
        </w:rPr>
        <w:t>，且</w:t>
      </w:r>
      <w:r w:rsidR="00596E03" w:rsidRPr="00BC504D">
        <w:rPr>
          <w:rFonts w:eastAsiaTheme="majorEastAsia" w:hint="eastAsia"/>
          <w:spacing w:val="18"/>
          <w:sz w:val="22"/>
          <w:szCs w:val="22"/>
        </w:rPr>
        <w:t>同時</w:t>
      </w:r>
      <w:r w:rsidR="00FB7118" w:rsidRPr="00BC504D">
        <w:rPr>
          <w:rFonts w:eastAsiaTheme="majorEastAsia"/>
          <w:spacing w:val="18"/>
          <w:sz w:val="22"/>
          <w:szCs w:val="22"/>
        </w:rPr>
        <w:t>沿鉛直方向</w:t>
      </w:r>
      <w:r w:rsidR="00596E03" w:rsidRPr="00BC504D">
        <w:rPr>
          <w:rFonts w:eastAsiaTheme="majorEastAsia" w:hint="eastAsia"/>
          <w:spacing w:val="18"/>
          <w:sz w:val="22"/>
          <w:szCs w:val="22"/>
        </w:rPr>
        <w:t>飛離</w:t>
      </w:r>
      <w:r w:rsidR="003B3BFE" w:rsidRPr="00BC504D">
        <w:rPr>
          <w:rFonts w:eastAsiaTheme="majorEastAsia" w:hint="eastAsia"/>
          <w:spacing w:val="18"/>
          <w:sz w:val="22"/>
          <w:szCs w:val="22"/>
        </w:rPr>
        <w:t>。</w:t>
      </w:r>
      <w:r w:rsidR="00FB7118" w:rsidRPr="00BC504D">
        <w:rPr>
          <w:rFonts w:eastAsiaTheme="majorEastAsia"/>
          <w:spacing w:val="18"/>
          <w:sz w:val="22"/>
          <w:szCs w:val="22"/>
        </w:rPr>
        <w:t>在爆炸後</w:t>
      </w:r>
      <w:r w:rsidR="00FB7118" w:rsidRPr="00BC504D">
        <w:rPr>
          <w:rFonts w:eastAsiaTheme="majorEastAsia"/>
          <w:spacing w:val="18"/>
          <w:sz w:val="22"/>
          <w:szCs w:val="22"/>
        </w:rPr>
        <w:t>2</w:t>
      </w:r>
      <w:r w:rsidR="00FB7118" w:rsidRPr="00BC504D">
        <w:rPr>
          <w:rFonts w:eastAsiaTheme="majorEastAsia" w:hint="eastAsia"/>
          <w:spacing w:val="18"/>
          <w:sz w:val="22"/>
          <w:szCs w:val="22"/>
        </w:rPr>
        <w:t>.0</w:t>
      </w:r>
      <w:r w:rsidR="00FB7118" w:rsidRPr="00BC504D">
        <w:rPr>
          <w:rFonts w:eastAsiaTheme="majorEastAsia"/>
          <w:spacing w:val="18"/>
          <w:sz w:val="22"/>
          <w:szCs w:val="22"/>
        </w:rPr>
        <w:t>秒</w:t>
      </w:r>
      <w:r w:rsidR="00915D7E" w:rsidRPr="00BC504D">
        <w:rPr>
          <w:rFonts w:eastAsiaTheme="majorEastAsia" w:hint="eastAsia"/>
          <w:spacing w:val="18"/>
          <w:sz w:val="22"/>
          <w:szCs w:val="22"/>
        </w:rPr>
        <w:t>時</w:t>
      </w:r>
      <w:r w:rsidR="00804FE4" w:rsidRPr="00BC504D">
        <w:rPr>
          <w:rFonts w:eastAsiaTheme="majorEastAsia"/>
          <w:spacing w:val="18"/>
          <w:sz w:val="22"/>
          <w:szCs w:val="22"/>
        </w:rPr>
        <w:t>，</w:t>
      </w:r>
      <w:r w:rsidR="00FB7118" w:rsidRPr="00BC504D">
        <w:rPr>
          <w:rFonts w:eastAsiaTheme="majorEastAsia"/>
          <w:spacing w:val="18"/>
          <w:sz w:val="22"/>
          <w:szCs w:val="22"/>
        </w:rPr>
        <w:t>其中</w:t>
      </w:r>
      <w:proofErr w:type="gramStart"/>
      <w:r w:rsidR="008405F0" w:rsidRPr="00BC504D">
        <w:rPr>
          <w:rFonts w:eastAsiaTheme="majorEastAsia"/>
          <w:spacing w:val="18"/>
          <w:sz w:val="22"/>
          <w:szCs w:val="22"/>
        </w:rPr>
        <w:t>一</w:t>
      </w:r>
      <w:proofErr w:type="gramEnd"/>
      <w:r w:rsidR="00FB7118" w:rsidRPr="00BC504D">
        <w:rPr>
          <w:rFonts w:eastAsiaTheme="majorEastAsia"/>
          <w:spacing w:val="18"/>
          <w:sz w:val="22"/>
          <w:szCs w:val="22"/>
        </w:rPr>
        <w:t>碎片</w:t>
      </w:r>
      <w:r w:rsidR="00915D7E" w:rsidRPr="00BC504D">
        <w:rPr>
          <w:rFonts w:eastAsiaTheme="majorEastAsia" w:hint="eastAsia"/>
          <w:spacing w:val="18"/>
          <w:sz w:val="22"/>
          <w:szCs w:val="22"/>
        </w:rPr>
        <w:t>恰</w:t>
      </w:r>
      <w:r w:rsidR="00804FE4" w:rsidRPr="00BC504D">
        <w:rPr>
          <w:rFonts w:eastAsiaTheme="majorEastAsia"/>
          <w:spacing w:val="18"/>
          <w:sz w:val="22"/>
          <w:szCs w:val="22"/>
        </w:rPr>
        <w:t>落地</w:t>
      </w:r>
      <w:r w:rsidR="00FB7118" w:rsidRPr="00BC504D">
        <w:rPr>
          <w:rFonts w:eastAsiaTheme="majorEastAsia"/>
          <w:spacing w:val="18"/>
          <w:sz w:val="22"/>
          <w:szCs w:val="22"/>
        </w:rPr>
        <w:t>，</w:t>
      </w:r>
      <w:r w:rsidR="00915D7E" w:rsidRPr="00BC504D">
        <w:rPr>
          <w:rFonts w:eastAsiaTheme="majorEastAsia" w:hint="eastAsia"/>
          <w:spacing w:val="18"/>
          <w:sz w:val="22"/>
          <w:szCs w:val="22"/>
        </w:rPr>
        <w:t>而</w:t>
      </w:r>
      <w:r w:rsidR="00FB7118" w:rsidRPr="00BC504D">
        <w:rPr>
          <w:rFonts w:eastAsiaTheme="majorEastAsia"/>
          <w:spacing w:val="18"/>
          <w:sz w:val="22"/>
          <w:szCs w:val="22"/>
        </w:rPr>
        <w:t>另一</w:t>
      </w:r>
      <w:proofErr w:type="gramStart"/>
      <w:r w:rsidR="00FB7118" w:rsidRPr="00BC504D">
        <w:rPr>
          <w:rFonts w:eastAsiaTheme="majorEastAsia"/>
          <w:spacing w:val="18"/>
          <w:sz w:val="22"/>
          <w:szCs w:val="22"/>
        </w:rPr>
        <w:t>碎片尚離地面</w:t>
      </w:r>
      <w:proofErr w:type="gramEnd"/>
      <w:r w:rsidR="00FB7118" w:rsidRPr="00BC504D">
        <w:rPr>
          <w:rFonts w:eastAsiaTheme="majorEastAsia"/>
          <w:spacing w:val="18"/>
          <w:sz w:val="22"/>
          <w:szCs w:val="22"/>
        </w:rPr>
        <w:t>16</w:t>
      </w:r>
      <w:r w:rsidR="00FB7118" w:rsidRPr="00BC504D">
        <w:rPr>
          <w:rFonts w:eastAsiaTheme="majorEastAsia"/>
          <w:spacing w:val="18"/>
          <w:sz w:val="22"/>
          <w:szCs w:val="22"/>
        </w:rPr>
        <w:t>公尺</w:t>
      </w:r>
      <w:r w:rsidR="008405F0" w:rsidRPr="00BC504D">
        <w:rPr>
          <w:rFonts w:eastAsiaTheme="majorEastAsia" w:hint="eastAsia"/>
          <w:spacing w:val="18"/>
          <w:sz w:val="22"/>
          <w:szCs w:val="22"/>
        </w:rPr>
        <w:t>高</w:t>
      </w:r>
      <w:r w:rsidR="008B2388" w:rsidRPr="00BC504D">
        <w:rPr>
          <w:rFonts w:eastAsiaTheme="majorEastAsia" w:hint="eastAsia"/>
          <w:spacing w:val="18"/>
          <w:sz w:val="22"/>
          <w:szCs w:val="22"/>
        </w:rPr>
        <w:t>。</w:t>
      </w:r>
      <w:r w:rsidR="00804FE4" w:rsidRPr="00BC504D">
        <w:rPr>
          <w:rFonts w:eastAsiaTheme="majorEastAsia" w:hint="eastAsia"/>
          <w:spacing w:val="18"/>
          <w:sz w:val="22"/>
          <w:szCs w:val="22"/>
        </w:rPr>
        <w:t>若</w:t>
      </w:r>
      <w:r w:rsidR="008B2388" w:rsidRPr="00BC504D">
        <w:rPr>
          <w:rFonts w:eastAsiaTheme="majorEastAsia"/>
          <w:spacing w:val="18"/>
          <w:sz w:val="22"/>
          <w:szCs w:val="22"/>
        </w:rPr>
        <w:t>空氣阻力</w:t>
      </w:r>
      <w:r w:rsidR="005002A7" w:rsidRPr="00BC504D">
        <w:rPr>
          <w:rFonts w:eastAsiaTheme="majorEastAsia" w:hint="eastAsia"/>
          <w:spacing w:val="18"/>
          <w:sz w:val="22"/>
          <w:szCs w:val="22"/>
        </w:rPr>
        <w:t>與</w:t>
      </w:r>
      <w:r w:rsidR="008B2388" w:rsidRPr="00BC504D">
        <w:rPr>
          <w:rFonts w:eastAsiaTheme="majorEastAsia"/>
          <w:spacing w:val="18"/>
          <w:sz w:val="22"/>
          <w:szCs w:val="22"/>
        </w:rPr>
        <w:t>物</w:t>
      </w:r>
      <w:r w:rsidR="005E7070" w:rsidRPr="00BC504D">
        <w:rPr>
          <w:rFonts w:eastAsiaTheme="majorEastAsia" w:hint="eastAsia"/>
          <w:spacing w:val="18"/>
          <w:sz w:val="22"/>
          <w:szCs w:val="22"/>
        </w:rPr>
        <w:t>體</w:t>
      </w:r>
      <w:r w:rsidR="008B2388" w:rsidRPr="00BC504D">
        <w:rPr>
          <w:rFonts w:eastAsiaTheme="majorEastAsia"/>
          <w:spacing w:val="18"/>
          <w:sz w:val="22"/>
          <w:szCs w:val="22"/>
        </w:rPr>
        <w:t>因爆炸</w:t>
      </w:r>
      <w:r w:rsidR="005E7070" w:rsidRPr="00BC504D">
        <w:rPr>
          <w:rFonts w:eastAsiaTheme="majorEastAsia" w:hint="eastAsia"/>
          <w:spacing w:val="18"/>
          <w:sz w:val="22"/>
          <w:szCs w:val="22"/>
        </w:rPr>
        <w:t>而</w:t>
      </w:r>
      <w:r w:rsidR="008B2388" w:rsidRPr="00BC504D">
        <w:rPr>
          <w:rFonts w:eastAsiaTheme="majorEastAsia"/>
          <w:spacing w:val="18"/>
          <w:sz w:val="22"/>
          <w:szCs w:val="22"/>
        </w:rPr>
        <w:t>損失的質量</w:t>
      </w:r>
      <w:r w:rsidR="005002A7" w:rsidRPr="00BC504D">
        <w:rPr>
          <w:rFonts w:eastAsiaTheme="majorEastAsia" w:hint="eastAsia"/>
          <w:spacing w:val="18"/>
          <w:sz w:val="22"/>
          <w:szCs w:val="22"/>
        </w:rPr>
        <w:t>均</w:t>
      </w:r>
      <w:r w:rsidR="008B2388" w:rsidRPr="00BC504D">
        <w:rPr>
          <w:rFonts w:eastAsiaTheme="majorEastAsia"/>
          <w:spacing w:val="18"/>
          <w:sz w:val="22"/>
          <w:szCs w:val="22"/>
        </w:rPr>
        <w:t>可不計，</w:t>
      </w:r>
      <w:r w:rsidR="00915D7E" w:rsidRPr="00BC504D">
        <w:rPr>
          <w:rFonts w:eastAsiaTheme="majorEastAsia" w:hint="eastAsia"/>
          <w:spacing w:val="18"/>
          <w:sz w:val="22"/>
          <w:szCs w:val="22"/>
        </w:rPr>
        <w:t>則爆炸後先落地的碎片之質量為多少公斤</w:t>
      </w:r>
      <w:r w:rsidR="00FB7118" w:rsidRPr="00BC504D">
        <w:rPr>
          <w:rFonts w:eastAsiaTheme="majorEastAsia"/>
          <w:spacing w:val="18"/>
          <w:sz w:val="22"/>
          <w:szCs w:val="22"/>
        </w:rPr>
        <w:t>？</w:t>
      </w:r>
      <w:r w:rsidR="00745838" w:rsidRPr="00BC504D">
        <w:rPr>
          <w:rFonts w:eastAsiaTheme="majorEastAsia" w:hint="eastAsia"/>
          <w:spacing w:val="18"/>
          <w:sz w:val="22"/>
          <w:szCs w:val="22"/>
        </w:rPr>
        <w:t>（</w:t>
      </w:r>
      <w:r w:rsidR="006959AC" w:rsidRPr="00BC504D">
        <w:rPr>
          <w:rFonts w:eastAsiaTheme="majorEastAsia" w:hint="eastAsia"/>
          <w:spacing w:val="18"/>
          <w:sz w:val="22"/>
          <w:szCs w:val="22"/>
        </w:rPr>
        <w:t>取</w:t>
      </w:r>
      <w:r w:rsidR="00FB7118" w:rsidRPr="00BC504D">
        <w:rPr>
          <w:rFonts w:eastAsiaTheme="majorEastAsia"/>
          <w:spacing w:val="18"/>
          <w:sz w:val="22"/>
          <w:szCs w:val="22"/>
        </w:rPr>
        <w:t>重力加速度為</w:t>
      </w:r>
      <w:r w:rsidR="00FB7118" w:rsidRPr="00BC504D">
        <w:rPr>
          <w:rFonts w:eastAsiaTheme="majorEastAsia"/>
          <w:spacing w:val="18"/>
          <w:sz w:val="22"/>
          <w:szCs w:val="22"/>
        </w:rPr>
        <w:t>10</w:t>
      </w:r>
      <w:r w:rsidR="00940723" w:rsidRPr="00BC504D">
        <w:rPr>
          <w:rFonts w:eastAsiaTheme="majorEastAsia" w:hint="eastAsia"/>
          <w:spacing w:val="18"/>
          <w:sz w:val="22"/>
          <w:szCs w:val="22"/>
        </w:rPr>
        <w:t xml:space="preserve"> </w:t>
      </w:r>
      <w:r w:rsidR="00940723" w:rsidRPr="00BC504D">
        <w:rPr>
          <w:rFonts w:eastAsiaTheme="majorEastAsia"/>
          <w:spacing w:val="18"/>
          <w:sz w:val="22"/>
          <w:szCs w:val="22"/>
        </w:rPr>
        <w:t>公尺</w:t>
      </w:r>
      <w:r w:rsidR="00FB7118" w:rsidRPr="00BC504D">
        <w:rPr>
          <w:rFonts w:eastAsiaTheme="majorEastAsia"/>
          <w:spacing w:val="18"/>
          <w:sz w:val="22"/>
          <w:szCs w:val="22"/>
        </w:rPr>
        <w:t>/</w:t>
      </w:r>
      <w:r w:rsidR="00940723" w:rsidRPr="00BC504D">
        <w:rPr>
          <w:rFonts w:eastAsiaTheme="majorEastAsia"/>
          <w:spacing w:val="18"/>
          <w:sz w:val="22"/>
          <w:szCs w:val="22"/>
        </w:rPr>
        <w:t>秒</w:t>
      </w:r>
      <w:r w:rsidR="00FB7118" w:rsidRPr="00BC504D">
        <w:rPr>
          <w:rFonts w:eastAsiaTheme="majorEastAsia"/>
          <w:spacing w:val="18"/>
          <w:sz w:val="22"/>
          <w:szCs w:val="22"/>
          <w:vertAlign w:val="superscript"/>
        </w:rPr>
        <w:t>2</w:t>
      </w:r>
      <w:r w:rsidR="00745838" w:rsidRPr="00BC504D">
        <w:rPr>
          <w:rFonts w:eastAsiaTheme="majorEastAsia" w:hint="eastAsia"/>
          <w:spacing w:val="18"/>
          <w:sz w:val="22"/>
          <w:szCs w:val="22"/>
        </w:rPr>
        <w:t>）</w:t>
      </w:r>
    </w:p>
    <w:p w:rsidR="00F863FC" w:rsidRDefault="00915D7E" w:rsidP="009203F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66" w:firstLine="432"/>
        <w:jc w:val="both"/>
        <w:rPr>
          <w:snapToGrid w:val="0"/>
          <w:spacing w:val="20"/>
          <w:kern w:val="0"/>
          <w:sz w:val="22"/>
          <w:szCs w:val="22"/>
        </w:rPr>
      </w:pPr>
      <w:r w:rsidRPr="00915D7E">
        <w:rPr>
          <w:rFonts w:eastAsiaTheme="minorEastAsia"/>
          <w:spacing w:val="20"/>
          <w:position w:val="-10"/>
          <w:sz w:val="22"/>
          <w:szCs w:val="22"/>
        </w:rPr>
        <w:t>(A)</w:t>
      </w:r>
      <w:r w:rsidRPr="0078714F">
        <w:rPr>
          <w:rFonts w:hint="eastAsia"/>
          <w:spacing w:val="100"/>
          <w:sz w:val="22"/>
        </w:rPr>
        <w:t xml:space="preserve"> </w:t>
      </w:r>
      <w:r w:rsidRPr="00915D7E">
        <w:rPr>
          <w:rFonts w:eastAsiaTheme="minorEastAsia"/>
          <w:spacing w:val="20"/>
          <w:position w:val="-10"/>
          <w:sz w:val="22"/>
          <w:szCs w:val="22"/>
        </w:rPr>
        <w:t>7.0</w:t>
      </w:r>
      <w:r>
        <w:rPr>
          <w:rFonts w:eastAsiaTheme="minorEastAsia"/>
          <w:spacing w:val="20"/>
          <w:position w:val="-10"/>
          <w:sz w:val="22"/>
          <w:szCs w:val="22"/>
        </w:rPr>
        <w:tab/>
        <w:t>(B)</w:t>
      </w:r>
      <w:r w:rsidRPr="0078714F">
        <w:rPr>
          <w:rFonts w:hint="eastAsia"/>
          <w:spacing w:val="100"/>
          <w:sz w:val="22"/>
        </w:rPr>
        <w:t xml:space="preserve"> </w:t>
      </w:r>
      <w:r w:rsidRPr="00915D7E">
        <w:rPr>
          <w:rFonts w:eastAsiaTheme="minorEastAsia"/>
          <w:spacing w:val="20"/>
          <w:position w:val="-10"/>
          <w:sz w:val="22"/>
          <w:szCs w:val="22"/>
        </w:rPr>
        <w:t>6.0</w:t>
      </w:r>
      <w:r>
        <w:rPr>
          <w:rFonts w:eastAsiaTheme="minorEastAsia"/>
          <w:spacing w:val="20"/>
          <w:position w:val="-10"/>
          <w:sz w:val="22"/>
          <w:szCs w:val="22"/>
        </w:rPr>
        <w:tab/>
        <w:t>(C)</w:t>
      </w:r>
      <w:r w:rsidRPr="0078714F">
        <w:rPr>
          <w:rFonts w:hint="eastAsia"/>
          <w:spacing w:val="100"/>
          <w:sz w:val="22"/>
        </w:rPr>
        <w:t xml:space="preserve"> </w:t>
      </w:r>
      <w:r>
        <w:rPr>
          <w:rFonts w:eastAsiaTheme="minorEastAsia"/>
          <w:spacing w:val="20"/>
          <w:position w:val="-10"/>
          <w:sz w:val="22"/>
          <w:szCs w:val="22"/>
        </w:rPr>
        <w:t>5.0</w:t>
      </w:r>
      <w:r>
        <w:rPr>
          <w:rFonts w:eastAsiaTheme="minorEastAsia"/>
          <w:spacing w:val="20"/>
          <w:position w:val="-10"/>
          <w:sz w:val="22"/>
          <w:szCs w:val="22"/>
        </w:rPr>
        <w:tab/>
        <w:t>(D)</w:t>
      </w:r>
      <w:r w:rsidRPr="0078714F">
        <w:rPr>
          <w:rFonts w:hint="eastAsia"/>
          <w:spacing w:val="100"/>
          <w:sz w:val="22"/>
        </w:rPr>
        <w:t xml:space="preserve"> </w:t>
      </w:r>
      <w:r>
        <w:rPr>
          <w:rFonts w:eastAsiaTheme="minorEastAsia"/>
          <w:spacing w:val="20"/>
          <w:position w:val="-10"/>
          <w:sz w:val="22"/>
          <w:szCs w:val="22"/>
        </w:rPr>
        <w:t>4.0</w:t>
      </w:r>
      <w:r>
        <w:rPr>
          <w:rFonts w:eastAsiaTheme="minorEastAsia"/>
          <w:spacing w:val="20"/>
          <w:position w:val="-10"/>
          <w:sz w:val="22"/>
          <w:szCs w:val="22"/>
        </w:rPr>
        <w:tab/>
        <w:t>(E)</w:t>
      </w:r>
      <w:r w:rsidRPr="0078714F">
        <w:rPr>
          <w:rFonts w:hint="eastAsia"/>
          <w:spacing w:val="100"/>
          <w:sz w:val="22"/>
        </w:rPr>
        <w:t xml:space="preserve"> </w:t>
      </w:r>
      <w:r w:rsidRPr="00915D7E">
        <w:rPr>
          <w:rFonts w:eastAsiaTheme="minorEastAsia"/>
          <w:spacing w:val="20"/>
          <w:position w:val="-10"/>
          <w:sz w:val="22"/>
          <w:szCs w:val="22"/>
        </w:rPr>
        <w:t>3.0</w:t>
      </w:r>
      <w:r w:rsidR="00F863FC">
        <w:rPr>
          <w:spacing w:val="20"/>
          <w:sz w:val="22"/>
        </w:rPr>
        <w:br w:type="page"/>
      </w:r>
    </w:p>
    <w:p w:rsidR="00D937CE" w:rsidRPr="00BF3330" w:rsidRDefault="00A1773B" w:rsidP="009248CC">
      <w:pPr>
        <w:tabs>
          <w:tab w:val="left" w:pos="3285"/>
          <w:tab w:val="left" w:pos="6650"/>
        </w:tabs>
        <w:spacing w:beforeLines="25" w:before="60" w:line="36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  <w:r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lastRenderedPageBreak/>
        <w:t>第</w:t>
      </w:r>
      <w:r w:rsidR="00D937CE" w:rsidRPr="00BF3330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1</w:t>
      </w:r>
      <w:r w:rsidR="00BF3330" w:rsidRPr="00BF3330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9-20</w:t>
      </w:r>
      <w:proofErr w:type="gramStart"/>
      <w:r w:rsidR="00D937CE" w:rsidRPr="00BF3330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題為題</w:t>
      </w:r>
      <w:proofErr w:type="gramEnd"/>
      <w:r w:rsidR="00D937CE" w:rsidRPr="00BF3330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組</w:t>
      </w:r>
    </w:p>
    <w:p w:rsidR="00D937CE" w:rsidRPr="00BF3330" w:rsidRDefault="004F5740" w:rsidP="00290E59">
      <w:pPr>
        <w:spacing w:beforeLines="25" w:before="60" w:line="340" w:lineRule="atLeast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eastAsiaTheme="majorEastAsia" w:hint="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85AA933" wp14:editId="4919F2A7">
                <wp:simplePos x="0" y="0"/>
                <wp:positionH relativeFrom="column">
                  <wp:posOffset>3666490</wp:posOffset>
                </wp:positionH>
                <wp:positionV relativeFrom="paragraph">
                  <wp:posOffset>860094</wp:posOffset>
                </wp:positionV>
                <wp:extent cx="2517775" cy="1634490"/>
                <wp:effectExtent l="0" t="0" r="0" b="3810"/>
                <wp:wrapSquare wrapText="bothSides"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7775" cy="1634490"/>
                          <a:chOff x="0" y="0"/>
                          <a:chExt cx="2517775" cy="1634490"/>
                        </a:xfrm>
                      </wpg:grpSpPr>
                      <wpg:grpSp>
                        <wpg:cNvPr id="32" name="群組 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17775" cy="1634490"/>
                            <a:chOff x="7411" y="7930"/>
                            <a:chExt cx="3965" cy="2574"/>
                          </a:xfrm>
                        </wpg:grpSpPr>
                        <wps:wsp>
                          <wps:cNvPr id="33" name="Oval 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411" y="9303"/>
                              <a:ext cx="3187" cy="41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4" name="Group 79"/>
                          <wpg:cNvGrpSpPr>
                            <a:grpSpLocks/>
                          </wpg:cNvGrpSpPr>
                          <wpg:grpSpPr bwMode="auto">
                            <a:xfrm>
                              <a:off x="8280" y="7930"/>
                              <a:ext cx="3096" cy="2574"/>
                              <a:chOff x="8280" y="7930"/>
                              <a:chExt cx="3096" cy="2574"/>
                            </a:xfrm>
                          </wpg:grpSpPr>
                          <wps:wsp>
                            <wps:cNvPr id="35" name="Lin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8119"/>
                                <a:ext cx="176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58" y="8119"/>
                                <a:ext cx="0" cy="177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58" y="8119"/>
                                <a:ext cx="576" cy="8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2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34" y="9013"/>
                                <a:ext cx="894" cy="42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2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83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2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69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2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78" y="7930"/>
                                <a:ext cx="129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2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58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61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2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47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2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34" y="7930"/>
                                <a:ext cx="130" cy="1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Oval 2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77" y="8908"/>
                                <a:ext cx="154" cy="17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Oval 2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28" y="9371"/>
                                <a:ext cx="154" cy="1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Text Box 2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97" y="9001"/>
                                <a:ext cx="291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07376B" w:rsidRDefault="006C57FC" w:rsidP="00D937CE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07376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l</w:t>
                                  </w:r>
                                  <w:r w:rsidRPr="0007376B">
                                    <w:rPr>
                                      <w:sz w:val="22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0" name="Text Box 2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22" y="8737"/>
                                <a:ext cx="400" cy="3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07376B" w:rsidRDefault="006C57FC" w:rsidP="00D937CE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r w:rsidRPr="0007376B">
                                    <w:rPr>
                                      <w:sz w:val="22"/>
                                    </w:rPr>
                                    <w:t>5</w:t>
                                  </w:r>
                                  <w:r w:rsidRPr="0007376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1" name="Text Box 2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98" y="9303"/>
                                <a:ext cx="778" cy="6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07376B" w:rsidRDefault="006C57FC" w:rsidP="00D937CE">
                                  <w:pPr>
                                    <w:rPr>
                                      <w:i/>
                                      <w:iCs/>
                                      <w:sz w:val="22"/>
                                    </w:rPr>
                                  </w:pPr>
                                  <w:proofErr w:type="gramStart"/>
                                  <w:r w:rsidRPr="0007376B">
                                    <w:rPr>
                                      <w:i/>
                                      <w:iCs/>
                                      <w:sz w:val="22"/>
                                    </w:rPr>
                                    <w:t>m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Text Box 2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42" y="8239"/>
                                <a:ext cx="522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07376B" w:rsidRDefault="006C57FC" w:rsidP="00D937CE">
                                  <w:pPr>
                                    <w:rPr>
                                      <w:i/>
                                      <w:iCs/>
                                      <w:sz w:val="22"/>
                                      <w:szCs w:val="22"/>
                                    </w:rPr>
                                  </w:pPr>
                                  <w:r w:rsidRPr="0007376B">
                                    <w:rPr>
                                      <w:i/>
                                      <w:iCs/>
                                      <w:sz w:val="22"/>
                                      <w:szCs w:val="22"/>
                                    </w:rPr>
                                    <w:t>l</w:t>
                                  </w:r>
                                  <w:r w:rsidRPr="0007376B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Arc 298"/>
                            <wps:cNvSpPr>
                              <a:spLocks/>
                            </wps:cNvSpPr>
                            <wps:spPr bwMode="auto">
                              <a:xfrm rot="4477737" flipV="1">
                                <a:off x="8889" y="9296"/>
                                <a:ext cx="310" cy="589"/>
                              </a:xfrm>
                              <a:custGeom>
                                <a:avLst/>
                                <a:gdLst>
                                  <a:gd name="T0" fmla="*/ 143 w 21600"/>
                                  <a:gd name="T1" fmla="*/ 0 h 22601"/>
                                  <a:gd name="T2" fmla="*/ 306 w 21600"/>
                                  <a:gd name="T3" fmla="*/ 589 h 22601"/>
                                  <a:gd name="T4" fmla="*/ 0 w 21600"/>
                                  <a:gd name="T5" fmla="*/ 499 h 22601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2601" fill="none" extrusionOk="0">
                                    <a:moveTo>
                                      <a:pt x="9984" y="0"/>
                                    </a:moveTo>
                                    <a:cubicBezTo>
                                      <a:pt x="17123" y="3721"/>
                                      <a:pt x="21600" y="11103"/>
                                      <a:pt x="21600" y="19154"/>
                                    </a:cubicBezTo>
                                    <a:cubicBezTo>
                                      <a:pt x="21600" y="20308"/>
                                      <a:pt x="21507" y="21461"/>
                                      <a:pt x="21323" y="22601"/>
                                    </a:cubicBezTo>
                                  </a:path>
                                  <a:path w="21600" h="22601" stroke="0" extrusionOk="0">
                                    <a:moveTo>
                                      <a:pt x="9984" y="0"/>
                                    </a:moveTo>
                                    <a:cubicBezTo>
                                      <a:pt x="17123" y="3721"/>
                                      <a:pt x="21600" y="11103"/>
                                      <a:pt x="21600" y="19154"/>
                                    </a:cubicBezTo>
                                    <a:cubicBezTo>
                                      <a:pt x="21600" y="20308"/>
                                      <a:pt x="21507" y="21461"/>
                                      <a:pt x="21323" y="22601"/>
                                    </a:cubicBezTo>
                                    <a:lnTo>
                                      <a:pt x="0" y="19154"/>
                                    </a:lnTo>
                                    <a:lnTo>
                                      <a:pt x="9984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2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51" y="10175"/>
                                <a:ext cx="624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57FC" w:rsidRPr="002100C4" w:rsidRDefault="006C57FC" w:rsidP="00D937CE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100C4">
                                    <w:rPr>
                                      <w:sz w:val="22"/>
                                      <w:szCs w:val="22"/>
                                    </w:rPr>
                                    <w:t>圖</w:t>
                                  </w:r>
                                  <w:r w:rsidRPr="002100C4">
                                    <w:rPr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  <w:p w:rsidR="006C57FC" w:rsidRDefault="006C57FC" w:rsidP="00D937CE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" name="橢圓 11"/>
                        <wps:cNvSpPr/>
                        <wps:spPr>
                          <a:xfrm>
                            <a:off x="676275" y="619125"/>
                            <a:ext cx="694690" cy="6667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5AA933" id="群組 12" o:spid="_x0000_s1480" style="position:absolute;left:0;text-align:left;margin-left:288.7pt;margin-top:67.7pt;width:198.25pt;height:128.7pt;z-index:251668480;mso-height-relative:margin" coordsize="25177,16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">
                <v:group id="群組 32" o:spid="_x0000_s1481" style="position:absolute;width:25177;height:16344" coordorigin="7411,7930" coordsize="3965,2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oval id="Oval 78" o:spid="_x0000_s1482" style="position:absolute;left:7411;top:9303;width:3187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">
                    <v:stroke dashstyle="1 1"/>
                  </v:oval>
                  <v:group id="Group 79" o:spid="_x0000_s1483" style="position:absolute;left:8280;top:7930;width:3096;height:2574" coordorigin="8280,7930" coordsize="3096,25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Line 281" o:spid="_x0000_s1484" style="position:absolute;visibility:visible;mso-wrap-style:square" from="8280,8119" to="10041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  <v:line id="Line 282" o:spid="_x0000_s1485" style="position:absolute;visibility:visible;mso-wrap-style:square" from="9058,8119" to="9058,9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" strokeweight="1pt">
                      <v:stroke dashstyle="1 1"/>
                    </v:line>
                    <v:line id="Line 283" o:spid="_x0000_s1486" style="position:absolute;visibility:visible;mso-wrap-style:square" from="9058,8119" to="9634,9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  <v:line id="Line 284" o:spid="_x0000_s1487" style="position:absolute;visibility:visible;mso-wrap-style:square" from="9634,9013" to="10528,9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      <v:line id="Line 285" o:spid="_x0000_s1488" style="position:absolute;visibility:visible;mso-wrap-style:square" from="8483,7930" to="8613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  <v:line id="Line 286" o:spid="_x0000_s1489" style="position:absolute;visibility:visible;mso-wrap-style:square" from="8669,7930" to="8799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    <v:line id="Line 287" o:spid="_x0000_s1490" style="position:absolute;visibility:visible;mso-wrap-style:square" from="8878,7930" to="9007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  <v:line id="Line 288" o:spid="_x0000_s1491" style="position:absolute;visibility:visible;mso-wrap-style:square" from="9058,7930" to="9188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  <v:line id="Line 289" o:spid="_x0000_s1492" style="position:absolute;visibility:visible;mso-wrap-style:square" from="9261,7930" to="9391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  <v:line id="Line 290" o:spid="_x0000_s1493" style="position:absolute;visibility:visible;mso-wrap-style:square" from="9447,7930" to="9577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  <v:line id="Line 291" o:spid="_x0000_s1494" style="position:absolute;visibility:visible;mso-wrap-style:square" from="9634,7930" to="9764,8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    <v:oval id="Oval 292" o:spid="_x0000_s1495" style="position:absolute;left:9577;top:8908;width:154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" fillcolor="black"/>
                    <v:oval id="Oval 293" o:spid="_x0000_s1496" style="position:absolute;left:10528;top:9371;width:15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//sxAAAANw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fi608oxMoMs7AAAA//8DAFBLAQItABQABgAIAAAAIQDb4fbL7gAAAIUBAAATAAAAAAAAAAAA&#10;AAAAAAAAAABbQ29udGVudF9UeXBlc10ueG1sUEsBAi0AFAAGAAgAAAAhAFr0LFu/AAAAFQEAAAsA&#10;AAAAAAAAAAAAAAAAHwEAAF9yZWxzLy5yZWxzUEsBAi0AFAAGAAgAAAAhACGv/+zEAAAA3AAAAA8A&#10;AAAAAAAAAAAAAAAABwIAAGRycy9kb3ducmV2LnhtbFBLBQYAAAAAAwADALcAAAD4AgAAAAA=&#10;" fillcolor="black"/>
                    <v:shape id="Text Box 294" o:spid="_x0000_s1497" type="#_x0000_t202" style="position:absolute;left:10197;top:9001;width:291;height: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" filled="f" stroked="f">
                      <v:textbox inset="0,0,0,0">
                        <w:txbxContent>
                          <w:p w:rsidR="006C57FC" w:rsidRPr="0007376B" w:rsidRDefault="006C57FC" w:rsidP="00D937CE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07376B">
                              <w:rPr>
                                <w:i/>
                                <w:iCs/>
                                <w:sz w:val="22"/>
                              </w:rPr>
                              <w:t>l</w:t>
                            </w:r>
                            <w:r w:rsidRPr="0007376B">
                              <w:rPr>
                                <w:sz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95" o:spid="_x0000_s1498" type="#_x0000_t202" style="position:absolute;left:9822;top:8737;width:400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8cy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" filled="f" stroked="f">
                      <v:textbox inset="0,0,0,0">
                        <w:txbxContent>
                          <w:p w:rsidR="006C57FC" w:rsidRPr="0007376B" w:rsidRDefault="006C57FC" w:rsidP="00D937CE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07376B">
                              <w:rPr>
                                <w:sz w:val="22"/>
                              </w:rPr>
                              <w:t>5</w:t>
                            </w:r>
                            <w:r w:rsidRPr="0007376B">
                              <w:rPr>
                                <w:i/>
                                <w:iCs/>
                                <w:sz w:val="22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296" o:spid="_x0000_s1499" type="#_x0000_t202" style="position:absolute;left:10598;top:9303;width:778;height: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  <v:textbox>
                        <w:txbxContent>
                          <w:p w:rsidR="006C57FC" w:rsidRPr="0007376B" w:rsidRDefault="006C57FC" w:rsidP="00D937CE">
                            <w:pPr>
                              <w:rPr>
                                <w:i/>
                                <w:iCs/>
                                <w:sz w:val="22"/>
                              </w:rPr>
                            </w:pPr>
                            <w:r w:rsidRPr="0007376B">
                              <w:rPr>
                                <w:i/>
                                <w:iCs/>
                                <w:sz w:val="22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297" o:spid="_x0000_s1500" type="#_x0000_t202" style="position:absolute;left:9242;top:8239;width:522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  <v:textbox>
                        <w:txbxContent>
                          <w:p w:rsidR="006C57FC" w:rsidRPr="0007376B" w:rsidRDefault="006C57FC" w:rsidP="00D937CE">
                            <w:pPr>
                              <w:rPr>
                                <w:i/>
                                <w:iCs/>
                                <w:sz w:val="22"/>
                                <w:szCs w:val="22"/>
                              </w:rPr>
                            </w:pPr>
                            <w:r w:rsidRPr="0007376B">
                              <w:rPr>
                                <w:i/>
                                <w:iCs/>
                                <w:sz w:val="22"/>
                                <w:szCs w:val="22"/>
                              </w:rPr>
                              <w:t>l</w:t>
                            </w:r>
                            <w:r w:rsidRPr="0007376B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Arc 298" o:spid="_x0000_s1501" style="position:absolute;left:8889;top:9296;width:310;height:589;rotation:-4890883fd;flip:y;visibility:visible;mso-wrap-style:square;v-text-anchor:top" coordsize="21600,22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" path="m9984,nfc17123,3721,21600,11103,21600,19154v,1154,-93,2307,-277,3447em9984,nsc17123,3721,21600,11103,21600,19154v,1154,-93,2307,-277,3447l,19154,9984,xe" filled="f">
                      <v:stroke endarrow="open"/>
                      <v:path arrowok="t" o:extrusionok="f" o:connecttype="custom" o:connectlocs="2,0;4,15;0,13" o:connectangles="0,0,0"/>
                    </v:shape>
                    <v:shape id="Text Box 299" o:spid="_x0000_s1502" type="#_x0000_t202" style="position:absolute;left:9051;top:10175;width:624;height:3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MEx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mzzBMcMAAADcAAAADwAA&#10;AAAAAAAAAAAAAAAHAgAAZHJzL2Rvd25yZXYueG1sUEsFBgAAAAADAAMAtwAAAPcCAAAAAA==&#10;" filled="f" stroked="f">
                      <v:textbox inset="0,0,0,0">
                        <w:txbxContent>
                          <w:p w:rsidR="006C57FC" w:rsidRPr="002100C4" w:rsidRDefault="006C57FC" w:rsidP="00D937C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2100C4">
                              <w:rPr>
                                <w:sz w:val="22"/>
                                <w:szCs w:val="22"/>
                              </w:rPr>
                              <w:t>圖</w:t>
                            </w:r>
                            <w:r w:rsidRPr="002100C4">
                              <w:rPr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  <w:p w:rsidR="006C57FC" w:rsidRDefault="006C57FC" w:rsidP="00D937CE"/>
                        </w:txbxContent>
                      </v:textbox>
                    </v:shape>
                  </v:group>
                </v:group>
                <v:oval id="橢圓 11" o:spid="_x0000_s1503" style="position:absolute;left:6762;top:6191;width:6947;height: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" filled="f" strokecolor="black [3213]">
                  <v:stroke dashstyle="3 1"/>
                </v:oval>
                <w10:wrap type="square"/>
              </v:group>
            </w:pict>
          </mc:Fallback>
        </mc:AlternateConten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如圖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7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所示，</w:t>
      </w:r>
      <w:r w:rsidR="00915D7E">
        <w:rPr>
          <w:rFonts w:eastAsiaTheme="majorEastAsia" w:hint="eastAsia"/>
          <w:spacing w:val="20"/>
          <w:sz w:val="22"/>
          <w:szCs w:val="22"/>
        </w:rPr>
        <w:t>兩條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長度</w:t>
      </w:r>
      <w:r w:rsidR="00A34911" w:rsidRPr="00BF3330">
        <w:rPr>
          <w:rFonts w:eastAsiaTheme="majorEastAsia" w:hint="eastAsia"/>
          <w:spacing w:val="20"/>
          <w:sz w:val="22"/>
          <w:szCs w:val="22"/>
        </w:rPr>
        <w:t>固定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為</w:t>
      </w:r>
      <w:r w:rsidR="0007376B" w:rsidRPr="00BF3330">
        <w:rPr>
          <w:rFonts w:eastAsiaTheme="majorEastAsia"/>
          <w:spacing w:val="20"/>
          <w:position w:val="-10"/>
          <w:sz w:val="22"/>
          <w:szCs w:val="22"/>
        </w:rPr>
        <w:object w:dxaOrig="180" w:dyaOrig="320">
          <v:shape id="_x0000_i1110" type="#_x0000_t75" style="width:9.3pt;height:15pt" o:ole="">
            <v:imagedata r:id="rId182" o:title=""/>
          </v:shape>
          <o:OLEObject Type="Embed" ProgID="Equation.DSMT4" ShapeID="_x0000_i1110" DrawAspect="Content" ObjectID="_1591349611" r:id="rId183"/>
        </w:objec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、</w:t>
      </w:r>
      <w:r w:rsidR="0007376B" w:rsidRPr="00BF3330">
        <w:rPr>
          <w:rFonts w:eastAsiaTheme="majorEastAsia"/>
          <w:spacing w:val="20"/>
          <w:position w:val="-10"/>
          <w:sz w:val="22"/>
          <w:szCs w:val="22"/>
        </w:rPr>
        <w:object w:dxaOrig="200" w:dyaOrig="320">
          <v:shape id="_x0000_i1111" type="#_x0000_t75" style="width:9.7pt;height:15pt" o:ole="">
            <v:imagedata r:id="rId184" o:title=""/>
          </v:shape>
          <o:OLEObject Type="Embed" ProgID="Equation.DSMT4" ShapeID="_x0000_i1111" DrawAspect="Content" ObjectID="_1591349612" r:id="rId185"/>
        </w:object>
      </w:r>
      <w:r w:rsidR="00915D7E" w:rsidRPr="00915D7E">
        <w:rPr>
          <w:rFonts w:eastAsiaTheme="majorEastAsia" w:hint="eastAsia"/>
          <w:spacing w:val="20"/>
          <w:sz w:val="22"/>
          <w:szCs w:val="22"/>
        </w:rPr>
        <w:t>且質量可忽略不計的細繩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，分別</w:t>
      </w:r>
      <w:proofErr w:type="gramStart"/>
      <w:r w:rsidR="00D937CE" w:rsidRPr="00BF3330">
        <w:rPr>
          <w:rFonts w:eastAsiaTheme="majorEastAsia" w:hint="eastAsia"/>
          <w:spacing w:val="20"/>
          <w:sz w:val="22"/>
          <w:szCs w:val="22"/>
        </w:rPr>
        <w:t>繫著</w:t>
      </w:r>
      <w:proofErr w:type="gramEnd"/>
      <w:r w:rsidR="00D937CE" w:rsidRPr="00BF3330">
        <w:rPr>
          <w:rFonts w:eastAsiaTheme="majorEastAsia" w:hint="eastAsia"/>
          <w:spacing w:val="20"/>
          <w:sz w:val="22"/>
          <w:szCs w:val="22"/>
        </w:rPr>
        <w:t>質量為</w:t>
      </w:r>
      <w:r w:rsidR="002E6D48" w:rsidRPr="00BF3330">
        <w:rPr>
          <w:rFonts w:eastAsiaTheme="majorEastAsia"/>
          <w:spacing w:val="20"/>
          <w:position w:val="-10"/>
          <w:sz w:val="22"/>
          <w:szCs w:val="22"/>
        </w:rPr>
        <w:object w:dxaOrig="340" w:dyaOrig="300">
          <v:shape id="_x0000_i1112" type="#_x0000_t75" style="width:18.55pt;height:15pt" o:ole="">
            <v:imagedata r:id="rId186" o:title=""/>
          </v:shape>
          <o:OLEObject Type="Embed" ProgID="Equation.DSMT4" ShapeID="_x0000_i1112" DrawAspect="Content" ObjectID="_1591349613" r:id="rId187"/>
        </w:objec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和</w:t>
      </w:r>
      <w:r w:rsidR="002E6D48" w:rsidRPr="00BF3330">
        <w:rPr>
          <w:rFonts w:eastAsiaTheme="majorEastAsia"/>
          <w:spacing w:val="20"/>
          <w:position w:val="-6"/>
          <w:sz w:val="22"/>
          <w:szCs w:val="22"/>
        </w:rPr>
        <w:object w:dxaOrig="240" w:dyaOrig="200">
          <v:shape id="_x0000_i1113" type="#_x0000_t75" style="width:13.25pt;height:9.7pt" o:ole="">
            <v:imagedata r:id="rId188" o:title=""/>
          </v:shape>
          <o:OLEObject Type="Embed" ProgID="Equation.DSMT4" ShapeID="_x0000_i1113" DrawAspect="Content" ObjectID="_1591349614" r:id="rId189"/>
        </w:objec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的質點，</w:t>
      </w:r>
      <w:r w:rsidR="00D937CE" w:rsidRPr="00BF3330">
        <w:rPr>
          <w:rFonts w:eastAsiaTheme="majorEastAsia"/>
          <w:spacing w:val="20"/>
          <w:sz w:val="22"/>
          <w:szCs w:val="22"/>
        </w:rPr>
        <w:t>兩質點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以相同的角頻率</w:t>
      </w:r>
      <w:r w:rsidR="00B15989">
        <w:rPr>
          <w:rFonts w:eastAsiaTheme="majorEastAsia" w:hint="eastAsia"/>
          <w:spacing w:val="20"/>
          <w:sz w:val="22"/>
          <w:szCs w:val="22"/>
        </w:rPr>
        <w:t>繞</w:t>
      </w:r>
      <w:r w:rsidR="003B3BFE" w:rsidRPr="00BF3330">
        <w:rPr>
          <w:rFonts w:eastAsiaTheme="majorEastAsia" w:hint="eastAsia"/>
          <w:spacing w:val="20"/>
          <w:sz w:val="22"/>
          <w:szCs w:val="22"/>
        </w:rPr>
        <w:t>同一</w:t>
      </w:r>
      <w:r w:rsidR="00915D7E">
        <w:rPr>
          <w:rFonts w:eastAsiaTheme="majorEastAsia" w:hint="eastAsia"/>
          <w:spacing w:val="20"/>
          <w:sz w:val="22"/>
          <w:szCs w:val="22"/>
        </w:rPr>
        <w:t>鉛</w: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直線水平</w:t>
      </w:r>
      <w:r w:rsidR="00915D7E">
        <w:rPr>
          <w:rFonts w:eastAsiaTheme="majorEastAsia"/>
          <w:spacing w:val="20"/>
          <w:sz w:val="22"/>
          <w:szCs w:val="22"/>
        </w:rPr>
        <w:t>等速圓周運動</w:t>
      </w:r>
      <w:r w:rsidR="00915D7E">
        <w:rPr>
          <w:rFonts w:eastAsiaTheme="majorEastAsia" w:hint="eastAsia"/>
          <w:spacing w:val="20"/>
          <w:sz w:val="22"/>
          <w:szCs w:val="22"/>
        </w:rPr>
        <w:t>。已知重力加速度為</w:t>
      </w:r>
      <w:r w:rsidR="00915D7E" w:rsidRPr="00BF3330">
        <w:rPr>
          <w:rFonts w:eastAsiaTheme="majorEastAsia"/>
          <w:spacing w:val="20"/>
          <w:position w:val="-10"/>
          <w:sz w:val="22"/>
          <w:szCs w:val="22"/>
        </w:rPr>
        <w:object w:dxaOrig="220" w:dyaOrig="240">
          <v:shape id="_x0000_i1114" type="#_x0000_t75" style="width:11.05pt;height:13.25pt" o:ole="">
            <v:imagedata r:id="rId190" o:title=""/>
          </v:shape>
          <o:OLEObject Type="Embed" ProgID="Equation.DSMT4" ShapeID="_x0000_i1114" DrawAspect="Content" ObjectID="_1591349615" r:id="rId191"/>
        </w:object>
      </w:r>
      <w:r>
        <w:rPr>
          <w:rFonts w:eastAsiaTheme="majorEastAsia" w:hint="eastAsia"/>
          <w:spacing w:val="20"/>
          <w:sz w:val="22"/>
          <w:szCs w:val="22"/>
        </w:rPr>
        <w:t>，</w:t>
      </w:r>
      <w:proofErr w:type="gramStart"/>
      <w:r w:rsidR="00D937CE" w:rsidRPr="00BF3330">
        <w:rPr>
          <w:rFonts w:eastAsiaTheme="majorEastAsia" w:hint="eastAsia"/>
          <w:spacing w:val="20"/>
          <w:sz w:val="22"/>
          <w:szCs w:val="22"/>
        </w:rPr>
        <w:t>兩繩</w:t>
      </w:r>
      <w:r>
        <w:rPr>
          <w:rFonts w:eastAsiaTheme="majorEastAsia" w:hint="eastAsia"/>
          <w:spacing w:val="20"/>
          <w:sz w:val="22"/>
          <w:szCs w:val="22"/>
        </w:rPr>
        <w:t>的</w:t>
      </w:r>
      <w:proofErr w:type="gramEnd"/>
      <w:r>
        <w:rPr>
          <w:rFonts w:eastAsiaTheme="majorEastAsia" w:hint="eastAsia"/>
          <w:spacing w:val="20"/>
          <w:sz w:val="22"/>
          <w:szCs w:val="22"/>
        </w:rPr>
        <w:t>張力分別為</w:t>
      </w:r>
      <w:r w:rsidRPr="00BF3330">
        <w:rPr>
          <w:spacing w:val="20"/>
          <w:position w:val="-10"/>
          <w:sz w:val="22"/>
          <w:szCs w:val="22"/>
        </w:rPr>
        <w:object w:dxaOrig="220" w:dyaOrig="320">
          <v:shape id="_x0000_i1115" type="#_x0000_t75" style="width:9.7pt;height:15pt" o:ole="">
            <v:imagedata r:id="rId192" o:title=""/>
          </v:shape>
          <o:OLEObject Type="Embed" ProgID="Equation.DSMT4" ShapeID="_x0000_i1115" DrawAspect="Content" ObjectID="_1591349616" r:id="rId193"/>
        </w:object>
      </w:r>
      <w:r>
        <w:rPr>
          <w:rFonts w:hint="eastAsia"/>
          <w:spacing w:val="20"/>
          <w:sz w:val="22"/>
          <w:szCs w:val="22"/>
        </w:rPr>
        <w:t>及</w:t>
      </w:r>
      <w:r w:rsidRPr="00BF3330">
        <w:rPr>
          <w:spacing w:val="20"/>
          <w:position w:val="-10"/>
          <w:sz w:val="22"/>
          <w:szCs w:val="22"/>
        </w:rPr>
        <w:object w:dxaOrig="240" w:dyaOrig="320">
          <v:shape id="_x0000_i1116" type="#_x0000_t75" style="width:13.25pt;height:15pt" o:ole="">
            <v:imagedata r:id="rId194" o:title=""/>
          </v:shape>
          <o:OLEObject Type="Embed" ProgID="Equation.DSMT4" ShapeID="_x0000_i1116" DrawAspect="Content" ObjectID="_1591349617" r:id="rId195"/>
        </w:object>
      </w:r>
      <w:r>
        <w:rPr>
          <w:rFonts w:hint="eastAsia"/>
          <w:spacing w:val="20"/>
          <w:sz w:val="22"/>
          <w:szCs w:val="22"/>
        </w:rPr>
        <w:t>，</w:t>
      </w:r>
      <w:proofErr w:type="gramStart"/>
      <w:r w:rsidRPr="004F5740">
        <w:rPr>
          <w:rFonts w:eastAsiaTheme="majorEastAsia" w:hint="eastAsia"/>
          <w:spacing w:val="20"/>
          <w:sz w:val="22"/>
          <w:szCs w:val="22"/>
        </w:rPr>
        <w:t>兩繩與</w:t>
      </w:r>
      <w:proofErr w:type="gramEnd"/>
      <w:r w:rsidRPr="004F5740">
        <w:rPr>
          <w:rFonts w:eastAsiaTheme="majorEastAsia" w:hint="eastAsia"/>
          <w:spacing w:val="20"/>
          <w:sz w:val="22"/>
          <w:szCs w:val="22"/>
        </w:rPr>
        <w:t>鉛直線夾角的</w:t>
      </w:r>
      <w:proofErr w:type="gramStart"/>
      <w:r w:rsidRPr="004F5740">
        <w:rPr>
          <w:rFonts w:eastAsiaTheme="majorEastAsia" w:hint="eastAsia"/>
          <w:spacing w:val="20"/>
          <w:sz w:val="22"/>
          <w:szCs w:val="22"/>
        </w:rPr>
        <w:t>正弦值分別是</w:t>
      </w:r>
      <w:proofErr w:type="gramEnd"/>
      <w:r w:rsidR="002E6D48" w:rsidRPr="00BF3330">
        <w:rPr>
          <w:rFonts w:eastAsiaTheme="minorEastAsia"/>
          <w:spacing w:val="20"/>
          <w:position w:val="-8"/>
          <w:sz w:val="22"/>
          <w:szCs w:val="22"/>
        </w:rPr>
        <w:object w:dxaOrig="499" w:dyaOrig="340">
          <v:shape id="_x0000_i1117" type="#_x0000_t75" style="width:26.05pt;height:18.55pt" o:ole="">
            <v:imagedata r:id="rId196" o:title=""/>
          </v:shape>
          <o:OLEObject Type="Embed" ProgID="Equation.DSMT4" ShapeID="_x0000_i1117" DrawAspect="Content" ObjectID="_1591349618" r:id="rId197"/>
        </w:object>
      </w:r>
      <w:r w:rsidR="00D937CE" w:rsidRPr="00BF3330">
        <w:rPr>
          <w:rFonts w:eastAsiaTheme="majorEastAsia" w:hint="eastAsia"/>
          <w:spacing w:val="20"/>
          <w:sz w:val="22"/>
          <w:szCs w:val="22"/>
        </w:rPr>
        <w:t>及</w:t>
      </w:r>
      <w:r w:rsidR="002E6D48" w:rsidRPr="00BF3330">
        <w:rPr>
          <w:rFonts w:eastAsiaTheme="minorEastAsia"/>
          <w:spacing w:val="20"/>
          <w:position w:val="-8"/>
          <w:sz w:val="22"/>
          <w:szCs w:val="22"/>
        </w:rPr>
        <w:object w:dxaOrig="520" w:dyaOrig="340">
          <v:shape id="_x0000_i1118" type="#_x0000_t75" style="width:26.5pt;height:18.55pt" o:ole="">
            <v:imagedata r:id="rId198" o:title=""/>
          </v:shape>
          <o:OLEObject Type="Embed" ProgID="Equation.DSMT4" ShapeID="_x0000_i1118" DrawAspect="Content" ObjectID="_1591349619" r:id="rId199"/>
        </w:object>
      </w:r>
      <w:r>
        <w:rPr>
          <w:rFonts w:eastAsiaTheme="majorEastAsia" w:hint="eastAsia"/>
          <w:spacing w:val="20"/>
          <w:sz w:val="22"/>
          <w:szCs w:val="22"/>
        </w:rPr>
        <w:t>，</w:t>
      </w:r>
      <w:r w:rsidRPr="004F5740">
        <w:rPr>
          <w:rFonts w:eastAsiaTheme="majorEastAsia" w:hint="eastAsia"/>
          <w:spacing w:val="20"/>
          <w:sz w:val="22"/>
          <w:szCs w:val="22"/>
        </w:rPr>
        <w:t>回答</w:t>
      </w:r>
      <w:proofErr w:type="gramStart"/>
      <w:r w:rsidRPr="004F5740">
        <w:rPr>
          <w:rFonts w:eastAsiaTheme="majorEastAsia" w:hint="eastAsia"/>
          <w:spacing w:val="20"/>
          <w:sz w:val="22"/>
          <w:szCs w:val="22"/>
        </w:rPr>
        <w:t>下列第</w:t>
      </w:r>
      <w:r>
        <w:rPr>
          <w:rFonts w:eastAsiaTheme="majorEastAsia" w:hint="eastAsia"/>
          <w:spacing w:val="20"/>
          <w:sz w:val="22"/>
          <w:szCs w:val="22"/>
        </w:rPr>
        <w:t>19</w:t>
      </w:r>
      <w:proofErr w:type="gramEnd"/>
      <w:r>
        <w:rPr>
          <w:rFonts w:eastAsiaTheme="majorEastAsia" w:hint="eastAsia"/>
          <w:spacing w:val="20"/>
          <w:sz w:val="22"/>
          <w:szCs w:val="22"/>
        </w:rPr>
        <w:t>-20</w:t>
      </w:r>
      <w:r w:rsidRPr="004F5740">
        <w:rPr>
          <w:rFonts w:eastAsiaTheme="majorEastAsia" w:hint="eastAsia"/>
          <w:spacing w:val="20"/>
          <w:sz w:val="22"/>
          <w:szCs w:val="22"/>
        </w:rPr>
        <w:t>題：</w:t>
      </w:r>
    </w:p>
    <w:p w:rsidR="004F5740" w:rsidRDefault="00D937CE" w:rsidP="00290E59">
      <w:pPr>
        <w:pStyle w:val="af3"/>
        <w:spacing w:beforeLines="20" w:before="48" w:line="360" w:lineRule="atLeast"/>
        <w:ind w:leftChars="0" w:left="389" w:hangingChars="177" w:hanging="389"/>
        <w:jc w:val="both"/>
        <w:rPr>
          <w:rFonts w:eastAsiaTheme="minorEastAsia"/>
          <w:sz w:val="22"/>
          <w:szCs w:val="22"/>
        </w:rPr>
      </w:pPr>
      <w:r w:rsidRPr="00BF3330">
        <w:rPr>
          <w:rFonts w:eastAsiaTheme="minorEastAsia"/>
          <w:sz w:val="22"/>
          <w:szCs w:val="22"/>
        </w:rPr>
        <w:t>1</w:t>
      </w:r>
      <w:r w:rsidRPr="00BF3330">
        <w:rPr>
          <w:rFonts w:eastAsiaTheme="minorEastAsia" w:hint="eastAsia"/>
          <w:sz w:val="22"/>
          <w:szCs w:val="22"/>
        </w:rPr>
        <w:t>9</w:t>
      </w:r>
      <w:r w:rsidRPr="00BF3330">
        <w:rPr>
          <w:rFonts w:eastAsiaTheme="minorEastAsia"/>
          <w:sz w:val="22"/>
          <w:szCs w:val="22"/>
        </w:rPr>
        <w:t>.</w:t>
      </w:r>
      <w:r w:rsidR="00290E59" w:rsidRPr="00BF3330">
        <w:rPr>
          <w:rFonts w:eastAsiaTheme="minorEastAsia" w:hint="eastAsia"/>
          <w:sz w:val="22"/>
          <w:szCs w:val="22"/>
        </w:rPr>
        <w:tab/>
      </w:r>
      <w:r w:rsidR="004F5740" w:rsidRPr="004F5740">
        <w:rPr>
          <w:rFonts w:eastAsiaTheme="minorEastAsia" w:hint="eastAsia"/>
          <w:spacing w:val="20"/>
          <w:sz w:val="22"/>
          <w:szCs w:val="22"/>
        </w:rPr>
        <w:t>張力</w:t>
      </w:r>
      <w:r w:rsidR="004F5740" w:rsidRPr="00BF3330">
        <w:rPr>
          <w:spacing w:val="20"/>
          <w:position w:val="-10"/>
          <w:sz w:val="22"/>
          <w:szCs w:val="22"/>
        </w:rPr>
        <w:object w:dxaOrig="240" w:dyaOrig="320">
          <v:shape id="_x0000_i1119" type="#_x0000_t75" style="width:13.25pt;height:15pt" o:ole="">
            <v:imagedata r:id="rId194" o:title=""/>
          </v:shape>
          <o:OLEObject Type="Embed" ProgID="Equation.DSMT4" ShapeID="_x0000_i1119" DrawAspect="Content" ObjectID="_1591349620" r:id="rId200"/>
        </w:object>
      </w:r>
      <w:r w:rsidR="004F5740" w:rsidRPr="004F5740">
        <w:rPr>
          <w:rFonts w:eastAsiaTheme="minorEastAsia" w:hint="eastAsia"/>
          <w:spacing w:val="20"/>
          <w:sz w:val="22"/>
          <w:szCs w:val="22"/>
        </w:rPr>
        <w:t>為</w:t>
      </w:r>
      <w:r w:rsidR="004F5740" w:rsidRPr="004F5740">
        <w:rPr>
          <w:rFonts w:eastAsiaTheme="majorEastAsia"/>
          <w:spacing w:val="20"/>
          <w:position w:val="-10"/>
          <w:sz w:val="22"/>
          <w:szCs w:val="22"/>
        </w:rPr>
        <w:object w:dxaOrig="360" w:dyaOrig="240">
          <v:shape id="_x0000_i1120" type="#_x0000_t75" style="width:18.1pt;height:13.25pt" o:ole="">
            <v:imagedata r:id="rId201" o:title=""/>
          </v:shape>
          <o:OLEObject Type="Embed" ProgID="Equation.DSMT4" ShapeID="_x0000_i1120" DrawAspect="Content" ObjectID="_1591349621" r:id="rId202"/>
        </w:object>
      </w:r>
      <w:r w:rsidR="004F5740" w:rsidRPr="004F5740">
        <w:rPr>
          <w:rFonts w:eastAsiaTheme="minorEastAsia" w:hint="eastAsia"/>
          <w:spacing w:val="20"/>
          <w:sz w:val="22"/>
          <w:szCs w:val="22"/>
        </w:rPr>
        <w:t>的多少</w:t>
      </w:r>
      <w:proofErr w:type="gramStart"/>
      <w:r w:rsidR="004F5740" w:rsidRPr="004F5740">
        <w:rPr>
          <w:rFonts w:eastAsiaTheme="minorEastAsia" w:hint="eastAsia"/>
          <w:spacing w:val="20"/>
          <w:sz w:val="22"/>
          <w:szCs w:val="22"/>
        </w:rPr>
        <w:t>倍</w:t>
      </w:r>
      <w:proofErr w:type="gramEnd"/>
      <w:r w:rsidR="004F5740" w:rsidRPr="004F5740">
        <w:rPr>
          <w:rFonts w:eastAsiaTheme="minorEastAsia" w:hint="eastAsia"/>
          <w:spacing w:val="20"/>
          <w:sz w:val="22"/>
          <w:szCs w:val="22"/>
        </w:rPr>
        <w:t>？</w:t>
      </w:r>
    </w:p>
    <w:p w:rsidR="00290E59" w:rsidRPr="00BF3330" w:rsidRDefault="00DB01E2" w:rsidP="00F863FC">
      <w:pPr>
        <w:pStyle w:val="ABC"/>
      </w:pPr>
      <w:r w:rsidRPr="00BF3330">
        <w:rPr>
          <w:rFonts w:eastAsiaTheme="minorEastAsia"/>
          <w:spacing w:val="20"/>
        </w:rPr>
        <w:t>(A)</w:t>
      </w:r>
      <w:r w:rsidRPr="00BF3330">
        <w:rPr>
          <w:rFonts w:eastAsiaTheme="minorEastAsia" w:hint="eastAsia"/>
        </w:rPr>
        <w:t xml:space="preserve"> </w:t>
      </w:r>
      <w:r w:rsidR="004F5740" w:rsidRPr="004F5740">
        <w:rPr>
          <w:position w:val="-8"/>
        </w:rPr>
        <w:object w:dxaOrig="340" w:dyaOrig="340">
          <v:shape id="_x0000_i1121" type="#_x0000_t75" style="width:16.8pt;height:18.55pt" o:ole="">
            <v:imagedata r:id="rId203" o:title=""/>
          </v:shape>
          <o:OLEObject Type="Embed" ProgID="Equation.DSMT4" ShapeID="_x0000_i1121" DrawAspect="Content" ObjectID="_1591349622" r:id="rId204"/>
        </w:object>
      </w:r>
    </w:p>
    <w:p w:rsidR="003B053B" w:rsidRPr="00BF3330" w:rsidRDefault="003B053B" w:rsidP="00F863FC">
      <w:pPr>
        <w:pStyle w:val="ABC"/>
      </w:pPr>
      <w:r w:rsidRPr="00BF3330">
        <w:rPr>
          <w:rFonts w:eastAsiaTheme="minorEastAsia"/>
          <w:spacing w:val="20"/>
          <w14:props3d w14:extrusionH="0" w14:contourW="0" w14:prstMaterial="matte"/>
        </w:rPr>
        <w:t>(B)</w:t>
      </w:r>
      <w:r w:rsidRPr="00BF3330">
        <w:rPr>
          <w:rFonts w:eastAsiaTheme="minorEastAsia" w:hint="eastAsia"/>
        </w:rPr>
        <w:t xml:space="preserve"> </w:t>
      </w:r>
      <w:r w:rsidR="004F5740" w:rsidRPr="004F5740">
        <w:rPr>
          <w:position w:val="-4"/>
        </w:rPr>
        <w:object w:dxaOrig="180" w:dyaOrig="240">
          <v:shape id="_x0000_i1122" type="#_x0000_t75" style="width:9.3pt;height:13.25pt" o:ole="">
            <v:imagedata r:id="rId205" o:title=""/>
          </v:shape>
          <o:OLEObject Type="Embed" ProgID="Equation.DSMT4" ShapeID="_x0000_i1122" DrawAspect="Content" ObjectID="_1591349623" r:id="rId206"/>
        </w:object>
      </w:r>
    </w:p>
    <w:p w:rsidR="00DB01E2" w:rsidRPr="00BF3330" w:rsidRDefault="00DB01E2" w:rsidP="00F863FC">
      <w:pPr>
        <w:pStyle w:val="ABC"/>
      </w:pPr>
      <w:r w:rsidRPr="00BF3330">
        <w:rPr>
          <w:rFonts w:eastAsiaTheme="minorEastAsia"/>
          <w:spacing w:val="20"/>
          <w14:props3d w14:extrusionH="0" w14:contourW="0" w14:prstMaterial="matte"/>
        </w:rPr>
        <w:t>(C)</w:t>
      </w:r>
      <w:r w:rsidRPr="00BF3330">
        <w:rPr>
          <w:rFonts w:eastAsiaTheme="minorEastAsia"/>
        </w:rPr>
        <w:t xml:space="preserve"> </w:t>
      </w:r>
      <w:r w:rsidR="004F5740" w:rsidRPr="004F5740">
        <w:rPr>
          <w:position w:val="-8"/>
        </w:rPr>
        <w:object w:dxaOrig="340" w:dyaOrig="340">
          <v:shape id="_x0000_i1123" type="#_x0000_t75" style="width:16.8pt;height:18.55pt" o:ole="">
            <v:imagedata r:id="rId207" o:title=""/>
          </v:shape>
          <o:OLEObject Type="Embed" ProgID="Equation.DSMT4" ShapeID="_x0000_i1123" DrawAspect="Content" ObjectID="_1591349624" r:id="rId208"/>
        </w:object>
      </w:r>
    </w:p>
    <w:p w:rsidR="003B053B" w:rsidRPr="00BF3330" w:rsidRDefault="00DB01E2" w:rsidP="00F863FC">
      <w:pPr>
        <w:pStyle w:val="ABC"/>
      </w:pPr>
      <w:r w:rsidRPr="00BF3330">
        <w:rPr>
          <w:rFonts w:eastAsiaTheme="minorEastAsia"/>
          <w:spacing w:val="20"/>
          <w14:props3d w14:extrusionH="0" w14:contourW="0" w14:prstMaterial="matte"/>
        </w:rPr>
        <w:t>(D)</w:t>
      </w:r>
      <w:r w:rsidRPr="00BF3330">
        <w:rPr>
          <w:rFonts w:eastAsiaTheme="minorEastAsia"/>
        </w:rPr>
        <w:t xml:space="preserve"> </w:t>
      </w:r>
      <w:r w:rsidR="004F5740" w:rsidRPr="004F5740">
        <w:rPr>
          <w:position w:val="-8"/>
        </w:rPr>
        <w:object w:dxaOrig="360" w:dyaOrig="340">
          <v:shape id="_x0000_i1124" type="#_x0000_t75" style="width:18.1pt;height:16.8pt" o:ole="">
            <v:imagedata r:id="rId209" o:title=""/>
          </v:shape>
          <o:OLEObject Type="Embed" ProgID="Equation.DSMT4" ShapeID="_x0000_i1124" DrawAspect="Content" ObjectID="_1591349625" r:id="rId210"/>
        </w:object>
      </w:r>
    </w:p>
    <w:p w:rsidR="00D937CE" w:rsidRPr="00BF3330" w:rsidRDefault="00DB01E2" w:rsidP="00F863FC">
      <w:pPr>
        <w:pStyle w:val="ABC"/>
      </w:pPr>
      <w:r w:rsidRPr="00BF3330">
        <w:rPr>
          <w:rFonts w:eastAsiaTheme="minorEastAsia"/>
          <w:spacing w:val="20"/>
          <w14:props3d w14:extrusionH="0" w14:contourW="0" w14:prstMaterial="matte"/>
        </w:rPr>
        <w:t>(E</w:t>
      </w:r>
      <w:r w:rsidR="003B053B" w:rsidRPr="00BF3330">
        <w:rPr>
          <w:rFonts w:eastAsiaTheme="minorEastAsia"/>
          <w:spacing w:val="20"/>
          <w14:props3d w14:extrusionH="0" w14:contourW="0" w14:prstMaterial="matte"/>
        </w:rPr>
        <w:t xml:space="preserve">) </w:t>
      </w:r>
      <w:r w:rsidR="004F5740" w:rsidRPr="004F5740">
        <w:rPr>
          <w:position w:val="-8"/>
        </w:rPr>
        <w:object w:dxaOrig="440" w:dyaOrig="340">
          <v:shape id="_x0000_i1125" type="#_x0000_t75" style="width:21.65pt;height:16.8pt" o:ole="">
            <v:imagedata r:id="rId211" o:title=""/>
          </v:shape>
          <o:OLEObject Type="Embed" ProgID="Equation.DSMT4" ShapeID="_x0000_i1125" DrawAspect="Content" ObjectID="_1591349626" r:id="rId212"/>
        </w:object>
      </w:r>
    </w:p>
    <w:p w:rsidR="00D937CE" w:rsidRPr="00BF3330" w:rsidRDefault="00D937CE" w:rsidP="00386DC9">
      <w:pPr>
        <w:tabs>
          <w:tab w:val="left" w:pos="392"/>
        </w:tabs>
        <w:spacing w:beforeLines="25" w:before="60" w:line="340" w:lineRule="atLeast"/>
        <w:jc w:val="both"/>
        <w:rPr>
          <w:rFonts w:eastAsiaTheme="majorEastAsia"/>
          <w:spacing w:val="20"/>
          <w:sz w:val="22"/>
          <w:szCs w:val="22"/>
        </w:rPr>
      </w:pPr>
      <w:r w:rsidRPr="00BF3330">
        <w:rPr>
          <w:rFonts w:eastAsiaTheme="majorEastAsia" w:hint="eastAsia"/>
          <w:spacing w:val="20"/>
          <w:sz w:val="22"/>
          <w:szCs w:val="22"/>
        </w:rPr>
        <w:t>20.</w:t>
      </w:r>
      <w:r w:rsidR="002E6D48" w:rsidRPr="00BF3330">
        <w:rPr>
          <w:rFonts w:eastAsiaTheme="majorEastAsia" w:hint="eastAsia"/>
          <w:spacing w:val="20"/>
          <w:sz w:val="22"/>
          <w:szCs w:val="22"/>
        </w:rPr>
        <w:tab/>
      </w:r>
      <w:proofErr w:type="gramStart"/>
      <w:r w:rsidRPr="00BF3330">
        <w:rPr>
          <w:rFonts w:eastAsiaTheme="majorEastAsia" w:hint="eastAsia"/>
          <w:spacing w:val="20"/>
          <w:sz w:val="22"/>
          <w:szCs w:val="22"/>
        </w:rPr>
        <w:t>兩細繩</w:t>
      </w:r>
      <w:proofErr w:type="gramEnd"/>
      <w:r w:rsidR="003B053B" w:rsidRPr="00BF3330">
        <w:rPr>
          <w:rFonts w:eastAsiaTheme="majorEastAsia" w:hint="eastAsia"/>
          <w:spacing w:val="20"/>
          <w:sz w:val="22"/>
          <w:szCs w:val="22"/>
        </w:rPr>
        <w:t>張力</w:t>
      </w:r>
      <w:r w:rsidR="003B053B" w:rsidRPr="00BF3330">
        <w:rPr>
          <w:rFonts w:eastAsiaTheme="majorEastAsia"/>
          <w:spacing w:val="20"/>
          <w:sz w:val="22"/>
          <w:szCs w:val="22"/>
        </w:rPr>
        <w:t>的比值</w:t>
      </w:r>
      <w:r w:rsidR="00386DC9" w:rsidRPr="00BF3330">
        <w:rPr>
          <w:spacing w:val="20"/>
          <w:position w:val="-10"/>
          <w:sz w:val="22"/>
          <w:szCs w:val="22"/>
        </w:rPr>
        <w:object w:dxaOrig="540" w:dyaOrig="320">
          <v:shape id="_x0000_i1126" type="#_x0000_t75" style="width:28.25pt;height:15pt" o:ole="">
            <v:imagedata r:id="rId213" o:title=""/>
          </v:shape>
          <o:OLEObject Type="Embed" ProgID="Equation.DSMT4" ShapeID="_x0000_i1126" DrawAspect="Content" ObjectID="_1591349627" r:id="rId214"/>
        </w:object>
      </w:r>
      <w:r w:rsidR="003B053B" w:rsidRPr="00BF3330">
        <w:rPr>
          <w:rFonts w:eastAsiaTheme="majorEastAsia"/>
          <w:spacing w:val="20"/>
          <w:sz w:val="22"/>
          <w:szCs w:val="22"/>
        </w:rPr>
        <w:t>為何？</w:t>
      </w:r>
    </w:p>
    <w:p w:rsidR="00D937CE" w:rsidRPr="00D937CE" w:rsidRDefault="003B053B" w:rsidP="002E6D48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78" w:firstLine="392"/>
        <w:jc w:val="both"/>
        <w:rPr>
          <w:rFonts w:eastAsiaTheme="minorEastAsia"/>
          <w:sz w:val="22"/>
          <w:szCs w:val="22"/>
        </w:rPr>
      </w:pPr>
      <w:r w:rsidRPr="00BF3330">
        <w:rPr>
          <w:rFonts w:eastAsiaTheme="minorEastAsia" w:hint="eastAsia"/>
          <w:sz w:val="22"/>
          <w:szCs w:val="22"/>
        </w:rPr>
        <w:t>(A)</w:t>
      </w:r>
      <w:r w:rsidR="00B14FEC" w:rsidRPr="0078714F">
        <w:rPr>
          <w:rFonts w:hint="eastAsia"/>
          <w:spacing w:val="100"/>
          <w:sz w:val="22"/>
        </w:rPr>
        <w:t xml:space="preserve"> </w:t>
      </w:r>
      <w:r w:rsidRPr="00BF3330">
        <w:rPr>
          <w:rFonts w:eastAsiaTheme="minorEastAsia" w:hint="eastAsia"/>
          <w:sz w:val="22"/>
          <w:szCs w:val="22"/>
        </w:rPr>
        <w:t>3</w:t>
      </w:r>
      <w:r w:rsidR="002E6D48" w:rsidRPr="00BF3330">
        <w:rPr>
          <w:rFonts w:eastAsiaTheme="minorEastAsia" w:hint="eastAsia"/>
          <w:sz w:val="22"/>
          <w:szCs w:val="22"/>
        </w:rPr>
        <w:tab/>
      </w:r>
      <w:r w:rsidRPr="00BF3330">
        <w:rPr>
          <w:rFonts w:eastAsiaTheme="minorEastAsia" w:hint="eastAsia"/>
          <w:sz w:val="22"/>
          <w:szCs w:val="22"/>
        </w:rPr>
        <w:t>(B)</w:t>
      </w:r>
      <w:r w:rsidR="00B14FEC" w:rsidRPr="0078714F">
        <w:rPr>
          <w:rFonts w:hint="eastAsia"/>
          <w:spacing w:val="100"/>
          <w:sz w:val="22"/>
        </w:rPr>
        <w:t xml:space="preserve"> </w:t>
      </w:r>
      <w:r w:rsidRPr="00BF3330">
        <w:rPr>
          <w:rFonts w:eastAsiaTheme="minorEastAsia" w:hint="eastAsia"/>
          <w:sz w:val="22"/>
          <w:szCs w:val="22"/>
        </w:rPr>
        <w:t>2</w:t>
      </w:r>
      <w:r w:rsidR="002E6D48" w:rsidRPr="00BF3330">
        <w:rPr>
          <w:rFonts w:eastAsiaTheme="minorEastAsia" w:hint="eastAsia"/>
          <w:sz w:val="22"/>
          <w:szCs w:val="22"/>
        </w:rPr>
        <w:tab/>
      </w:r>
      <w:r w:rsidRPr="00BF3330">
        <w:rPr>
          <w:rFonts w:eastAsiaTheme="minorEastAsia" w:hint="eastAsia"/>
          <w:sz w:val="22"/>
          <w:szCs w:val="22"/>
        </w:rPr>
        <w:t>(C)</w:t>
      </w:r>
      <w:r w:rsidR="002E6D48" w:rsidRPr="00BF3330">
        <w:rPr>
          <w:rFonts w:eastAsiaTheme="minorEastAsia" w:hint="eastAsia"/>
          <w:sz w:val="22"/>
          <w:szCs w:val="22"/>
        </w:rPr>
        <w:t xml:space="preserve"> </w:t>
      </w:r>
      <w:r w:rsidR="00386DC9" w:rsidRPr="00BF3330">
        <w:rPr>
          <w:rFonts w:eastAsiaTheme="minorEastAsia"/>
          <w:spacing w:val="20"/>
          <w:position w:val="-22"/>
          <w:sz w:val="22"/>
          <w:szCs w:val="22"/>
        </w:rPr>
        <w:object w:dxaOrig="240" w:dyaOrig="580">
          <v:shape id="_x0000_i1127" type="#_x0000_t75" style="width:12.35pt;height:29.6pt" o:ole="">
            <v:imagedata r:id="rId215" o:title=""/>
          </v:shape>
          <o:OLEObject Type="Embed" ProgID="Equation.DSMT4" ShapeID="_x0000_i1127" DrawAspect="Content" ObjectID="_1591349628" r:id="rId216"/>
        </w:object>
      </w:r>
      <w:r w:rsidR="002E6D48" w:rsidRPr="00BF3330">
        <w:rPr>
          <w:rFonts w:eastAsiaTheme="minorEastAsia"/>
          <w:spacing w:val="20"/>
          <w:sz w:val="22"/>
          <w:szCs w:val="22"/>
        </w:rPr>
        <w:tab/>
      </w:r>
      <w:r w:rsidRPr="00BF3330">
        <w:rPr>
          <w:rFonts w:eastAsiaTheme="minorEastAsia" w:hint="eastAsia"/>
          <w:sz w:val="22"/>
          <w:szCs w:val="22"/>
        </w:rPr>
        <w:t xml:space="preserve">(D) </w:t>
      </w:r>
      <w:r w:rsidR="00386DC9" w:rsidRPr="00BF3330">
        <w:rPr>
          <w:rFonts w:eastAsiaTheme="minorEastAsia"/>
          <w:spacing w:val="20"/>
          <w:position w:val="-22"/>
          <w:sz w:val="22"/>
          <w:szCs w:val="22"/>
        </w:rPr>
        <w:object w:dxaOrig="240" w:dyaOrig="580">
          <v:shape id="_x0000_i1128" type="#_x0000_t75" style="width:12.35pt;height:29.6pt" o:ole="">
            <v:imagedata r:id="rId217" o:title=""/>
          </v:shape>
          <o:OLEObject Type="Embed" ProgID="Equation.DSMT4" ShapeID="_x0000_i1128" DrawAspect="Content" ObjectID="_1591349629" r:id="rId218"/>
        </w:object>
      </w:r>
      <w:r w:rsidR="002E6D48" w:rsidRPr="00BF3330">
        <w:rPr>
          <w:rFonts w:eastAsiaTheme="minorEastAsia"/>
          <w:spacing w:val="20"/>
          <w:sz w:val="22"/>
          <w:szCs w:val="22"/>
        </w:rPr>
        <w:tab/>
      </w:r>
      <w:r w:rsidRPr="00BF3330">
        <w:rPr>
          <w:rFonts w:eastAsiaTheme="minorEastAsia" w:hint="eastAsia"/>
          <w:sz w:val="22"/>
          <w:szCs w:val="22"/>
        </w:rPr>
        <w:t xml:space="preserve">(E) </w:t>
      </w:r>
      <w:r w:rsidR="00386DC9" w:rsidRPr="00BF3330">
        <w:rPr>
          <w:rFonts w:eastAsiaTheme="minorEastAsia"/>
          <w:spacing w:val="20"/>
          <w:position w:val="-22"/>
          <w:sz w:val="22"/>
          <w:szCs w:val="22"/>
        </w:rPr>
        <w:object w:dxaOrig="220" w:dyaOrig="580">
          <v:shape id="_x0000_i1129" type="#_x0000_t75" style="width:12.35pt;height:29.6pt" o:ole="">
            <v:imagedata r:id="rId219" o:title=""/>
          </v:shape>
          <o:OLEObject Type="Embed" ProgID="Equation.DSMT4" ShapeID="_x0000_i1129" DrawAspect="Content" ObjectID="_1591349630" r:id="rId220"/>
        </w:object>
      </w:r>
    </w:p>
    <w:p w:rsidR="000B32D1" w:rsidRPr="00AE009E" w:rsidRDefault="00232D6A" w:rsidP="0049025E">
      <w:pPr>
        <w:pStyle w:val="af0"/>
        <w:rPr>
          <w:sz w:val="26"/>
          <w:szCs w:val="26"/>
        </w:rPr>
      </w:pPr>
      <w:r w:rsidRPr="00AE009E">
        <w:rPr>
          <w:sz w:val="26"/>
          <w:szCs w:val="26"/>
        </w:rPr>
        <w:t>二、</w:t>
      </w:r>
      <w:r w:rsidR="004876BE" w:rsidRPr="00AE009E">
        <w:rPr>
          <w:sz w:val="26"/>
          <w:szCs w:val="26"/>
        </w:rPr>
        <w:t>多選題</w:t>
      </w:r>
      <w:r w:rsidR="00A94244" w:rsidRPr="00AE009E">
        <w:rPr>
          <w:rFonts w:hint="eastAsia"/>
          <w:sz w:val="26"/>
          <w:szCs w:val="26"/>
        </w:rPr>
        <w:t>（</w:t>
      </w:r>
      <w:r w:rsidR="009D798C" w:rsidRPr="00AE009E">
        <w:rPr>
          <w:rFonts w:hint="eastAsia"/>
          <w:sz w:val="26"/>
          <w:szCs w:val="26"/>
        </w:rPr>
        <w:t>占</w:t>
      </w:r>
      <w:r w:rsidR="00641283" w:rsidRPr="00AE009E">
        <w:rPr>
          <w:rFonts w:hint="eastAsia"/>
          <w:sz w:val="26"/>
          <w:szCs w:val="26"/>
        </w:rPr>
        <w:t>20</w:t>
      </w:r>
      <w:r w:rsidR="00A94244" w:rsidRPr="00AE009E">
        <w:rPr>
          <w:rFonts w:hint="eastAsia"/>
          <w:sz w:val="26"/>
          <w:szCs w:val="26"/>
        </w:rPr>
        <w:t>分）</w:t>
      </w:r>
    </w:p>
    <w:p w:rsidR="009D798C" w:rsidRPr="00A94244" w:rsidRDefault="009D798C" w:rsidP="004409B1">
      <w:pPr>
        <w:pStyle w:val="0cm30cm6pt"/>
        <w:spacing w:after="120"/>
        <w:rPr>
          <w:snapToGrid/>
        </w:rPr>
      </w:pPr>
      <w:r>
        <w:rPr>
          <w:rFonts w:hint="eastAsia"/>
        </w:rPr>
        <w:t>說明：</w:t>
      </w:r>
      <w:proofErr w:type="gramStart"/>
      <w:r>
        <w:rPr>
          <w:rFonts w:hint="eastAsia"/>
        </w:rPr>
        <w:t>第</w:t>
      </w:r>
      <w:r w:rsidR="00641283">
        <w:rPr>
          <w:rFonts w:hint="eastAsia"/>
        </w:rPr>
        <w:t>21</w:t>
      </w:r>
      <w:r>
        <w:rPr>
          <w:rFonts w:hint="eastAsia"/>
        </w:rPr>
        <w:t>題至第</w:t>
      </w:r>
      <w:r w:rsidR="00641283">
        <w:rPr>
          <w:rFonts w:hint="eastAsia"/>
        </w:rPr>
        <w:t>24</w:t>
      </w:r>
      <w:proofErr w:type="gramEnd"/>
      <w:r>
        <w:rPr>
          <w:rFonts w:hint="eastAsia"/>
        </w:rPr>
        <w:t>題，每題有</w:t>
      </w:r>
      <w:r>
        <w:rPr>
          <w:rFonts w:hint="eastAsia"/>
        </w:rPr>
        <w:t>5</w:t>
      </w:r>
      <w:r>
        <w:rPr>
          <w:rFonts w:hint="eastAsia"/>
        </w:rPr>
        <w:t>個選項，其中至少有一個是正確的選項，請將正確選項畫記在答案卡之「選擇題答案區」。</w:t>
      </w:r>
      <w:proofErr w:type="gramStart"/>
      <w:r>
        <w:rPr>
          <w:rFonts w:hint="eastAsia"/>
        </w:rPr>
        <w:t>各題之</w:t>
      </w:r>
      <w:proofErr w:type="gramEnd"/>
      <w:r>
        <w:rPr>
          <w:rFonts w:hint="eastAsia"/>
        </w:rPr>
        <w:t>選項獨立判定，所有選項均答對者，得</w:t>
      </w:r>
      <w:r>
        <w:rPr>
          <w:rFonts w:hint="eastAsia"/>
        </w:rPr>
        <w:t>5</w:t>
      </w:r>
      <w:r>
        <w:rPr>
          <w:rFonts w:hint="eastAsia"/>
        </w:rPr>
        <w:t>分；</w:t>
      </w:r>
      <w:r w:rsidR="003F1BFD" w:rsidRPr="003E7BCC">
        <w:rPr>
          <w:rFonts w:hint="eastAsia"/>
        </w:rPr>
        <w:t>答錯</w:t>
      </w:r>
      <w:r w:rsidR="003F1BFD">
        <w:rPr>
          <w:rFonts w:hint="eastAsia"/>
        </w:rPr>
        <w:t>1</w:t>
      </w:r>
      <w:r w:rsidR="003F1BFD" w:rsidRPr="003E7BCC">
        <w:rPr>
          <w:rFonts w:hint="eastAsia"/>
        </w:rPr>
        <w:t>個選項者，得</w:t>
      </w:r>
      <w:r w:rsidR="00BC1B0D">
        <w:t>3</w:t>
      </w:r>
      <w:r w:rsidR="003F1BFD" w:rsidRPr="003E7BCC">
        <w:rPr>
          <w:rFonts w:hint="eastAsia"/>
        </w:rPr>
        <w:t>分；答錯</w:t>
      </w:r>
      <w:r w:rsidR="003F1BFD">
        <w:rPr>
          <w:rFonts w:hint="eastAsia"/>
        </w:rPr>
        <w:t>2</w:t>
      </w:r>
      <w:r w:rsidR="003F1BFD" w:rsidRPr="003E7BCC">
        <w:rPr>
          <w:rFonts w:hint="eastAsia"/>
        </w:rPr>
        <w:t>個選項者，得</w:t>
      </w:r>
      <w:r w:rsidR="00BC1B0D">
        <w:t>1</w:t>
      </w:r>
      <w:r w:rsidR="003F1BFD" w:rsidRPr="003E7BCC">
        <w:rPr>
          <w:rFonts w:hint="eastAsia"/>
        </w:rPr>
        <w:t>分；</w:t>
      </w:r>
      <w:r w:rsidR="003F1BFD">
        <w:rPr>
          <w:rFonts w:hint="eastAsia"/>
        </w:rPr>
        <w:t>答錯多於</w:t>
      </w:r>
      <w:r w:rsidR="003F1BFD">
        <w:rPr>
          <w:rFonts w:hint="eastAsia"/>
        </w:rPr>
        <w:t>2</w:t>
      </w:r>
      <w:r w:rsidR="003F1BFD">
        <w:rPr>
          <w:rFonts w:hint="eastAsia"/>
        </w:rPr>
        <w:t>個選項</w:t>
      </w:r>
      <w:r w:rsidR="003F1BFD" w:rsidRPr="003E7BCC">
        <w:rPr>
          <w:rFonts w:hint="eastAsia"/>
        </w:rPr>
        <w:t>或所有</w:t>
      </w:r>
      <w:proofErr w:type="gramStart"/>
      <w:r w:rsidR="003F1BFD" w:rsidRPr="003E7BCC">
        <w:rPr>
          <w:rFonts w:hint="eastAsia"/>
        </w:rPr>
        <w:t>選項均未作</w:t>
      </w:r>
      <w:proofErr w:type="gramEnd"/>
      <w:r w:rsidR="003F1BFD" w:rsidRPr="003E7BCC">
        <w:rPr>
          <w:rFonts w:hint="eastAsia"/>
        </w:rPr>
        <w:t>答者，該題以零分計算。</w:t>
      </w:r>
    </w:p>
    <w:p w:rsidR="0017289C" w:rsidRPr="002E6D48" w:rsidRDefault="006F3826" w:rsidP="00386DC9">
      <w:pPr>
        <w:spacing w:beforeLines="25" w:before="60" w:line="340" w:lineRule="atLeast"/>
        <w:ind w:left="447" w:hangingChars="203" w:hanging="447"/>
        <w:jc w:val="both"/>
        <w:rPr>
          <w:rFonts w:eastAsiaTheme="majorEastAsia"/>
          <w:spacing w:val="20"/>
          <w:sz w:val="22"/>
          <w:szCs w:val="22"/>
        </w:rPr>
      </w:pPr>
      <w:r w:rsidRPr="002E6D48">
        <w:rPr>
          <w:rFonts w:eastAsiaTheme="major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21A28D2" wp14:editId="709CF10E">
                <wp:simplePos x="0" y="0"/>
                <wp:positionH relativeFrom="column">
                  <wp:posOffset>4162851</wp:posOffset>
                </wp:positionH>
                <wp:positionV relativeFrom="paragraph">
                  <wp:posOffset>397667</wp:posOffset>
                </wp:positionV>
                <wp:extent cx="1918554" cy="1157845"/>
                <wp:effectExtent l="0" t="0" r="0" b="0"/>
                <wp:wrapSquare wrapText="bothSides"/>
                <wp:docPr id="241" name="群組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8554" cy="1157845"/>
                          <a:chOff x="8271" y="3657"/>
                          <a:chExt cx="1933" cy="1222"/>
                        </a:xfrm>
                      </wpg:grpSpPr>
                      <wps:wsp>
                        <wps:cNvPr id="24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8872" y="3657"/>
                            <a:ext cx="38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0D447D" w:rsidRDefault="006C57FC" w:rsidP="0017289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D447D">
                                <w:rPr>
                                  <w:sz w:val="20"/>
                                  <w:szCs w:val="20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AutoShape 4"/>
                        <wps:cNvSpPr>
                          <a:spLocks noChangeArrowheads="1"/>
                        </wps:cNvSpPr>
                        <wps:spPr bwMode="auto">
                          <a:xfrm rot="9038328">
                            <a:off x="8509" y="4068"/>
                            <a:ext cx="1391" cy="811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8271" y="4463"/>
                            <a:ext cx="1871" cy="108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8272" y="4463"/>
                            <a:ext cx="187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Rectangle 7"/>
                        <wps:cNvSpPr>
                          <a:spLocks noChangeArrowheads="1"/>
                        </wps:cNvSpPr>
                        <wps:spPr bwMode="auto">
                          <a:xfrm rot="19800000">
                            <a:off x="9580" y="3774"/>
                            <a:ext cx="57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Rectangle 8"/>
                        <wps:cNvSpPr>
                          <a:spLocks noChangeArrowheads="1"/>
                        </wps:cNvSpPr>
                        <wps:spPr bwMode="auto">
                          <a:xfrm rot="19800000">
                            <a:off x="9120" y="3897"/>
                            <a:ext cx="113" cy="113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Rectangle 9"/>
                        <wps:cNvSpPr>
                          <a:spLocks noChangeArrowheads="1"/>
                        </wps:cNvSpPr>
                        <wps:spPr bwMode="auto">
                          <a:xfrm rot="19800000">
                            <a:off x="9753" y="3930"/>
                            <a:ext cx="113" cy="113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824" y="3763"/>
                            <a:ext cx="38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0D447D" w:rsidRDefault="006C57FC" w:rsidP="0017289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D447D">
                                <w:rPr>
                                  <w:sz w:val="20"/>
                                  <w:szCs w:val="20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Arc 11"/>
                        <wps:cNvSpPr>
                          <a:spLocks/>
                        </wps:cNvSpPr>
                        <wps:spPr bwMode="auto">
                          <a:xfrm>
                            <a:off x="8520" y="4407"/>
                            <a:ext cx="57" cy="5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Arc 12"/>
                        <wps:cNvSpPr>
                          <a:spLocks/>
                        </wps:cNvSpPr>
                        <wps:spPr bwMode="auto">
                          <a:xfrm flipH="1">
                            <a:off x="9897" y="4397"/>
                            <a:ext cx="57" cy="5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570" y="4305"/>
                            <a:ext cx="380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0D447D" w:rsidRDefault="006C57FC" w:rsidP="0017289C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D447D">
                                <w:rPr>
                                  <w:i/>
                                  <w:sz w:val="20"/>
                                  <w:szCs w:val="20"/>
                                </w:rPr>
                                <w:t>α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0" rIns="91440" bIns="45720" anchor="t" anchorCtr="0" upright="1">
                          <a:noAutofit/>
                        </wps:bodyPr>
                      </wps:wsp>
                      <wps:wsp>
                        <wps:cNvPr id="26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740" y="4280"/>
                            <a:ext cx="13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0D447D" w:rsidRDefault="006C57FC" w:rsidP="0017289C">
                              <w:pPr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D447D">
                                <w:rPr>
                                  <w:i/>
                                  <w:sz w:val="20"/>
                                  <w:szCs w:val="20"/>
                                </w:rPr>
                                <w:t>β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070" y="4589"/>
                            <a:ext cx="306" cy="2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57FC" w:rsidRPr="00A26C34" w:rsidRDefault="006C57FC" w:rsidP="0017289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A26C34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A26C34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1A28D2" id="群組 241" o:spid="_x0000_s1504" style="position:absolute;left:0;text-align:left;margin-left:327.8pt;margin-top:31.3pt;width:151.05pt;height:91.15pt;z-index:251673600" coordorigin="8271,3657" coordsize="1933,1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">
                <v:shape id="Text Box 3" o:spid="_x0000_s1505" type="#_x0000_t202" style="position:absolute;left:8872;top:3657;width:38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" stroked="f">
                  <v:textbox>
                    <w:txbxContent>
                      <w:p w:rsidR="006C57FC" w:rsidRPr="000D447D" w:rsidRDefault="006C57FC" w:rsidP="0017289C">
                        <w:pPr>
                          <w:rPr>
                            <w:sz w:val="20"/>
                            <w:szCs w:val="20"/>
                          </w:rPr>
                        </w:pPr>
                        <w:r w:rsidRPr="000D447D">
                          <w:rPr>
                            <w:sz w:val="20"/>
                            <w:szCs w:val="20"/>
                          </w:rPr>
                          <w:t>甲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" o:spid="_x0000_s1506" type="#_x0000_t6" style="position:absolute;left:8509;top:4068;width:1391;height:811;rotation:987226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"/>
                <v:rect id="Rectangle 5" o:spid="_x0000_s1507" style="position:absolute;left:8271;top:4463;width:1871;height: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" fillcolor="#a5a5a5" stroked="f"/>
                <v:shape id="AutoShape 6" o:spid="_x0000_s1508" type="#_x0000_t32" style="position:absolute;left:8272;top:4463;width:187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"/>
                <v:rect id="Rectangle 7" o:spid="_x0000_s1509" style="position:absolute;left:9580;top:3774;width:57;height:57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" strokeweight=".5pt"/>
                <v:rect id="Rectangle 8" o:spid="_x0000_s1510" style="position:absolute;left:9120;top:3897;width:113;height:113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" fillcolor="#a5a5a5"/>
                <v:rect id="Rectangle 9" o:spid="_x0000_s1511" style="position:absolute;left:9753;top:3930;width:113;height:113;rotation:-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" fillcolor="#a5a5a5"/>
                <v:shape id="Text Box 10" o:spid="_x0000_s1512" type="#_x0000_t202" style="position:absolute;left:9824;top:3763;width:380;height: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<v:textbox>
                    <w:txbxContent>
                      <w:p w:rsidR="006C57FC" w:rsidRPr="000D447D" w:rsidRDefault="006C57FC" w:rsidP="0017289C">
                        <w:pPr>
                          <w:rPr>
                            <w:sz w:val="20"/>
                            <w:szCs w:val="20"/>
                          </w:rPr>
                        </w:pPr>
                        <w:r w:rsidRPr="000D447D">
                          <w:rPr>
                            <w:sz w:val="20"/>
                            <w:szCs w:val="20"/>
                          </w:rPr>
                          <w:t>乙</w:t>
                        </w:r>
                      </w:p>
                    </w:txbxContent>
                  </v:textbox>
                </v:shape>
                <v:shape id="Arc 11" o:spid="_x0000_s1513" style="position:absolute;left:8520;top:4407;width:57;height:5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" path="m,nfc11929,,21600,9670,21600,21600em,nsc11929,,21600,9670,21600,21600l,21600,,xe" filled="f">
                  <v:path arrowok="t" o:extrusionok="f" o:connecttype="custom" o:connectlocs="0,0;57,57;0,57" o:connectangles="0,0,0"/>
                </v:shape>
                <v:shape id="Arc 12" o:spid="_x0000_s1514" style="position:absolute;left:9897;top:4397;width:57;height:57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" path="m,nfc11929,,21600,9670,21600,21600em,nsc11929,,21600,9670,21600,21600l,21600,,xe" filled="f">
                  <v:path arrowok="t" o:extrusionok="f" o:connecttype="custom" o:connectlocs="0,0;57,57;0,57" o:connectangles="0,0,0"/>
                </v:shape>
                <v:shape id="Text Box 13" o:spid="_x0000_s1515" type="#_x0000_t202" style="position:absolute;left:8570;top:4305;width:38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" filled="f" stroked="f">
                  <v:textbox inset=",0">
                    <w:txbxContent>
                      <w:p w:rsidR="006C57FC" w:rsidRPr="000D447D" w:rsidRDefault="006C57FC" w:rsidP="0017289C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0D447D">
                          <w:rPr>
                            <w:i/>
                            <w:sz w:val="20"/>
                            <w:szCs w:val="20"/>
                          </w:rPr>
                          <w:t>α</w:t>
                        </w:r>
                      </w:p>
                    </w:txbxContent>
                  </v:textbox>
                </v:shape>
                <v:shape id="Text Box 14" o:spid="_x0000_s1516" type="#_x0000_t202" style="position:absolute;left:9740;top:4280;width:134;height: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Uz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+PBOPgFw9AQAA//8DAFBLAQItABQABgAIAAAAIQDb4fbL7gAAAIUBAAATAAAAAAAAAAAAAAAA&#10;AAAAAABbQ29udGVudF9UeXBlc10ueG1sUEsBAi0AFAAGAAgAAAAhAFr0LFu/AAAAFQEAAAsAAAAA&#10;AAAAAAAAAAAAHwEAAF9yZWxzLy5yZWxzUEsBAi0AFAAGAAgAAAAhAGck1TPBAAAA3AAAAA8AAAAA&#10;AAAAAAAAAAAABwIAAGRycy9kb3ducmV2LnhtbFBLBQYAAAAAAwADALcAAAD1AgAAAAA=&#10;" filled="f" stroked="f">
                  <v:textbox inset="0,0,0,0">
                    <w:txbxContent>
                      <w:p w:rsidR="006C57FC" w:rsidRPr="000D447D" w:rsidRDefault="006C57FC" w:rsidP="0017289C">
                        <w:pPr>
                          <w:rPr>
                            <w:i/>
                            <w:sz w:val="20"/>
                            <w:szCs w:val="20"/>
                          </w:rPr>
                        </w:pPr>
                        <w:r w:rsidRPr="000D447D">
                          <w:rPr>
                            <w:i/>
                            <w:sz w:val="20"/>
                            <w:szCs w:val="20"/>
                          </w:rPr>
                          <w:t>β</w:t>
                        </w:r>
                      </w:p>
                    </w:txbxContent>
                  </v:textbox>
                </v:shape>
                <v:shape id="Text Box 15" o:spid="_x0000_s1517" type="#_x0000_t202" style="position:absolute;left:9070;top:4589;width:306;height: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ZdMxAAAANw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aTaB95l4BOT8BQAA//8DAFBLAQItABQABgAIAAAAIQDb4fbL7gAAAIUBAAATAAAAAAAAAAAA&#10;AAAAAAAAAABbQ29udGVudF9UeXBlc10ueG1sUEsBAi0AFAAGAAgAAAAhAFr0LFu/AAAAFQEAAAsA&#10;AAAAAAAAAAAAAAAAHwEAAF9yZWxzLy5yZWxzUEsBAi0AFAAGAAgAAAAhABjRl0zEAAAA3AAAAA8A&#10;AAAAAAAAAAAAAAAABwIAAGRycy9kb3ducmV2LnhtbFBLBQYAAAAAAwADALcAAAD4AgAAAAA=&#10;" stroked="f">
                  <v:textbox inset="0,0,0,0">
                    <w:txbxContent>
                      <w:p w:rsidR="006C57FC" w:rsidRPr="00A26C34" w:rsidRDefault="006C57FC" w:rsidP="0017289C">
                        <w:pPr>
                          <w:rPr>
                            <w:sz w:val="22"/>
                            <w:szCs w:val="22"/>
                          </w:rPr>
                        </w:pPr>
                        <w:r w:rsidRPr="00A26C34">
                          <w:rPr>
                            <w:sz w:val="22"/>
                            <w:szCs w:val="22"/>
                          </w:rPr>
                          <w:t>圖</w:t>
                        </w:r>
                        <w:r w:rsidRPr="00A26C34">
                          <w:rPr>
                            <w:rFonts w:hint="eastAsia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7289C" w:rsidRPr="002E6D48">
        <w:rPr>
          <w:rFonts w:eastAsiaTheme="majorEastAsia" w:hint="eastAsia"/>
          <w:spacing w:val="20"/>
          <w:sz w:val="22"/>
          <w:szCs w:val="22"/>
        </w:rPr>
        <w:t>21</w:t>
      </w:r>
      <w:r w:rsidR="0017289C" w:rsidRPr="002E6D48">
        <w:rPr>
          <w:rFonts w:eastAsiaTheme="majorEastAsia"/>
          <w:spacing w:val="20"/>
          <w:sz w:val="22"/>
          <w:szCs w:val="22"/>
        </w:rPr>
        <w:t>.</w:t>
      </w:r>
      <w:r w:rsidR="002E6D48">
        <w:rPr>
          <w:rFonts w:eastAsiaTheme="majorEastAsia" w:hint="eastAsia"/>
          <w:spacing w:val="20"/>
          <w:sz w:val="22"/>
          <w:szCs w:val="22"/>
        </w:rPr>
        <w:tab/>
      </w:r>
      <w:r w:rsidR="0017289C" w:rsidRPr="002E6D48">
        <w:rPr>
          <w:rFonts w:eastAsiaTheme="majorEastAsia"/>
          <w:spacing w:val="20"/>
          <w:sz w:val="22"/>
          <w:szCs w:val="22"/>
        </w:rPr>
        <w:t>有一固定</w:t>
      </w:r>
      <w:r w:rsidR="0017289C" w:rsidRPr="002E6D48">
        <w:rPr>
          <w:rFonts w:eastAsiaTheme="majorEastAsia" w:hint="eastAsia"/>
          <w:spacing w:val="20"/>
          <w:sz w:val="22"/>
          <w:szCs w:val="22"/>
        </w:rPr>
        <w:t>靜止</w:t>
      </w:r>
      <w:r w:rsidR="0017289C" w:rsidRPr="002E6D48">
        <w:rPr>
          <w:rFonts w:eastAsiaTheme="majorEastAsia"/>
          <w:spacing w:val="20"/>
          <w:sz w:val="22"/>
          <w:szCs w:val="22"/>
        </w:rPr>
        <w:t>於水平桌面上的直角三角形木塊，</w:t>
      </w:r>
      <w:r w:rsidR="0017289C" w:rsidRPr="002E6D48">
        <w:rPr>
          <w:rFonts w:eastAsiaTheme="majorEastAsia" w:hint="eastAsia"/>
          <w:spacing w:val="20"/>
          <w:sz w:val="22"/>
          <w:szCs w:val="22"/>
        </w:rPr>
        <w:t>其底角</w:t>
      </w:r>
      <w:r w:rsidR="0007376B" w:rsidRPr="0007376B">
        <w:rPr>
          <w:rFonts w:eastAsiaTheme="majorEastAsia"/>
          <w:spacing w:val="20"/>
          <w:position w:val="-10"/>
          <w:sz w:val="22"/>
          <w:szCs w:val="22"/>
        </w:rPr>
        <w:object w:dxaOrig="620" w:dyaOrig="300">
          <v:shape id="_x0000_i1130" type="#_x0000_t75" style="width:30.9pt;height:15.45pt" o:ole="">
            <v:imagedata r:id="rId221" o:title=""/>
          </v:shape>
          <o:OLEObject Type="Embed" ProgID="Equation.DSMT4" ShapeID="_x0000_i1130" DrawAspect="Content" ObjectID="_1591349631" r:id="rId222"/>
        </w:object>
      </w:r>
      <w:r w:rsidR="0017289C" w:rsidRPr="002E6D48">
        <w:rPr>
          <w:rFonts w:eastAsiaTheme="majorEastAsia"/>
          <w:spacing w:val="20"/>
          <w:sz w:val="22"/>
          <w:szCs w:val="22"/>
        </w:rPr>
        <w:t>，如圖</w:t>
      </w:r>
      <w:r w:rsidR="0017289C" w:rsidRPr="002E6D48">
        <w:rPr>
          <w:rFonts w:eastAsiaTheme="majorEastAsia"/>
          <w:spacing w:val="20"/>
          <w:sz w:val="22"/>
          <w:szCs w:val="22"/>
        </w:rPr>
        <w:t>8</w:t>
      </w:r>
      <w:r w:rsidR="0017289C" w:rsidRPr="002E6D48">
        <w:rPr>
          <w:rFonts w:eastAsiaTheme="majorEastAsia"/>
          <w:spacing w:val="20"/>
          <w:sz w:val="22"/>
          <w:szCs w:val="22"/>
        </w:rPr>
        <w:t>所示。質量同為</w:t>
      </w:r>
      <w:r w:rsidR="0007376B" w:rsidRPr="002E6D48">
        <w:rPr>
          <w:rFonts w:eastAsiaTheme="majorEastAsia"/>
          <w:spacing w:val="20"/>
          <w:position w:val="-6"/>
          <w:sz w:val="22"/>
          <w:szCs w:val="22"/>
        </w:rPr>
        <w:object w:dxaOrig="240" w:dyaOrig="200">
          <v:shape id="_x0000_i1131" type="#_x0000_t75" style="width:12.35pt;height:9.7pt" o:ole="">
            <v:imagedata r:id="rId188" o:title=""/>
          </v:shape>
          <o:OLEObject Type="Embed" ProgID="Equation.DSMT4" ShapeID="_x0000_i1131" DrawAspect="Content" ObjectID="_1591349632" r:id="rId223"/>
        </w:object>
      </w:r>
      <w:r w:rsidR="0017289C" w:rsidRPr="002E6D48">
        <w:rPr>
          <w:rFonts w:eastAsiaTheme="majorEastAsia"/>
          <w:spacing w:val="20"/>
          <w:sz w:val="22"/>
          <w:szCs w:val="22"/>
        </w:rPr>
        <w:t>之甲、乙小木塊，</w:t>
      </w:r>
      <w:r w:rsidR="00596AE1" w:rsidRPr="002E6D48">
        <w:rPr>
          <w:rFonts w:eastAsiaTheme="majorEastAsia" w:hint="eastAsia"/>
          <w:spacing w:val="20"/>
          <w:sz w:val="22"/>
          <w:szCs w:val="22"/>
        </w:rPr>
        <w:t>均可視為質點</w:t>
      </w:r>
      <w:r w:rsidR="00596AE1" w:rsidRPr="002E6D48">
        <w:rPr>
          <w:rFonts w:eastAsiaTheme="majorEastAsia"/>
          <w:spacing w:val="20"/>
          <w:sz w:val="22"/>
          <w:szCs w:val="22"/>
        </w:rPr>
        <w:t>，</w:t>
      </w:r>
      <w:r w:rsidR="0017289C" w:rsidRPr="002E6D48">
        <w:rPr>
          <w:rFonts w:eastAsiaTheme="majorEastAsia"/>
          <w:spacing w:val="20"/>
          <w:sz w:val="22"/>
          <w:szCs w:val="22"/>
        </w:rPr>
        <w:t>分別置於該木塊互相垂直之兩邊相同高度處。</w:t>
      </w:r>
      <w:proofErr w:type="gramStart"/>
      <w:r w:rsidR="0017289C" w:rsidRPr="002E6D48">
        <w:rPr>
          <w:rFonts w:eastAsiaTheme="majorEastAsia" w:hint="eastAsia"/>
          <w:spacing w:val="20"/>
          <w:sz w:val="22"/>
          <w:szCs w:val="22"/>
        </w:rPr>
        <w:t>若</w:t>
      </w:r>
      <w:r w:rsidR="0017289C" w:rsidRPr="002E6D48">
        <w:rPr>
          <w:rFonts w:eastAsiaTheme="majorEastAsia"/>
          <w:spacing w:val="20"/>
          <w:sz w:val="22"/>
          <w:szCs w:val="22"/>
        </w:rPr>
        <w:t>甲、乙與斜面間無</w:t>
      </w:r>
      <w:proofErr w:type="gramEnd"/>
      <w:r w:rsidR="0017289C" w:rsidRPr="002E6D48">
        <w:rPr>
          <w:rFonts w:eastAsiaTheme="majorEastAsia"/>
          <w:spacing w:val="20"/>
          <w:sz w:val="22"/>
          <w:szCs w:val="22"/>
        </w:rPr>
        <w:t>摩擦力</w:t>
      </w:r>
      <w:r w:rsidR="0017289C" w:rsidRPr="002E6D48">
        <w:rPr>
          <w:rFonts w:eastAsiaTheme="majorEastAsia" w:hint="eastAsia"/>
          <w:spacing w:val="20"/>
          <w:sz w:val="22"/>
          <w:szCs w:val="22"/>
        </w:rPr>
        <w:t>，且</w:t>
      </w:r>
      <w:r w:rsidR="0017289C" w:rsidRPr="002E6D48">
        <w:rPr>
          <w:rFonts w:eastAsiaTheme="majorEastAsia"/>
          <w:spacing w:val="20"/>
          <w:sz w:val="22"/>
          <w:szCs w:val="22"/>
        </w:rPr>
        <w:t>兩小木塊同時</w:t>
      </w:r>
      <w:r w:rsidR="0017289C" w:rsidRPr="002E6D48">
        <w:rPr>
          <w:rFonts w:eastAsiaTheme="majorEastAsia" w:hint="eastAsia"/>
          <w:spacing w:val="20"/>
          <w:sz w:val="22"/>
          <w:szCs w:val="22"/>
        </w:rPr>
        <w:t>由靜止</w:t>
      </w:r>
      <w:r w:rsidR="0017289C" w:rsidRPr="002E6D48">
        <w:rPr>
          <w:rFonts w:eastAsiaTheme="majorEastAsia"/>
          <w:spacing w:val="20"/>
          <w:sz w:val="22"/>
          <w:szCs w:val="22"/>
        </w:rPr>
        <w:t>下滑，則下列有關木塊運動的敘述，哪些正確</w:t>
      </w:r>
      <w:r w:rsidR="002E6D48">
        <w:rPr>
          <w:rFonts w:eastAsiaTheme="majorEastAsia" w:hint="eastAsia"/>
          <w:spacing w:val="20"/>
          <w:sz w:val="22"/>
          <w:szCs w:val="22"/>
        </w:rPr>
        <w:t>？</w:t>
      </w:r>
    </w:p>
    <w:p w:rsidR="0017289C" w:rsidRPr="00AE009E" w:rsidRDefault="0017289C" w:rsidP="00AE009E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AE009E">
        <w:rPr>
          <w:rFonts w:hint="eastAsia"/>
          <w:spacing w:val="20"/>
          <w:sz w:val="22"/>
          <w:szCs w:val="22"/>
        </w:rPr>
        <w:t>(</w:t>
      </w:r>
      <w:r w:rsidRPr="00AE009E">
        <w:rPr>
          <w:spacing w:val="20"/>
          <w:sz w:val="22"/>
          <w:szCs w:val="22"/>
        </w:rPr>
        <w:t>A</w:t>
      </w:r>
      <w:r w:rsidRPr="00AE009E">
        <w:rPr>
          <w:rFonts w:hint="eastAsia"/>
          <w:spacing w:val="20"/>
          <w:sz w:val="22"/>
          <w:szCs w:val="22"/>
        </w:rPr>
        <w:t xml:space="preserve">) </w:t>
      </w:r>
      <w:r w:rsidRPr="00AE009E">
        <w:rPr>
          <w:spacing w:val="12"/>
          <w:sz w:val="22"/>
          <w:szCs w:val="22"/>
        </w:rPr>
        <w:t>滑落過程中，甲的加速度量值小於乙的加速度量值</w:t>
      </w:r>
    </w:p>
    <w:p w:rsidR="0017289C" w:rsidRPr="00AE009E" w:rsidRDefault="0017289C" w:rsidP="00AE009E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AE009E">
        <w:rPr>
          <w:rFonts w:hint="eastAsia"/>
          <w:spacing w:val="20"/>
          <w:sz w:val="22"/>
          <w:szCs w:val="22"/>
        </w:rPr>
        <w:t>(</w:t>
      </w:r>
      <w:r w:rsidRPr="00AE009E">
        <w:rPr>
          <w:spacing w:val="20"/>
          <w:sz w:val="22"/>
          <w:szCs w:val="22"/>
        </w:rPr>
        <w:t>B</w:t>
      </w:r>
      <w:r w:rsidRPr="00AE009E">
        <w:rPr>
          <w:rFonts w:hint="eastAsia"/>
          <w:spacing w:val="20"/>
          <w:sz w:val="22"/>
          <w:szCs w:val="22"/>
        </w:rPr>
        <w:t xml:space="preserve">) </w:t>
      </w:r>
      <w:r w:rsidRPr="00AE009E">
        <w:rPr>
          <w:spacing w:val="20"/>
          <w:sz w:val="22"/>
          <w:szCs w:val="22"/>
        </w:rPr>
        <w:t>滑落</w:t>
      </w:r>
      <w:r w:rsidRPr="00AE009E">
        <w:rPr>
          <w:spacing w:val="16"/>
          <w:sz w:val="22"/>
          <w:szCs w:val="22"/>
        </w:rPr>
        <w:t>過程</w:t>
      </w:r>
      <w:r w:rsidRPr="00AE009E">
        <w:rPr>
          <w:spacing w:val="20"/>
          <w:sz w:val="22"/>
          <w:szCs w:val="22"/>
        </w:rPr>
        <w:t>中，二小木塊</w:t>
      </w:r>
      <w:r w:rsidRPr="00AE009E">
        <w:rPr>
          <w:rFonts w:hint="eastAsia"/>
          <w:spacing w:val="20"/>
          <w:sz w:val="22"/>
          <w:szCs w:val="22"/>
        </w:rPr>
        <w:t>的</w:t>
      </w:r>
      <w:r w:rsidRPr="00AE009E">
        <w:rPr>
          <w:spacing w:val="20"/>
          <w:sz w:val="22"/>
          <w:szCs w:val="22"/>
        </w:rPr>
        <w:t>加速度量值相同</w:t>
      </w:r>
    </w:p>
    <w:p w:rsidR="0017289C" w:rsidRPr="00AE009E" w:rsidRDefault="0017289C" w:rsidP="00AE009E">
      <w:pPr>
        <w:spacing w:line="360" w:lineRule="atLeast"/>
        <w:ind w:leftChars="195" w:left="978" w:hangingChars="196" w:hanging="510"/>
        <w:rPr>
          <w:spacing w:val="20"/>
          <w:sz w:val="22"/>
          <w:szCs w:val="22"/>
        </w:rPr>
      </w:pPr>
      <w:r w:rsidRPr="00AE009E">
        <w:rPr>
          <w:rFonts w:hint="eastAsia"/>
          <w:spacing w:val="20"/>
          <w:sz w:val="22"/>
          <w:szCs w:val="22"/>
        </w:rPr>
        <w:t>(</w:t>
      </w:r>
      <w:r w:rsidRPr="00AE009E">
        <w:rPr>
          <w:spacing w:val="20"/>
          <w:sz w:val="22"/>
          <w:szCs w:val="22"/>
        </w:rPr>
        <w:t>C</w:t>
      </w:r>
      <w:r w:rsidRPr="00AE009E">
        <w:rPr>
          <w:rFonts w:hint="eastAsia"/>
          <w:spacing w:val="20"/>
          <w:sz w:val="22"/>
          <w:szCs w:val="22"/>
        </w:rPr>
        <w:t xml:space="preserve">) </w:t>
      </w:r>
      <w:r w:rsidRPr="00AE009E">
        <w:rPr>
          <w:spacing w:val="20"/>
          <w:sz w:val="22"/>
          <w:szCs w:val="22"/>
        </w:rPr>
        <w:t>滑落過程中，兩小木塊</w:t>
      </w:r>
      <w:r w:rsidRPr="00AE009E">
        <w:rPr>
          <w:rFonts w:hint="eastAsia"/>
          <w:spacing w:val="20"/>
          <w:sz w:val="22"/>
          <w:szCs w:val="22"/>
        </w:rPr>
        <w:t>施加於</w:t>
      </w:r>
      <w:r w:rsidRPr="00AE009E">
        <w:rPr>
          <w:spacing w:val="20"/>
          <w:sz w:val="22"/>
          <w:szCs w:val="22"/>
        </w:rPr>
        <w:t>三角形木塊之合力為零</w:t>
      </w:r>
    </w:p>
    <w:p w:rsidR="0017289C" w:rsidRPr="00AE009E" w:rsidRDefault="0017289C" w:rsidP="00AE009E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AE009E">
        <w:rPr>
          <w:rFonts w:hint="eastAsia"/>
          <w:spacing w:val="20"/>
          <w:sz w:val="22"/>
          <w:szCs w:val="22"/>
        </w:rPr>
        <w:t>(</w:t>
      </w:r>
      <w:r w:rsidRPr="00AE009E">
        <w:rPr>
          <w:spacing w:val="20"/>
          <w:sz w:val="22"/>
          <w:szCs w:val="22"/>
        </w:rPr>
        <w:t>D</w:t>
      </w:r>
      <w:r w:rsidRPr="00AE009E">
        <w:rPr>
          <w:rFonts w:hint="eastAsia"/>
          <w:spacing w:val="20"/>
          <w:sz w:val="22"/>
          <w:szCs w:val="22"/>
        </w:rPr>
        <w:t xml:space="preserve">) </w:t>
      </w:r>
      <w:r w:rsidRPr="00AE009E">
        <w:rPr>
          <w:spacing w:val="20"/>
          <w:sz w:val="22"/>
          <w:szCs w:val="22"/>
        </w:rPr>
        <w:t>二小木塊將同時抵達桌面</w:t>
      </w:r>
    </w:p>
    <w:p w:rsidR="0017289C" w:rsidRPr="00AE009E" w:rsidRDefault="0017289C" w:rsidP="00AE009E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AE009E">
        <w:rPr>
          <w:rFonts w:hint="eastAsia"/>
          <w:spacing w:val="20"/>
          <w:sz w:val="22"/>
          <w:szCs w:val="22"/>
        </w:rPr>
        <w:t>(</w:t>
      </w:r>
      <w:r w:rsidRPr="00AE009E">
        <w:rPr>
          <w:spacing w:val="20"/>
          <w:sz w:val="22"/>
          <w:szCs w:val="22"/>
        </w:rPr>
        <w:t>E</w:t>
      </w:r>
      <w:r w:rsidRPr="00AE009E">
        <w:rPr>
          <w:rFonts w:hint="eastAsia"/>
          <w:spacing w:val="20"/>
          <w:sz w:val="22"/>
          <w:szCs w:val="22"/>
        </w:rPr>
        <w:t xml:space="preserve">) </w:t>
      </w:r>
      <w:r w:rsidRPr="00AE009E">
        <w:rPr>
          <w:spacing w:val="20"/>
          <w:sz w:val="22"/>
          <w:szCs w:val="22"/>
        </w:rPr>
        <w:t>二小木塊抵達桌面時的速率相同</w:t>
      </w:r>
    </w:p>
    <w:p w:rsidR="00890E57" w:rsidRPr="00890E57" w:rsidRDefault="000B4172" w:rsidP="007F3B9A">
      <w:pPr>
        <w:adjustRightInd w:val="0"/>
        <w:snapToGrid w:val="0"/>
        <w:spacing w:line="360" w:lineRule="atLeast"/>
        <w:ind w:left="425" w:hangingChars="193" w:hanging="425"/>
        <w:jc w:val="both"/>
        <w:rPr>
          <w:sz w:val="22"/>
          <w:szCs w:val="22"/>
        </w:rPr>
      </w:pPr>
      <w:r>
        <w:rPr>
          <w:rFonts w:hint="eastAsia"/>
          <w:sz w:val="22"/>
          <w:szCs w:val="22"/>
          <w:lang w:val="es-ES"/>
        </w:rPr>
        <w:t>22.</w:t>
      </w:r>
      <w:r w:rsidR="00B128F6">
        <w:rPr>
          <w:rFonts w:hint="eastAsia"/>
          <w:sz w:val="22"/>
          <w:szCs w:val="22"/>
          <w:lang w:val="es-ES"/>
        </w:rPr>
        <w:tab/>
      </w:r>
      <w:proofErr w:type="gramStart"/>
      <w:r w:rsidR="00890E57" w:rsidRPr="00B128F6">
        <w:rPr>
          <w:rFonts w:eastAsiaTheme="majorEastAsia"/>
          <w:spacing w:val="20"/>
          <w:sz w:val="22"/>
          <w:szCs w:val="22"/>
        </w:rPr>
        <w:t>一</w:t>
      </w:r>
      <w:proofErr w:type="gramEnd"/>
      <w:r w:rsidR="00890E57" w:rsidRPr="00B128F6">
        <w:rPr>
          <w:rFonts w:eastAsiaTheme="majorEastAsia"/>
          <w:spacing w:val="20"/>
          <w:sz w:val="22"/>
          <w:szCs w:val="22"/>
        </w:rPr>
        <w:t>木塊在水平桌面上</w:t>
      </w:r>
      <w:r w:rsidR="00D7160D" w:rsidRPr="00B128F6">
        <w:rPr>
          <w:rFonts w:eastAsiaTheme="majorEastAsia" w:hint="eastAsia"/>
          <w:spacing w:val="20"/>
          <w:sz w:val="22"/>
          <w:szCs w:val="22"/>
        </w:rPr>
        <w:t>平移</w:t>
      </w:r>
      <w:r w:rsidR="006959AC" w:rsidRPr="00B128F6">
        <w:rPr>
          <w:rFonts w:eastAsiaTheme="majorEastAsia"/>
          <w:spacing w:val="20"/>
          <w:sz w:val="22"/>
          <w:szCs w:val="22"/>
        </w:rPr>
        <w:t>滑動，因為摩擦力的作用，最後會停下來。</w:t>
      </w:r>
      <w:r w:rsidR="00890E57" w:rsidRPr="00B128F6">
        <w:rPr>
          <w:rFonts w:eastAsiaTheme="majorEastAsia"/>
          <w:spacing w:val="20"/>
          <w:sz w:val="22"/>
          <w:szCs w:val="22"/>
        </w:rPr>
        <w:t>此木塊的質量為</w:t>
      </w:r>
      <w:r w:rsidR="00B128F6" w:rsidRPr="00B128F6">
        <w:rPr>
          <w:rFonts w:eastAsiaTheme="majorEastAsia"/>
          <w:spacing w:val="20"/>
          <w:position w:val="-6"/>
          <w:sz w:val="22"/>
          <w:szCs w:val="22"/>
        </w:rPr>
        <w:object w:dxaOrig="240" w:dyaOrig="200">
          <v:shape id="_x0000_i1132" type="#_x0000_t75" style="width:12.35pt;height:9.7pt" o:ole="">
            <v:imagedata r:id="rId224" o:title=""/>
          </v:shape>
          <o:OLEObject Type="Embed" ProgID="Equation.DSMT4" ShapeID="_x0000_i1132" DrawAspect="Content" ObjectID="_1591349633" r:id="rId225"/>
        </w:object>
      </w:r>
      <w:r w:rsidR="00890E57" w:rsidRPr="00B128F6">
        <w:rPr>
          <w:rFonts w:eastAsiaTheme="majorEastAsia"/>
          <w:spacing w:val="20"/>
          <w:sz w:val="22"/>
          <w:szCs w:val="22"/>
        </w:rPr>
        <w:t>，初速為</w:t>
      </w:r>
      <w:r w:rsidR="00B128F6" w:rsidRPr="00B128F6">
        <w:rPr>
          <w:rFonts w:eastAsiaTheme="majorEastAsia"/>
          <w:spacing w:val="20"/>
          <w:position w:val="-6"/>
          <w:sz w:val="22"/>
          <w:szCs w:val="22"/>
        </w:rPr>
        <w:object w:dxaOrig="180" w:dyaOrig="200">
          <v:shape id="_x0000_i1133" type="#_x0000_t75" style="width:9.3pt;height:9.7pt" o:ole="">
            <v:imagedata r:id="rId226" o:title=""/>
          </v:shape>
          <o:OLEObject Type="Embed" ProgID="Equation.DSMT4" ShapeID="_x0000_i1133" DrawAspect="Content" ObjectID="_1591349634" r:id="rId227"/>
        </w:object>
      </w:r>
      <w:r w:rsidR="00890E57" w:rsidRPr="00B128F6">
        <w:rPr>
          <w:rFonts w:eastAsiaTheme="majorEastAsia"/>
          <w:spacing w:val="20"/>
          <w:sz w:val="22"/>
          <w:szCs w:val="22"/>
        </w:rPr>
        <w:t>，木塊與桌面的靜摩擦係數為</w:t>
      </w:r>
      <w:r w:rsidR="00B128F6" w:rsidRPr="0007376B">
        <w:rPr>
          <w:rFonts w:eastAsiaTheme="majorEastAsia"/>
          <w:spacing w:val="20"/>
          <w:position w:val="-10"/>
          <w:sz w:val="22"/>
          <w:szCs w:val="22"/>
        </w:rPr>
        <w:object w:dxaOrig="260" w:dyaOrig="320">
          <v:shape id="_x0000_i1134" type="#_x0000_t75" style="width:13.25pt;height:15.9pt" o:ole="">
            <v:imagedata r:id="rId228" o:title=""/>
          </v:shape>
          <o:OLEObject Type="Embed" ProgID="Equation.DSMT4" ShapeID="_x0000_i1134" DrawAspect="Content" ObjectID="_1591349635" r:id="rId229"/>
        </w:object>
      </w:r>
      <w:r w:rsidR="00890E57" w:rsidRPr="00B128F6">
        <w:rPr>
          <w:rFonts w:eastAsiaTheme="majorEastAsia"/>
          <w:spacing w:val="20"/>
          <w:sz w:val="22"/>
          <w:szCs w:val="22"/>
        </w:rPr>
        <w:t>、動摩擦係數為</w:t>
      </w:r>
      <w:r w:rsidR="00B128F6" w:rsidRPr="0007376B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35" type="#_x0000_t75" style="width:14.6pt;height:15.9pt" o:ole="">
            <v:imagedata r:id="rId230" o:title=""/>
          </v:shape>
          <o:OLEObject Type="Embed" ProgID="Equation.DSMT4" ShapeID="_x0000_i1135" DrawAspect="Content" ObjectID="_1591349636" r:id="rId231"/>
        </w:object>
      </w:r>
      <w:r w:rsidR="006959AC" w:rsidRPr="00B128F6">
        <w:rPr>
          <w:rFonts w:eastAsiaTheme="majorEastAsia" w:hint="eastAsia"/>
          <w:spacing w:val="20"/>
          <w:sz w:val="22"/>
          <w:szCs w:val="22"/>
        </w:rPr>
        <w:t>、</w:t>
      </w:r>
      <w:r w:rsidR="00890E57" w:rsidRPr="00B128F6">
        <w:rPr>
          <w:rFonts w:eastAsiaTheme="majorEastAsia"/>
          <w:spacing w:val="20"/>
          <w:sz w:val="22"/>
          <w:szCs w:val="22"/>
        </w:rPr>
        <w:t>重力加速度為</w:t>
      </w:r>
      <w:r w:rsidR="00B128F6" w:rsidRPr="00B128F6">
        <w:rPr>
          <w:rFonts w:eastAsiaTheme="majorEastAsia"/>
          <w:spacing w:val="20"/>
          <w:position w:val="-10"/>
          <w:sz w:val="22"/>
          <w:szCs w:val="22"/>
        </w:rPr>
        <w:object w:dxaOrig="220" w:dyaOrig="240">
          <v:shape id="_x0000_i1136" type="#_x0000_t75" style="width:12.35pt;height:12.35pt" o:ole="">
            <v:imagedata r:id="rId232" o:title=""/>
          </v:shape>
          <o:OLEObject Type="Embed" ProgID="Equation.DSMT4" ShapeID="_x0000_i1136" DrawAspect="Content" ObjectID="_1591349637" r:id="rId233"/>
        </w:object>
      </w:r>
      <w:r w:rsidR="00890E57" w:rsidRPr="00B128F6">
        <w:rPr>
          <w:rFonts w:eastAsiaTheme="majorEastAsia"/>
          <w:spacing w:val="20"/>
          <w:sz w:val="22"/>
          <w:szCs w:val="22"/>
        </w:rPr>
        <w:t>，</w:t>
      </w:r>
      <w:r w:rsidR="006959AC" w:rsidRPr="00B128F6">
        <w:rPr>
          <w:rFonts w:eastAsiaTheme="majorEastAsia" w:hint="eastAsia"/>
          <w:spacing w:val="20"/>
          <w:sz w:val="22"/>
          <w:szCs w:val="22"/>
        </w:rPr>
        <w:t>假設以上參數皆可變化，</w:t>
      </w:r>
      <w:r w:rsidR="00DB01E2" w:rsidRPr="00B128F6">
        <w:rPr>
          <w:rFonts w:eastAsiaTheme="majorEastAsia"/>
          <w:spacing w:val="20"/>
          <w:sz w:val="22"/>
          <w:szCs w:val="22"/>
        </w:rPr>
        <w:t>則改變</w:t>
      </w:r>
      <w:r w:rsidR="00890E57" w:rsidRPr="00B128F6">
        <w:rPr>
          <w:rFonts w:eastAsiaTheme="majorEastAsia"/>
          <w:spacing w:val="20"/>
          <w:sz w:val="22"/>
          <w:szCs w:val="22"/>
        </w:rPr>
        <w:t>哪些參數，會使木塊由開始</w:t>
      </w:r>
      <w:r w:rsidR="00D7160D" w:rsidRPr="00B128F6">
        <w:rPr>
          <w:rFonts w:eastAsiaTheme="majorEastAsia" w:hint="eastAsia"/>
          <w:spacing w:val="20"/>
          <w:sz w:val="22"/>
          <w:szCs w:val="22"/>
        </w:rPr>
        <w:t>平移</w:t>
      </w:r>
      <w:r w:rsidR="00890E57" w:rsidRPr="00B128F6">
        <w:rPr>
          <w:rFonts w:eastAsiaTheme="majorEastAsia"/>
          <w:spacing w:val="20"/>
          <w:sz w:val="22"/>
          <w:szCs w:val="22"/>
        </w:rPr>
        <w:t>運動到完全停下前所行經的距離產生變化</w:t>
      </w:r>
      <w:r w:rsidR="006959AC" w:rsidRPr="00B128F6">
        <w:rPr>
          <w:rFonts w:eastAsiaTheme="majorEastAsia" w:hint="eastAsia"/>
          <w:spacing w:val="20"/>
          <w:sz w:val="22"/>
          <w:szCs w:val="22"/>
        </w:rPr>
        <w:t>？</w:t>
      </w:r>
    </w:p>
    <w:p w:rsidR="00BF3330" w:rsidRPr="00AE009E" w:rsidRDefault="00890E57" w:rsidP="009203F2">
      <w:pPr>
        <w:pStyle w:val="ABC"/>
        <w:ind w:firstLineChars="37" w:firstLine="100"/>
        <w:rPr>
          <w:sz w:val="22"/>
        </w:rPr>
      </w:pPr>
      <w:r w:rsidRPr="00AE009E">
        <w:rPr>
          <w:sz w:val="22"/>
        </w:rPr>
        <w:t>(A)</w:t>
      </w:r>
      <w:r w:rsidR="0007376B" w:rsidRPr="00AE009E">
        <w:rPr>
          <w:sz w:val="22"/>
        </w:rPr>
        <w:t xml:space="preserve"> </w:t>
      </w:r>
      <w:r w:rsidR="00AE009E" w:rsidRPr="00AE009E">
        <w:rPr>
          <w:position w:val="-6"/>
          <w:sz w:val="22"/>
        </w:rPr>
        <w:object w:dxaOrig="240" w:dyaOrig="200">
          <v:shape id="_x0000_i1137" type="#_x0000_t75" style="width:12.35pt;height:9.7pt" o:ole="">
            <v:imagedata r:id="rId234" o:title=""/>
          </v:shape>
          <o:OLEObject Type="Embed" ProgID="Equation.DSMT4" ShapeID="_x0000_i1137" DrawAspect="Content" ObjectID="_1591349638" r:id="rId235"/>
        </w:object>
      </w:r>
      <w:r w:rsidR="00B128F6" w:rsidRPr="00AE009E">
        <w:rPr>
          <w:sz w:val="22"/>
        </w:rPr>
        <w:tab/>
      </w:r>
      <w:r w:rsidRPr="00AE009E">
        <w:rPr>
          <w:sz w:val="22"/>
        </w:rPr>
        <w:t xml:space="preserve">(B) </w:t>
      </w:r>
      <w:r w:rsidR="00AE009E" w:rsidRPr="00AE009E">
        <w:rPr>
          <w:position w:val="-6"/>
          <w:sz w:val="22"/>
        </w:rPr>
        <w:object w:dxaOrig="180" w:dyaOrig="200">
          <v:shape id="_x0000_i1138" type="#_x0000_t75" style="width:9.3pt;height:9.7pt" o:ole="">
            <v:imagedata r:id="rId236" o:title=""/>
          </v:shape>
          <o:OLEObject Type="Embed" ProgID="Equation.DSMT4" ShapeID="_x0000_i1138" DrawAspect="Content" ObjectID="_1591349639" r:id="rId237"/>
        </w:object>
      </w:r>
      <w:r w:rsidR="00B128F6" w:rsidRPr="00AE009E">
        <w:rPr>
          <w:sz w:val="22"/>
        </w:rPr>
        <w:tab/>
      </w:r>
      <w:r w:rsidRPr="00AE009E">
        <w:rPr>
          <w:sz w:val="22"/>
        </w:rPr>
        <w:t>(C)</w:t>
      </w:r>
      <w:r w:rsidR="00B128F6" w:rsidRPr="00AE009E">
        <w:rPr>
          <w:sz w:val="22"/>
        </w:rPr>
        <w:t xml:space="preserve"> </w:t>
      </w:r>
      <w:r w:rsidR="00AE009E" w:rsidRPr="00AE009E">
        <w:rPr>
          <w:position w:val="-10"/>
          <w:sz w:val="22"/>
        </w:rPr>
        <w:object w:dxaOrig="260" w:dyaOrig="320">
          <v:shape id="_x0000_i1139" type="#_x0000_t75" style="width:13.25pt;height:15.9pt" o:ole="">
            <v:imagedata r:id="rId238" o:title=""/>
          </v:shape>
          <o:OLEObject Type="Embed" ProgID="Equation.DSMT4" ShapeID="_x0000_i1139" DrawAspect="Content" ObjectID="_1591349640" r:id="rId239"/>
        </w:object>
      </w:r>
      <w:r w:rsidR="00B128F6" w:rsidRPr="00AE009E">
        <w:rPr>
          <w:sz w:val="22"/>
        </w:rPr>
        <w:tab/>
      </w:r>
    </w:p>
    <w:p w:rsidR="00B128F6" w:rsidRPr="00AE009E" w:rsidRDefault="00890E57" w:rsidP="009203F2">
      <w:pPr>
        <w:pStyle w:val="ABC"/>
        <w:ind w:firstLineChars="37" w:firstLine="100"/>
        <w:rPr>
          <w:sz w:val="22"/>
        </w:rPr>
      </w:pPr>
      <w:r w:rsidRPr="00AE009E">
        <w:rPr>
          <w:sz w:val="22"/>
        </w:rPr>
        <w:t>(D)</w:t>
      </w:r>
      <w:r w:rsidR="00B128F6" w:rsidRPr="00AE009E">
        <w:rPr>
          <w:sz w:val="22"/>
        </w:rPr>
        <w:t xml:space="preserve"> </w:t>
      </w:r>
      <w:r w:rsidR="00AE009E" w:rsidRPr="00AE009E">
        <w:rPr>
          <w:position w:val="-10"/>
          <w:sz w:val="22"/>
        </w:rPr>
        <w:object w:dxaOrig="279" w:dyaOrig="320">
          <v:shape id="_x0000_i1140" type="#_x0000_t75" style="width:14.6pt;height:15.9pt" o:ole="">
            <v:imagedata r:id="rId240" o:title=""/>
          </v:shape>
          <o:OLEObject Type="Embed" ProgID="Equation.DSMT4" ShapeID="_x0000_i1140" DrawAspect="Content" ObjectID="_1591349641" r:id="rId241"/>
        </w:object>
      </w:r>
      <w:r w:rsidR="00B128F6" w:rsidRPr="00AE009E">
        <w:rPr>
          <w:sz w:val="22"/>
        </w:rPr>
        <w:tab/>
      </w:r>
      <w:r w:rsidRPr="00AE009E">
        <w:rPr>
          <w:sz w:val="22"/>
        </w:rPr>
        <w:t>(E)</w:t>
      </w:r>
      <w:r w:rsidR="006F3826" w:rsidRPr="00AE009E">
        <w:rPr>
          <w:sz w:val="22"/>
        </w:rPr>
        <w:t xml:space="preserve"> </w:t>
      </w:r>
      <w:r w:rsidR="00AE009E" w:rsidRPr="00AE009E">
        <w:rPr>
          <w:position w:val="-10"/>
          <w:sz w:val="22"/>
        </w:rPr>
        <w:object w:dxaOrig="220" w:dyaOrig="240">
          <v:shape id="_x0000_i1141" type="#_x0000_t75" style="width:12.35pt;height:12.35pt" o:ole="">
            <v:imagedata r:id="rId242" o:title=""/>
          </v:shape>
          <o:OLEObject Type="Embed" ProgID="Equation.DSMT4" ShapeID="_x0000_i1141" DrawAspect="Content" ObjectID="_1591349642" r:id="rId243"/>
        </w:object>
      </w:r>
    </w:p>
    <w:p w:rsidR="00B128F6" w:rsidRDefault="00B128F6">
      <w:pPr>
        <w:widowControl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br w:type="page"/>
      </w:r>
    </w:p>
    <w:p w:rsidR="00890E57" w:rsidRPr="00B128F6" w:rsidRDefault="00B15989" w:rsidP="00B128F6">
      <w:pPr>
        <w:adjustRightInd w:val="0"/>
        <w:snapToGrid w:val="0"/>
        <w:spacing w:line="360" w:lineRule="atLeast"/>
        <w:ind w:left="425" w:hangingChars="193" w:hanging="42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 w:hint="eastAsia"/>
          <w:noProof/>
          <w:spacing w:val="2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321175</wp:posOffset>
                </wp:positionH>
                <wp:positionV relativeFrom="paragraph">
                  <wp:posOffset>647065</wp:posOffset>
                </wp:positionV>
                <wp:extent cx="1445260" cy="1661160"/>
                <wp:effectExtent l="0" t="0" r="21590" b="0"/>
                <wp:wrapSquare wrapText="bothSides"/>
                <wp:docPr id="40" name="群組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5260" cy="1661160"/>
                          <a:chOff x="0" y="0"/>
                          <a:chExt cx="1445260" cy="1661160"/>
                        </a:xfrm>
                      </wpg:grpSpPr>
                      <wpg:grpSp>
                        <wpg:cNvPr id="115" name="群組 115"/>
                        <wpg:cNvGrpSpPr/>
                        <wpg:grpSpPr>
                          <a:xfrm>
                            <a:off x="0" y="0"/>
                            <a:ext cx="1445260" cy="1661160"/>
                            <a:chOff x="137711" y="60593"/>
                            <a:chExt cx="1574800" cy="1531612"/>
                          </a:xfrm>
                        </wpg:grpSpPr>
                        <wpg:grpSp>
                          <wpg:cNvPr id="116" name="群組 116"/>
                          <wpg:cNvGrpSpPr/>
                          <wpg:grpSpPr>
                            <a:xfrm>
                              <a:off x="137711" y="60593"/>
                              <a:ext cx="1574800" cy="1144905"/>
                              <a:chOff x="137711" y="60593"/>
                              <a:chExt cx="1574800" cy="1144905"/>
                            </a:xfrm>
                          </wpg:grpSpPr>
                          <wps:wsp>
                            <wps:cNvPr id="117" name="套索 117"/>
                            <wps:cNvSpPr/>
                            <wps:spPr>
                              <a:xfrm flipH="1">
                                <a:off x="137711" y="60593"/>
                                <a:ext cx="1574800" cy="1144905"/>
                              </a:xfrm>
                              <a:prstGeom prst="chord">
                                <a:avLst>
                                  <a:gd name="adj1" fmla="val 5527952"/>
                                  <a:gd name="adj2" fmla="val 16158068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8" name="直線單箭頭接點 118"/>
                            <wps:cNvCnPr/>
                            <wps:spPr>
                              <a:xfrm rot="300000" flipV="1">
                                <a:off x="424149" y="154236"/>
                                <a:ext cx="500380" cy="463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" name="直線單箭頭接點 119"/>
                            <wps:cNvCnPr/>
                            <wps:spPr>
                              <a:xfrm rot="300000" flipV="1">
                                <a:off x="424149" y="269913"/>
                                <a:ext cx="500380" cy="463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" name="直線單箭頭接點 120"/>
                            <wps:cNvCnPr/>
                            <wps:spPr>
                              <a:xfrm rot="300000" flipV="1">
                                <a:off x="424149" y="385590"/>
                                <a:ext cx="500380" cy="463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1" name="直線單箭頭接點 121"/>
                            <wps:cNvCnPr/>
                            <wps:spPr>
                              <a:xfrm rot="300000" flipV="1">
                                <a:off x="418641" y="506776"/>
                                <a:ext cx="500380" cy="463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2" name="直線單箭頭接點 122"/>
                            <wps:cNvCnPr/>
                            <wps:spPr>
                              <a:xfrm rot="300000" flipV="1">
                                <a:off x="418641" y="616945"/>
                                <a:ext cx="500380" cy="463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3" name="直線接點 123"/>
                            <wps:cNvCnPr/>
                            <wps:spPr>
                              <a:xfrm flipV="1">
                                <a:off x="963976" y="633470"/>
                                <a:ext cx="743026" cy="11017"/>
                              </a:xfrm>
                              <a:prstGeom prst="line">
                                <a:avLst/>
                              </a:prstGeom>
                              <a:ln w="9525">
                                <a:prstDash val="sysDot"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81" y="1385689"/>
                              <a:ext cx="449819" cy="20651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7FC" w:rsidRPr="00890E57" w:rsidRDefault="006C57FC" w:rsidP="00890E57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890E57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890E57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814" y="595747"/>
                              <a:ext cx="124336" cy="1134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7FC" w:rsidRPr="00B15989" w:rsidRDefault="006C57FC" w:rsidP="00890E57">
                                <w:pPr>
                                  <w:rPr>
                                    <w:sz w:val="14"/>
                                    <w:szCs w:val="16"/>
                                  </w:rPr>
                                </w:pPr>
                                <w:r w:rsidRPr="00B15989">
                                  <w:rPr>
                                    <w:rFonts w:hint="eastAsia"/>
                                    <w:sz w:val="14"/>
                                    <w:szCs w:val="16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856" y="355896"/>
                              <a:ext cx="112551" cy="1250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7FC" w:rsidRPr="00B15989" w:rsidRDefault="006C57FC" w:rsidP="00890E57">
                                <w:pPr>
                                  <w:rPr>
                                    <w:sz w:val="14"/>
                                    <w:szCs w:val="16"/>
                                  </w:rPr>
                                </w:pPr>
                                <w:r w:rsidRPr="00B15989">
                                  <w:rPr>
                                    <w:rFonts w:hint="eastAsia"/>
                                    <w:sz w:val="14"/>
                                    <w:szCs w:val="16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856" y="114199"/>
                              <a:ext cx="157825" cy="12113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7FC" w:rsidRPr="00B15989" w:rsidRDefault="006C57FC" w:rsidP="00890E57">
                                <w:pPr>
                                  <w:rPr>
                                    <w:sz w:val="14"/>
                                    <w:szCs w:val="16"/>
                                  </w:rPr>
                                </w:pPr>
                                <w:proofErr w:type="gramStart"/>
                                <w:r w:rsidRPr="00B15989">
                                  <w:rPr>
                                    <w:rFonts w:hint="eastAsia"/>
                                    <w:sz w:val="14"/>
                                    <w:szCs w:val="16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129" y="243991"/>
                              <a:ext cx="118149" cy="12009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57FC" w:rsidRPr="00B15989" w:rsidRDefault="006C57FC" w:rsidP="00890E57">
                                <w:pPr>
                                  <w:rPr>
                                    <w:sz w:val="14"/>
                                    <w:szCs w:val="16"/>
                                  </w:rPr>
                                </w:pPr>
                                <w:r w:rsidRPr="00B15989">
                                  <w:rPr>
                                    <w:rFonts w:hint="eastAsia"/>
                                    <w:sz w:val="14"/>
                                    <w:szCs w:val="16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445" y="456834"/>
                            <a:ext cx="103293" cy="1356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5989" w:rsidRPr="00B15989" w:rsidRDefault="00B15989" w:rsidP="00B15989">
                              <w:pPr>
                                <w:rPr>
                                  <w:sz w:val="14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4"/>
                                  <w:szCs w:val="16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0" o:spid="_x0000_s1518" style="position:absolute;left:0;text-align:left;margin-left:340.25pt;margin-top:50.95pt;width:113.8pt;height:130.8pt;z-index:251744256" coordsize="14452,16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">
                <v:group id="群組 115" o:spid="_x0000_s1519" style="position:absolute;width:14452;height:16611" coordorigin="1377,605" coordsize="15748,15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<v:group id="群組 116" o:spid="_x0000_s1520" style="position:absolute;left:1377;top:605;width:15748;height:11449" coordorigin="1377,605" coordsize="15748,11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<v:shape id="套索 117" o:spid="_x0000_s1521" style="position:absolute;left:1377;top:605;width:15748;height:11449;flip:x;visibility:visible;mso-wrap-style:square;v-text-anchor:middle" coordsize="1574800,1144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" path="m766091,1144695c334408,1136199,-7315,876511,116,562601,7461,252304,353561,2773,780417,21l766091,1144695xe" fillcolor="white [3201]" strokecolor="black [3213]" strokeweight="2pt">
                      <v:path arrowok="t" o:connecttype="custom" o:connectlocs="766091,1144695;116,562601;780417,21;766091,1144695" o:connectangles="0,0,0,0"/>
                    </v:shape>
                    <v:shape id="直線單箭頭接點 118" o:spid="_x0000_s1522" type="#_x0000_t32" style="position:absolute;left:4241;top:1542;width:5004;height:463;rotation:-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" strokecolor="black [3040]">
                      <v:stroke endarrow="block"/>
                    </v:shape>
                    <v:shape id="直線單箭頭接點 119" o:spid="_x0000_s1523" type="#_x0000_t32" style="position:absolute;left:4241;top:2699;width:5004;height:463;rotation:-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" strokecolor="black [3040]">
                      <v:stroke endarrow="block"/>
                    </v:shape>
                    <v:shape id="直線單箭頭接點 120" o:spid="_x0000_s1524" type="#_x0000_t32" style="position:absolute;left:4241;top:3855;width:5004;height:464;rotation:-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" strokecolor="black [3040]">
                      <v:stroke endarrow="block"/>
                    </v:shape>
                    <v:shape id="直線單箭頭接點 121" o:spid="_x0000_s1525" type="#_x0000_t32" style="position:absolute;left:4186;top:5067;width:5004;height:464;rotation:-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" strokecolor="black [3040]">
                      <v:stroke endarrow="block"/>
                    </v:shape>
                    <v:shape id="直線單箭頭接點 122" o:spid="_x0000_s1526" type="#_x0000_t32" style="position:absolute;left:4186;top:6169;width:5004;height:464;rotation:-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" strokecolor="black [3040]">
                      <v:stroke endarrow="block"/>
                    </v:shape>
                    <v:line id="直線接點 123" o:spid="_x0000_s1527" style="position:absolute;flip:y;visibility:visible;mso-wrap-style:square" from="9639,6334" to="17070,6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" strokecolor="black [3040]">
                      <v:stroke dashstyle="1 1"/>
                    </v:line>
                  </v:group>
                  <v:shape id="文字方塊 2" o:spid="_x0000_s1528" type="#_x0000_t202" style="position:absolute;left:7371;top:13856;width:4499;height:20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uM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VVALjMMAAADcAAAADwAA&#10;AAAAAAAAAAAAAAAHAgAAZHJzL2Rvd25yZXYueG1sUEsFBgAAAAADAAMAtwAAAPcCAAAAAA==&#10;" filled="f" stroked="f">
                    <v:textbox inset="0,0,0,0">
                      <w:txbxContent>
                        <w:p w:rsidR="006C57FC" w:rsidRPr="00890E57" w:rsidRDefault="006C57FC" w:rsidP="00890E57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890E57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890E57">
                            <w:rPr>
                              <w:rFonts w:hint="eastAsia"/>
                              <w:sz w:val="22"/>
                              <w:szCs w:val="22"/>
                            </w:rPr>
                            <w:t>9</w:t>
                          </w:r>
                        </w:p>
                      </w:txbxContent>
                    </v:textbox>
                  </v:shape>
                  <v:shape id="文字方塊 2" o:spid="_x0000_s1529" type="#_x0000_t202" style="position:absolute;left:2788;top:5957;width:1243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" filled="f" stroked="f">
                    <v:textbox inset="0,0,0,0">
                      <w:txbxContent>
                        <w:p w:rsidR="006C57FC" w:rsidRPr="00B15989" w:rsidRDefault="006C57FC" w:rsidP="00890E57">
                          <w:pPr>
                            <w:rPr>
                              <w:sz w:val="14"/>
                              <w:szCs w:val="16"/>
                            </w:rPr>
                          </w:pPr>
                          <w:r w:rsidRPr="00B15989">
                            <w:rPr>
                              <w:rFonts w:hint="eastAsia"/>
                              <w:sz w:val="14"/>
                              <w:szCs w:val="16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530" type="#_x0000_t202" style="position:absolute;left:2808;top:3558;width:1126;height:1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" filled="f" stroked="f">
                    <v:textbox inset="0,0,0,0">
                      <w:txbxContent>
                        <w:p w:rsidR="006C57FC" w:rsidRPr="00B15989" w:rsidRDefault="006C57FC" w:rsidP="00890E57">
                          <w:pPr>
                            <w:rPr>
                              <w:sz w:val="14"/>
                              <w:szCs w:val="16"/>
                            </w:rPr>
                          </w:pPr>
                          <w:r w:rsidRPr="00B15989">
                            <w:rPr>
                              <w:rFonts w:hint="eastAsia"/>
                              <w:sz w:val="14"/>
                              <w:szCs w:val="16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531" type="#_x0000_t202" style="position:absolute;left:2808;top:1141;width:1578;height:1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QGJ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" filled="f" stroked="f">
                    <v:textbox inset="0,0,0,0">
                      <w:txbxContent>
                        <w:p w:rsidR="006C57FC" w:rsidRPr="00B15989" w:rsidRDefault="006C57FC" w:rsidP="00890E57">
                          <w:pPr>
                            <w:rPr>
                              <w:sz w:val="14"/>
                              <w:szCs w:val="16"/>
                            </w:rPr>
                          </w:pPr>
                          <w:r w:rsidRPr="00B15989">
                            <w:rPr>
                              <w:rFonts w:hint="eastAsia"/>
                              <w:sz w:val="14"/>
                              <w:szCs w:val="16"/>
                            </w:rPr>
                            <w:t>戊</w:t>
                          </w:r>
                        </w:p>
                      </w:txbxContent>
                    </v:textbox>
                  </v:shape>
                  <v:shape id="文字方塊 2" o:spid="_x0000_s1532" type="#_x0000_t202" style="position:absolute;left:2821;top:2439;width:1181;height:1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  <v:textbox inset="0,0,0,0">
                      <w:txbxContent>
                        <w:p w:rsidR="006C57FC" w:rsidRPr="00B15989" w:rsidRDefault="006C57FC" w:rsidP="00890E57">
                          <w:pPr>
                            <w:rPr>
                              <w:sz w:val="14"/>
                              <w:szCs w:val="16"/>
                            </w:rPr>
                          </w:pPr>
                          <w:r w:rsidRPr="00B15989">
                            <w:rPr>
                              <w:rFonts w:hint="eastAsia"/>
                              <w:sz w:val="14"/>
                              <w:szCs w:val="16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  <v:shape id="文字方塊 2" o:spid="_x0000_s1533" type="#_x0000_t202" style="position:absolute;left:1314;top:4568;width:1033;height:1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:rsidR="00B15989" w:rsidRPr="00B15989" w:rsidRDefault="00B15989" w:rsidP="00B15989">
                        <w:pPr>
                          <w:rPr>
                            <w:sz w:val="14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4"/>
                            <w:szCs w:val="16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23</w:t>
      </w:r>
      <w:r w:rsidR="00B128F6">
        <w:rPr>
          <w:rFonts w:eastAsiaTheme="majorEastAsia" w:hint="eastAsia"/>
          <w:spacing w:val="20"/>
          <w:sz w:val="22"/>
          <w:szCs w:val="22"/>
        </w:rPr>
        <w:t>.</w:t>
      </w:r>
      <w:r w:rsidR="00B128F6">
        <w:rPr>
          <w:rFonts w:eastAsiaTheme="majorEastAsia" w:hint="eastAsia"/>
          <w:spacing w:val="20"/>
          <w:sz w:val="22"/>
          <w:szCs w:val="22"/>
        </w:rPr>
        <w:tab/>
      </w:r>
      <w:r w:rsidR="00890E57" w:rsidRPr="00B128F6">
        <w:rPr>
          <w:rFonts w:eastAsiaTheme="majorEastAsia"/>
          <w:spacing w:val="20"/>
          <w:sz w:val="22"/>
          <w:szCs w:val="22"/>
        </w:rPr>
        <w:t>如圖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9</w:t>
      </w:r>
      <w:r w:rsidR="00890E57" w:rsidRPr="00B128F6">
        <w:rPr>
          <w:rFonts w:eastAsiaTheme="majorEastAsia"/>
          <w:spacing w:val="20"/>
          <w:sz w:val="22"/>
          <w:szCs w:val="22"/>
        </w:rPr>
        <w:t>所示，甲、乙、丙、丁、</w:t>
      </w:r>
      <w:proofErr w:type="gramStart"/>
      <w:r w:rsidR="00890E57" w:rsidRPr="00B128F6">
        <w:rPr>
          <w:rFonts w:eastAsiaTheme="majorEastAsia"/>
          <w:spacing w:val="20"/>
          <w:sz w:val="22"/>
          <w:szCs w:val="22"/>
        </w:rPr>
        <w:t>戊</w:t>
      </w:r>
      <w:r w:rsidR="00596E03" w:rsidRPr="00B128F6">
        <w:rPr>
          <w:rFonts w:eastAsiaTheme="majorEastAsia" w:hint="eastAsia"/>
          <w:spacing w:val="20"/>
          <w:sz w:val="22"/>
          <w:szCs w:val="22"/>
        </w:rPr>
        <w:t>等</w:t>
      </w:r>
      <w:r w:rsidR="00890E57" w:rsidRPr="00B128F6">
        <w:rPr>
          <w:rFonts w:eastAsiaTheme="majorEastAsia"/>
          <w:spacing w:val="20"/>
          <w:sz w:val="22"/>
          <w:szCs w:val="22"/>
        </w:rPr>
        <w:t>5</w:t>
      </w:r>
      <w:r w:rsidR="00890E57" w:rsidRPr="00B128F6">
        <w:rPr>
          <w:rFonts w:eastAsiaTheme="majorEastAsia"/>
          <w:spacing w:val="20"/>
          <w:sz w:val="22"/>
          <w:szCs w:val="22"/>
        </w:rPr>
        <w:t>道</w:t>
      </w:r>
      <w:proofErr w:type="gramEnd"/>
      <w:r w:rsidR="00890E57" w:rsidRPr="00B128F6">
        <w:rPr>
          <w:rFonts w:eastAsiaTheme="majorEastAsia"/>
          <w:spacing w:val="20"/>
          <w:sz w:val="22"/>
          <w:szCs w:val="22"/>
        </w:rPr>
        <w:t>平行光線垂直入射</w:t>
      </w:r>
      <w:proofErr w:type="gramStart"/>
      <w:r w:rsidR="00890E57" w:rsidRPr="00B128F6">
        <w:rPr>
          <w:rFonts w:eastAsiaTheme="majorEastAsia"/>
          <w:spacing w:val="20"/>
          <w:sz w:val="22"/>
          <w:szCs w:val="22"/>
        </w:rPr>
        <w:t>一</w:t>
      </w:r>
      <w:proofErr w:type="gramEnd"/>
      <w:r w:rsidR="00890E57" w:rsidRPr="00B128F6">
        <w:rPr>
          <w:rFonts w:eastAsiaTheme="majorEastAsia"/>
          <w:spacing w:val="20"/>
          <w:sz w:val="22"/>
          <w:szCs w:val="22"/>
        </w:rPr>
        <w:t>透明半球型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玻</w:t>
      </w:r>
      <w:r w:rsidR="00890E57" w:rsidRPr="00B128F6">
        <w:rPr>
          <w:rFonts w:eastAsiaTheme="majorEastAsia"/>
          <w:spacing w:val="20"/>
          <w:sz w:val="22"/>
          <w:szCs w:val="22"/>
        </w:rPr>
        <w:t>璃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體</w:t>
      </w:r>
      <w:r w:rsidR="00D32934" w:rsidRPr="00B128F6">
        <w:rPr>
          <w:rFonts w:eastAsiaTheme="majorEastAsia"/>
          <w:spacing w:val="20"/>
          <w:sz w:val="22"/>
          <w:szCs w:val="22"/>
        </w:rPr>
        <w:t>的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底</w:t>
      </w:r>
      <w:r w:rsidR="00705065" w:rsidRPr="00B128F6">
        <w:rPr>
          <w:rFonts w:eastAsiaTheme="majorEastAsia" w:hint="eastAsia"/>
          <w:spacing w:val="20"/>
          <w:sz w:val="22"/>
          <w:szCs w:val="22"/>
        </w:rPr>
        <w:t>平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面</w:t>
      </w:r>
      <w:r w:rsidR="00890E57" w:rsidRPr="00B128F6">
        <w:rPr>
          <w:rFonts w:eastAsiaTheme="majorEastAsia"/>
          <w:spacing w:val="20"/>
          <w:sz w:val="22"/>
          <w:szCs w:val="22"/>
        </w:rPr>
        <w:t>，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其中</w:t>
      </w:r>
      <w:r w:rsidR="00D32934" w:rsidRPr="00B128F6">
        <w:rPr>
          <w:rFonts w:eastAsiaTheme="majorEastAsia"/>
          <w:spacing w:val="20"/>
          <w:sz w:val="22"/>
          <w:szCs w:val="22"/>
        </w:rPr>
        <w:t>甲光線恰好沿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球</w:t>
      </w:r>
      <w:r w:rsidR="00D32934" w:rsidRPr="00B128F6">
        <w:rPr>
          <w:rFonts w:eastAsiaTheme="majorEastAsia"/>
          <w:spacing w:val="20"/>
          <w:sz w:val="22"/>
          <w:szCs w:val="22"/>
        </w:rPr>
        <w:t>半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徑</w:t>
      </w:r>
      <w:r w:rsidR="00852F35" w:rsidRPr="00B128F6">
        <w:rPr>
          <w:rFonts w:eastAsiaTheme="majorEastAsia" w:hint="eastAsia"/>
          <w:spacing w:val="20"/>
          <w:sz w:val="22"/>
          <w:szCs w:val="22"/>
        </w:rPr>
        <w:t>（</w:t>
      </w:r>
      <w:r w:rsidR="00D32934" w:rsidRPr="00B128F6">
        <w:rPr>
          <w:rFonts w:eastAsiaTheme="majorEastAsia"/>
          <w:spacing w:val="20"/>
          <w:sz w:val="22"/>
          <w:szCs w:val="22"/>
        </w:rPr>
        <w:t>虛線</w:t>
      </w:r>
      <w:r w:rsidR="00852F35" w:rsidRPr="00B128F6">
        <w:rPr>
          <w:rFonts w:eastAsiaTheme="majorEastAsia" w:hint="eastAsia"/>
          <w:spacing w:val="20"/>
          <w:sz w:val="22"/>
          <w:szCs w:val="22"/>
        </w:rPr>
        <w:t>）</w:t>
      </w:r>
      <w:r w:rsidR="00D32934" w:rsidRPr="00B128F6">
        <w:rPr>
          <w:rFonts w:eastAsiaTheme="majorEastAsia"/>
          <w:spacing w:val="20"/>
          <w:sz w:val="22"/>
          <w:szCs w:val="22"/>
        </w:rPr>
        <w:t>的方向入射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，</w:t>
      </w:r>
      <w:r w:rsidR="00890E57" w:rsidRPr="00B128F6">
        <w:rPr>
          <w:rFonts w:eastAsiaTheme="majorEastAsia"/>
          <w:spacing w:val="20"/>
          <w:sz w:val="22"/>
          <w:szCs w:val="22"/>
        </w:rPr>
        <w:t>此</w:t>
      </w:r>
      <w:r w:rsidR="00890E57" w:rsidRPr="00B128F6">
        <w:rPr>
          <w:rFonts w:eastAsiaTheme="majorEastAsia"/>
          <w:spacing w:val="20"/>
          <w:sz w:val="22"/>
          <w:szCs w:val="22"/>
        </w:rPr>
        <w:t>5</w:t>
      </w:r>
      <w:r w:rsidR="00890E57" w:rsidRPr="00B128F6">
        <w:rPr>
          <w:rFonts w:eastAsiaTheme="majorEastAsia"/>
          <w:spacing w:val="20"/>
          <w:sz w:val="22"/>
          <w:szCs w:val="22"/>
        </w:rPr>
        <w:t>道平行光線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共</w:t>
      </w:r>
      <w:r w:rsidR="00890E57" w:rsidRPr="00B128F6">
        <w:rPr>
          <w:rFonts w:eastAsiaTheme="majorEastAsia"/>
          <w:spacing w:val="20"/>
          <w:sz w:val="22"/>
          <w:szCs w:val="22"/>
        </w:rPr>
        <w:t>平面，且將</w:t>
      </w:r>
      <w:r w:rsidR="00705065" w:rsidRPr="00B128F6">
        <w:rPr>
          <w:rFonts w:eastAsiaTheme="majorEastAsia"/>
          <w:spacing w:val="20"/>
          <w:sz w:val="22"/>
          <w:szCs w:val="22"/>
        </w:rPr>
        <w:t>半球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底</w:t>
      </w:r>
      <w:r w:rsidR="00705065" w:rsidRPr="00B128F6">
        <w:rPr>
          <w:rFonts w:eastAsiaTheme="majorEastAsia" w:hint="eastAsia"/>
          <w:spacing w:val="20"/>
          <w:sz w:val="22"/>
          <w:szCs w:val="22"/>
        </w:rPr>
        <w:t>平</w:t>
      </w:r>
      <w:r w:rsidR="00D32934" w:rsidRPr="00B128F6">
        <w:rPr>
          <w:rFonts w:eastAsiaTheme="majorEastAsia" w:hint="eastAsia"/>
          <w:spacing w:val="20"/>
          <w:sz w:val="22"/>
          <w:szCs w:val="22"/>
        </w:rPr>
        <w:t>面的圓</w:t>
      </w:r>
      <w:r w:rsidR="00890E57" w:rsidRPr="00B128F6">
        <w:rPr>
          <w:rFonts w:eastAsiaTheme="majorEastAsia"/>
          <w:spacing w:val="20"/>
          <w:sz w:val="22"/>
          <w:szCs w:val="22"/>
        </w:rPr>
        <w:t>半徑均分為</w:t>
      </w:r>
      <w:r w:rsidR="00890E57" w:rsidRPr="00B128F6">
        <w:rPr>
          <w:rFonts w:eastAsiaTheme="majorEastAsia"/>
          <w:spacing w:val="20"/>
          <w:sz w:val="22"/>
          <w:szCs w:val="22"/>
        </w:rPr>
        <w:t>5</w:t>
      </w:r>
      <w:r w:rsidR="00890E57" w:rsidRPr="00B128F6">
        <w:rPr>
          <w:rFonts w:eastAsiaTheme="majorEastAsia"/>
          <w:spacing w:val="20"/>
          <w:sz w:val="22"/>
          <w:szCs w:val="22"/>
        </w:rPr>
        <w:t>等分。已知半球型</w:t>
      </w:r>
      <w:r w:rsidR="008405F0" w:rsidRPr="00B128F6">
        <w:rPr>
          <w:rFonts w:eastAsiaTheme="majorEastAsia" w:hint="eastAsia"/>
          <w:spacing w:val="20"/>
          <w:sz w:val="22"/>
          <w:szCs w:val="22"/>
        </w:rPr>
        <w:t>玻</w:t>
      </w:r>
      <w:r w:rsidR="008405F0" w:rsidRPr="00B128F6">
        <w:rPr>
          <w:rFonts w:eastAsiaTheme="majorEastAsia"/>
          <w:spacing w:val="20"/>
          <w:sz w:val="22"/>
          <w:szCs w:val="22"/>
        </w:rPr>
        <w:t>璃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體</w:t>
      </w:r>
      <w:r w:rsidR="00611A62" w:rsidRPr="00B128F6">
        <w:rPr>
          <w:rFonts w:eastAsiaTheme="majorEastAsia"/>
          <w:spacing w:val="20"/>
          <w:sz w:val="22"/>
          <w:szCs w:val="22"/>
        </w:rPr>
        <w:t>靜置於空氣中，</w:t>
      </w:r>
      <w:r w:rsidR="00596E03" w:rsidRPr="00B128F6">
        <w:rPr>
          <w:rFonts w:eastAsiaTheme="majorEastAsia" w:hint="eastAsia"/>
          <w:spacing w:val="20"/>
          <w:sz w:val="22"/>
          <w:szCs w:val="22"/>
        </w:rPr>
        <w:t>且</w:t>
      </w:r>
      <w:r w:rsidR="00611A62" w:rsidRPr="00B128F6">
        <w:rPr>
          <w:rFonts w:eastAsiaTheme="majorEastAsia" w:hint="eastAsia"/>
          <w:spacing w:val="20"/>
          <w:sz w:val="22"/>
          <w:szCs w:val="22"/>
        </w:rPr>
        <w:t>其</w:t>
      </w:r>
      <w:r w:rsidR="00890E57" w:rsidRPr="00B128F6">
        <w:rPr>
          <w:rFonts w:eastAsiaTheme="majorEastAsia"/>
          <w:spacing w:val="20"/>
          <w:sz w:val="22"/>
          <w:szCs w:val="22"/>
        </w:rPr>
        <w:t>折射率為</w:t>
      </w:r>
      <w:r w:rsidR="00890E57" w:rsidRPr="00B128F6">
        <w:rPr>
          <w:rFonts w:eastAsiaTheme="majorEastAsia"/>
          <w:spacing w:val="20"/>
          <w:sz w:val="22"/>
          <w:szCs w:val="22"/>
        </w:rPr>
        <w:t>1.</w:t>
      </w:r>
      <w:r w:rsidR="00A43D75" w:rsidRPr="00B128F6">
        <w:rPr>
          <w:rFonts w:eastAsiaTheme="majorEastAsia"/>
          <w:spacing w:val="20"/>
          <w:sz w:val="22"/>
          <w:szCs w:val="22"/>
        </w:rPr>
        <w:t>8</w:t>
      </w:r>
      <w:r w:rsidR="00890E57" w:rsidRPr="00B128F6">
        <w:rPr>
          <w:rFonts w:eastAsiaTheme="majorEastAsia"/>
          <w:spacing w:val="20"/>
          <w:sz w:val="22"/>
          <w:szCs w:val="22"/>
        </w:rPr>
        <w:t>，則哪幾道光線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在</w:t>
      </w:r>
      <w:r w:rsidR="00FB3B69" w:rsidRPr="00B128F6">
        <w:rPr>
          <w:rFonts w:eastAsiaTheme="majorEastAsia" w:hint="eastAsia"/>
          <w:spacing w:val="20"/>
          <w:sz w:val="22"/>
          <w:szCs w:val="22"/>
        </w:rPr>
        <w:t>折射</w:t>
      </w:r>
      <w:r w:rsidR="00890E57" w:rsidRPr="00B128F6">
        <w:rPr>
          <w:rFonts w:eastAsiaTheme="majorEastAsia"/>
          <w:spacing w:val="20"/>
          <w:sz w:val="22"/>
          <w:szCs w:val="22"/>
        </w:rPr>
        <w:t>進入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玻</w:t>
      </w:r>
      <w:r w:rsidR="00890E57" w:rsidRPr="00B128F6">
        <w:rPr>
          <w:rFonts w:eastAsiaTheme="majorEastAsia"/>
          <w:spacing w:val="20"/>
          <w:sz w:val="22"/>
          <w:szCs w:val="22"/>
        </w:rPr>
        <w:t>璃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體</w:t>
      </w:r>
      <w:r w:rsidR="00890E57" w:rsidRPr="00B128F6">
        <w:rPr>
          <w:rFonts w:eastAsiaTheme="majorEastAsia"/>
          <w:spacing w:val="20"/>
          <w:sz w:val="22"/>
          <w:szCs w:val="22"/>
        </w:rPr>
        <w:t>後</w:t>
      </w:r>
      <w:r w:rsidR="00890E57" w:rsidRPr="00B128F6">
        <w:rPr>
          <w:rFonts w:eastAsiaTheme="majorEastAsia" w:hint="eastAsia"/>
          <w:spacing w:val="20"/>
          <w:sz w:val="22"/>
          <w:szCs w:val="22"/>
        </w:rPr>
        <w:t>，</w:t>
      </w:r>
      <w:r w:rsidR="00890E57" w:rsidRPr="00B128F6">
        <w:rPr>
          <w:rFonts w:eastAsiaTheme="majorEastAsia"/>
          <w:spacing w:val="20"/>
          <w:sz w:val="22"/>
          <w:szCs w:val="22"/>
        </w:rPr>
        <w:t>第一次在球面與空氣</w:t>
      </w:r>
      <w:proofErr w:type="gramStart"/>
      <w:r w:rsidR="00890E57" w:rsidRPr="00B128F6">
        <w:rPr>
          <w:rFonts w:eastAsiaTheme="majorEastAsia"/>
          <w:spacing w:val="20"/>
          <w:sz w:val="22"/>
          <w:szCs w:val="22"/>
        </w:rPr>
        <w:t>界面處</w:t>
      </w:r>
      <w:proofErr w:type="gramEnd"/>
      <w:r w:rsidR="00890E57" w:rsidRPr="00B128F6">
        <w:rPr>
          <w:rFonts w:eastAsiaTheme="majorEastAsia"/>
          <w:spacing w:val="20"/>
          <w:sz w:val="22"/>
          <w:szCs w:val="22"/>
        </w:rPr>
        <w:t>，會發生全反射？</w:t>
      </w:r>
    </w:p>
    <w:p w:rsidR="00B128F6" w:rsidRPr="00B128F6" w:rsidRDefault="00890E57" w:rsidP="00B128F6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B128F6">
        <w:rPr>
          <w:spacing w:val="20"/>
          <w:sz w:val="22"/>
          <w:szCs w:val="22"/>
        </w:rPr>
        <w:t>(A)</w:t>
      </w:r>
      <w:r w:rsidRPr="00B128F6">
        <w:rPr>
          <w:rFonts w:hint="eastAsia"/>
          <w:spacing w:val="20"/>
          <w:sz w:val="22"/>
          <w:szCs w:val="22"/>
        </w:rPr>
        <w:t xml:space="preserve"> </w:t>
      </w:r>
      <w:r w:rsidRPr="00B128F6">
        <w:rPr>
          <w:spacing w:val="20"/>
          <w:sz w:val="22"/>
          <w:szCs w:val="22"/>
        </w:rPr>
        <w:t>甲</w:t>
      </w:r>
    </w:p>
    <w:p w:rsidR="00B128F6" w:rsidRPr="00B128F6" w:rsidRDefault="00890E57" w:rsidP="00B128F6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B128F6">
        <w:rPr>
          <w:spacing w:val="20"/>
          <w:sz w:val="22"/>
          <w:szCs w:val="22"/>
        </w:rPr>
        <w:t>(B)</w:t>
      </w:r>
      <w:r w:rsidRPr="00B128F6">
        <w:rPr>
          <w:rFonts w:hint="eastAsia"/>
          <w:spacing w:val="20"/>
          <w:sz w:val="22"/>
          <w:szCs w:val="22"/>
        </w:rPr>
        <w:t xml:space="preserve"> </w:t>
      </w:r>
      <w:r w:rsidRPr="00B128F6">
        <w:rPr>
          <w:spacing w:val="20"/>
          <w:sz w:val="22"/>
          <w:szCs w:val="22"/>
        </w:rPr>
        <w:t>乙</w:t>
      </w:r>
    </w:p>
    <w:p w:rsidR="00B128F6" w:rsidRPr="00B128F6" w:rsidRDefault="00890E57" w:rsidP="00B128F6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B128F6">
        <w:rPr>
          <w:spacing w:val="20"/>
          <w:sz w:val="22"/>
          <w:szCs w:val="22"/>
        </w:rPr>
        <w:t>(C)</w:t>
      </w:r>
      <w:r w:rsidRPr="00B128F6">
        <w:rPr>
          <w:rFonts w:hint="eastAsia"/>
          <w:spacing w:val="20"/>
          <w:sz w:val="22"/>
          <w:szCs w:val="22"/>
        </w:rPr>
        <w:t xml:space="preserve"> </w:t>
      </w:r>
      <w:r w:rsidRPr="00B128F6">
        <w:rPr>
          <w:spacing w:val="20"/>
          <w:sz w:val="22"/>
          <w:szCs w:val="22"/>
        </w:rPr>
        <w:t>丙</w:t>
      </w:r>
    </w:p>
    <w:p w:rsidR="00B128F6" w:rsidRPr="00B128F6" w:rsidRDefault="00890E57" w:rsidP="00B128F6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B128F6">
        <w:rPr>
          <w:spacing w:val="20"/>
          <w:sz w:val="22"/>
          <w:szCs w:val="22"/>
        </w:rPr>
        <w:t>(D)</w:t>
      </w:r>
      <w:r w:rsidRPr="00B128F6">
        <w:rPr>
          <w:rFonts w:hint="eastAsia"/>
          <w:spacing w:val="20"/>
          <w:sz w:val="22"/>
          <w:szCs w:val="22"/>
        </w:rPr>
        <w:t xml:space="preserve"> </w:t>
      </w:r>
      <w:r w:rsidRPr="00B128F6">
        <w:rPr>
          <w:spacing w:val="20"/>
          <w:sz w:val="22"/>
          <w:szCs w:val="22"/>
        </w:rPr>
        <w:t>丁</w:t>
      </w:r>
    </w:p>
    <w:p w:rsidR="00890E57" w:rsidRPr="00B128F6" w:rsidRDefault="00890E57" w:rsidP="00B128F6">
      <w:pPr>
        <w:spacing w:line="360" w:lineRule="atLeast"/>
        <w:ind w:firstLineChars="180" w:firstLine="468"/>
        <w:rPr>
          <w:spacing w:val="20"/>
          <w:sz w:val="22"/>
          <w:szCs w:val="22"/>
        </w:rPr>
      </w:pPr>
      <w:r w:rsidRPr="00B128F6">
        <w:rPr>
          <w:spacing w:val="20"/>
          <w:sz w:val="22"/>
          <w:szCs w:val="22"/>
        </w:rPr>
        <w:t>(E)</w:t>
      </w:r>
      <w:r w:rsidR="00B128F6" w:rsidRPr="00B128F6">
        <w:rPr>
          <w:rFonts w:hint="eastAsia"/>
          <w:spacing w:val="20"/>
          <w:sz w:val="22"/>
          <w:szCs w:val="22"/>
        </w:rPr>
        <w:t xml:space="preserve"> </w:t>
      </w:r>
      <w:r w:rsidRPr="00B128F6">
        <w:rPr>
          <w:spacing w:val="20"/>
          <w:sz w:val="22"/>
          <w:szCs w:val="22"/>
        </w:rPr>
        <w:t>戊</w:t>
      </w:r>
    </w:p>
    <w:p w:rsidR="00890E57" w:rsidRPr="00AE009E" w:rsidRDefault="009B614F" w:rsidP="009B614F">
      <w:pPr>
        <w:adjustRightInd w:val="0"/>
        <w:snapToGrid w:val="0"/>
        <w:spacing w:line="360" w:lineRule="atLeast"/>
        <w:ind w:left="502" w:hangingChars="193" w:hanging="502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 w:hint="eastAsia"/>
          <w:spacing w:val="20"/>
          <w:sz w:val="22"/>
          <w:szCs w:val="22"/>
        </w:rPr>
        <w:t>24.</w:t>
      </w:r>
      <w:r>
        <w:rPr>
          <w:rFonts w:eastAsiaTheme="majorEastAsia" w:hint="eastAsia"/>
          <w:spacing w:val="20"/>
          <w:sz w:val="22"/>
          <w:szCs w:val="22"/>
        </w:rPr>
        <w:tab/>
      </w:r>
      <w:r w:rsidR="00852F35" w:rsidRPr="00AE009E">
        <w:rPr>
          <w:rFonts w:eastAsiaTheme="majorEastAsia"/>
          <w:spacing w:val="20"/>
          <w:sz w:val="22"/>
          <w:szCs w:val="22"/>
        </w:rPr>
        <w:t>耳膜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因熱</w:t>
      </w:r>
      <w:r w:rsidR="00852F35" w:rsidRPr="00AE009E">
        <w:rPr>
          <w:rFonts w:eastAsiaTheme="majorEastAsia"/>
          <w:spacing w:val="20"/>
          <w:sz w:val="22"/>
          <w:szCs w:val="22"/>
        </w:rPr>
        <w:t>輻射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會</w:t>
      </w:r>
      <w:r w:rsidR="00852F35" w:rsidRPr="00AE009E">
        <w:rPr>
          <w:rFonts w:eastAsiaTheme="majorEastAsia"/>
          <w:spacing w:val="20"/>
          <w:sz w:val="22"/>
          <w:szCs w:val="22"/>
        </w:rPr>
        <w:t>發出電磁波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，</w:t>
      </w:r>
      <w:r w:rsidR="00890E57" w:rsidRPr="00AE009E">
        <w:rPr>
          <w:rFonts w:eastAsiaTheme="majorEastAsia"/>
          <w:spacing w:val="20"/>
          <w:sz w:val="22"/>
          <w:szCs w:val="22"/>
        </w:rPr>
        <w:t>耳</w:t>
      </w:r>
      <w:proofErr w:type="gramStart"/>
      <w:r w:rsidR="00890E57" w:rsidRPr="00AE009E">
        <w:rPr>
          <w:rFonts w:eastAsiaTheme="majorEastAsia"/>
          <w:spacing w:val="20"/>
          <w:sz w:val="22"/>
          <w:szCs w:val="22"/>
        </w:rPr>
        <w:t>溫槍</w:t>
      </w:r>
      <w:r w:rsidR="003E3796" w:rsidRPr="00AE009E">
        <w:rPr>
          <w:rFonts w:eastAsiaTheme="majorEastAsia" w:hint="eastAsia"/>
          <w:spacing w:val="20"/>
          <w:sz w:val="22"/>
          <w:szCs w:val="22"/>
        </w:rPr>
        <w:t>可</w:t>
      </w:r>
      <w:proofErr w:type="gramEnd"/>
      <w:r w:rsidR="00890E57" w:rsidRPr="00AE009E">
        <w:rPr>
          <w:rFonts w:eastAsiaTheme="majorEastAsia"/>
          <w:spacing w:val="20"/>
          <w:sz w:val="22"/>
          <w:szCs w:val="22"/>
        </w:rPr>
        <w:t>偵測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其</w:t>
      </w:r>
      <w:r w:rsidR="005547B3" w:rsidRPr="00AE009E">
        <w:rPr>
          <w:rFonts w:eastAsiaTheme="majorEastAsia" w:hint="eastAsia"/>
          <w:spacing w:val="20"/>
          <w:sz w:val="22"/>
          <w:szCs w:val="22"/>
        </w:rPr>
        <w:t>中強度最</w:t>
      </w:r>
      <w:r w:rsidR="00705065" w:rsidRPr="00AE009E">
        <w:rPr>
          <w:rFonts w:eastAsiaTheme="majorEastAsia" w:hint="eastAsia"/>
          <w:spacing w:val="20"/>
          <w:sz w:val="22"/>
          <w:szCs w:val="22"/>
        </w:rPr>
        <w:t>高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、</w:t>
      </w:r>
      <w:r w:rsidR="00890E57" w:rsidRPr="00AE009E">
        <w:rPr>
          <w:rFonts w:eastAsiaTheme="majorEastAsia"/>
          <w:spacing w:val="20"/>
          <w:sz w:val="22"/>
          <w:szCs w:val="22"/>
        </w:rPr>
        <w:t>波長</w: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為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2" type="#_x0000_t75" style="width:14.6pt;height:15.9pt" o:ole="">
            <v:imagedata r:id="rId244" o:title=""/>
          </v:shape>
          <o:OLEObject Type="Embed" ProgID="Equation.DSMT4" ShapeID="_x0000_i1142" DrawAspect="Content" ObjectID="_1591349643" r:id="rId245"/>
        </w:object>
      </w:r>
      <w:r w:rsidR="00852F35" w:rsidRPr="00AE009E">
        <w:rPr>
          <w:rFonts w:eastAsiaTheme="majorEastAsia" w:hint="eastAsia"/>
          <w:spacing w:val="20"/>
          <w:sz w:val="22"/>
          <w:szCs w:val="22"/>
        </w:rPr>
        <w:t>的波</w:t>
      </w:r>
      <w:r w:rsidR="003E3796" w:rsidRPr="00AE009E">
        <w:rPr>
          <w:rFonts w:eastAsiaTheme="majorEastAsia" w:hint="eastAsia"/>
          <w:spacing w:val="20"/>
          <w:sz w:val="22"/>
          <w:szCs w:val="22"/>
        </w:rPr>
        <w:t>，並</w:t>
      </w:r>
      <w:r w:rsidR="003E3796" w:rsidRPr="00AE009E">
        <w:rPr>
          <w:rFonts w:eastAsiaTheme="majorEastAsia"/>
          <w:spacing w:val="20"/>
          <w:sz w:val="22"/>
          <w:szCs w:val="22"/>
        </w:rPr>
        <w:t>利用波長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3" type="#_x0000_t75" style="width:14.6pt;height:15.9pt" o:ole="">
            <v:imagedata r:id="rId244" o:title=""/>
          </v:shape>
          <o:OLEObject Type="Embed" ProgID="Equation.DSMT4" ShapeID="_x0000_i1143" DrawAspect="Content" ObjectID="_1591349644" r:id="rId246"/>
        </w:object>
      </w:r>
      <w:r w:rsidR="00890E57" w:rsidRPr="00AE009E">
        <w:rPr>
          <w:rFonts w:eastAsiaTheme="majorEastAsia"/>
          <w:spacing w:val="20"/>
          <w:sz w:val="22"/>
          <w:szCs w:val="22"/>
        </w:rPr>
        <w:t>與耳</w:t>
      </w:r>
      <w:proofErr w:type="gramStart"/>
      <w:r w:rsidR="00890E57" w:rsidRPr="00AE009E">
        <w:rPr>
          <w:rFonts w:eastAsiaTheme="majorEastAsia"/>
          <w:spacing w:val="20"/>
          <w:sz w:val="22"/>
          <w:szCs w:val="22"/>
        </w:rPr>
        <w:t>溫間的關聯</w:t>
      </w:r>
      <w:proofErr w:type="gramEnd"/>
      <w:r w:rsidR="00890E57" w:rsidRPr="00AE009E">
        <w:rPr>
          <w:rFonts w:eastAsiaTheme="majorEastAsia"/>
          <w:spacing w:val="20"/>
          <w:sz w:val="22"/>
          <w:szCs w:val="22"/>
        </w:rPr>
        <w:t>來判定體溫。</w:t>
      </w:r>
      <w:proofErr w:type="gramStart"/>
      <w:r w:rsidR="00890E57" w:rsidRPr="00AE009E">
        <w:rPr>
          <w:rFonts w:eastAsiaTheme="majorEastAsia"/>
          <w:spacing w:val="20"/>
          <w:sz w:val="22"/>
          <w:szCs w:val="22"/>
        </w:rPr>
        <w:t>已知耳溫</w:t>
      </w:r>
      <w:proofErr w:type="gramEnd"/>
      <w:r w:rsidR="00890E57" w:rsidRPr="00AE009E">
        <w:rPr>
          <w:rFonts w:eastAsiaTheme="majorEastAsia"/>
          <w:spacing w:val="20"/>
          <w:sz w:val="22"/>
          <w:szCs w:val="22"/>
        </w:rPr>
        <w:t>308.1 K</w:t>
      </w:r>
      <w:r w:rsidR="00890E57" w:rsidRPr="00AE009E">
        <w:rPr>
          <w:rFonts w:eastAsiaTheme="majorEastAsia"/>
          <w:spacing w:val="20"/>
          <w:sz w:val="22"/>
          <w:szCs w:val="22"/>
        </w:rPr>
        <w:t>時，測得</w:t>
      </w:r>
      <w:r w:rsidR="005547B3" w:rsidRPr="00AE009E">
        <w:rPr>
          <w:rFonts w:eastAsiaTheme="maj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ajorEastAsia"/>
          <w:spacing w:val="20"/>
          <w:sz w:val="22"/>
          <w:szCs w:val="22"/>
        </w:rPr>
        <w:t>波長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4" type="#_x0000_t75" style="width:14.6pt;height:15.9pt" o:ole="">
            <v:imagedata r:id="rId244" o:title=""/>
          </v:shape>
          <o:OLEObject Type="Embed" ProgID="Equation.DSMT4" ShapeID="_x0000_i1144" DrawAspect="Content" ObjectID="_1591349645" r:id="rId247"/>
        </w:object>
      </w:r>
      <w:r w:rsidR="00890E57" w:rsidRPr="00AE009E">
        <w:rPr>
          <w:rFonts w:eastAsiaTheme="majorEastAsia"/>
          <w:spacing w:val="20"/>
          <w:sz w:val="22"/>
          <w:szCs w:val="22"/>
        </w:rPr>
        <w:t>為</w:t>
      </w:r>
      <w:r w:rsidR="00890E57" w:rsidRPr="00AE009E">
        <w:rPr>
          <w:rFonts w:eastAsiaTheme="majorEastAsia"/>
          <w:spacing w:val="20"/>
          <w:sz w:val="22"/>
          <w:szCs w:val="22"/>
        </w:rPr>
        <w:t>9404.5</w:t>
      </w:r>
      <w:r w:rsidR="00890E57" w:rsidRPr="00AE009E">
        <w:rPr>
          <w:rFonts w:eastAsiaTheme="majorEastAsia"/>
          <w:spacing w:val="20"/>
          <w:sz w:val="22"/>
          <w:szCs w:val="22"/>
        </w:rPr>
        <w:t>奈米，</w:t>
      </w:r>
      <w:r w:rsidR="003E3796" w:rsidRPr="00AE009E">
        <w:rPr>
          <w:rFonts w:eastAsiaTheme="majorEastAsia" w:hint="eastAsia"/>
          <w:spacing w:val="20"/>
          <w:sz w:val="22"/>
          <w:szCs w:val="22"/>
        </w:rPr>
        <w:t>而</w:t>
      </w:r>
      <w:r w:rsidR="003E3796" w:rsidRPr="00AE009E">
        <w:rPr>
          <w:rFonts w:eastAsiaTheme="majorEastAsia"/>
          <w:spacing w:val="20"/>
          <w:sz w:val="22"/>
          <w:szCs w:val="22"/>
        </w:rPr>
        <w:t>耳溫</w:t>
      </w:r>
      <w:r w:rsidR="00890E57" w:rsidRPr="00AE009E">
        <w:rPr>
          <w:rFonts w:eastAsiaTheme="majorEastAsia"/>
          <w:spacing w:val="20"/>
          <w:sz w:val="22"/>
          <w:szCs w:val="22"/>
        </w:rPr>
        <w:t>310.1 K</w:t>
      </w:r>
      <w:proofErr w:type="gramStart"/>
      <w:r w:rsidR="00890E57" w:rsidRPr="00AE009E">
        <w:rPr>
          <w:rFonts w:eastAsiaTheme="majorEastAsia"/>
          <w:spacing w:val="20"/>
          <w:sz w:val="22"/>
          <w:szCs w:val="22"/>
        </w:rPr>
        <w:t>時</w:t>
      </w:r>
      <w:r w:rsidR="003E3796" w:rsidRPr="00AE009E">
        <w:rPr>
          <w:rFonts w:eastAsiaTheme="majorEastAsia"/>
          <w:spacing w:val="20"/>
          <w:sz w:val="22"/>
          <w:szCs w:val="22"/>
        </w:rPr>
        <w:t>測得</w:t>
      </w:r>
      <w:proofErr w:type="gramEnd"/>
      <w:r w:rsidR="0070330D" w:rsidRPr="00AE009E">
        <w:rPr>
          <w:rFonts w:eastAsiaTheme="maj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ajorEastAsia"/>
          <w:spacing w:val="20"/>
          <w:sz w:val="22"/>
          <w:szCs w:val="22"/>
        </w:rPr>
        <w:t>波長為</w:t>
      </w:r>
      <w:r w:rsidR="00890E57" w:rsidRPr="00AE009E">
        <w:rPr>
          <w:rFonts w:eastAsiaTheme="majorEastAsia"/>
          <w:spacing w:val="20"/>
          <w:sz w:val="22"/>
          <w:szCs w:val="22"/>
        </w:rPr>
        <w:t>9343.9</w:t>
      </w:r>
      <w:r w:rsidR="00890E57" w:rsidRPr="00AE009E">
        <w:rPr>
          <w:rFonts w:eastAsiaTheme="majorEastAsia"/>
          <w:spacing w:val="20"/>
          <w:sz w:val="22"/>
          <w:szCs w:val="22"/>
        </w:rPr>
        <w:t>奈米，則下列敘述哪些正確？</w:t>
      </w:r>
    </w:p>
    <w:p w:rsidR="00890E57" w:rsidRPr="00AE009E" w:rsidRDefault="009B614F" w:rsidP="004409B1">
      <w:pPr>
        <w:spacing w:line="360" w:lineRule="atLeast"/>
        <w:ind w:firstLineChars="180" w:firstLine="468"/>
        <w:rPr>
          <w:rFonts w:eastAsiaTheme="minorEastAsia"/>
          <w:spacing w:val="20"/>
          <w:sz w:val="22"/>
          <w:szCs w:val="22"/>
        </w:rPr>
      </w:pPr>
      <w:r w:rsidRPr="00AE009E">
        <w:rPr>
          <w:rFonts w:eastAsiaTheme="minorEastAsia" w:hint="eastAsia"/>
          <w:spacing w:val="20"/>
          <w:sz w:val="22"/>
          <w:szCs w:val="22"/>
        </w:rPr>
        <w:t>(</w:t>
      </w:r>
      <w:r w:rsidR="00890E57" w:rsidRPr="00AE009E">
        <w:rPr>
          <w:rFonts w:eastAsiaTheme="minorEastAsia"/>
          <w:spacing w:val="20"/>
          <w:sz w:val="22"/>
          <w:szCs w:val="22"/>
        </w:rPr>
        <w:t>A</w:t>
      </w:r>
      <w:r w:rsidRPr="00AE009E">
        <w:rPr>
          <w:rFonts w:eastAsiaTheme="minorEastAsia" w:hint="eastAsia"/>
          <w:spacing w:val="20"/>
          <w:sz w:val="22"/>
          <w:szCs w:val="22"/>
        </w:rPr>
        <w:t xml:space="preserve">) </w:t>
      </w:r>
      <w:proofErr w:type="gramStart"/>
      <w:r w:rsidR="00890E57" w:rsidRPr="00AE009E">
        <w:rPr>
          <w:rFonts w:eastAsiaTheme="minorEastAsia"/>
          <w:spacing w:val="20"/>
          <w:sz w:val="22"/>
          <w:szCs w:val="22"/>
        </w:rPr>
        <w:t>耳溫槍</w:t>
      </w:r>
      <w:r w:rsidR="00C520B3" w:rsidRPr="00AE009E">
        <w:rPr>
          <w:rFonts w:eastAsiaTheme="minorEastAsia" w:hint="eastAsia"/>
          <w:spacing w:val="20"/>
          <w:sz w:val="22"/>
          <w:szCs w:val="22"/>
        </w:rPr>
        <w:t>所</w:t>
      </w:r>
      <w:proofErr w:type="gramEnd"/>
      <w:r w:rsidR="00890E57" w:rsidRPr="00AE009E">
        <w:rPr>
          <w:rFonts w:eastAsiaTheme="minorEastAsia"/>
          <w:spacing w:val="20"/>
          <w:sz w:val="22"/>
          <w:szCs w:val="22"/>
        </w:rPr>
        <w:t>測得</w:t>
      </w:r>
      <w:r w:rsidR="00C520B3" w:rsidRPr="00AE009E">
        <w:rPr>
          <w:rFonts w:eastAsiaTheme="minorEastAsia" w:hint="eastAsia"/>
          <w:spacing w:val="20"/>
          <w:sz w:val="22"/>
          <w:szCs w:val="22"/>
        </w:rPr>
        <w:t>來自耳膜</w:t>
      </w:r>
      <w:r w:rsidR="00890E57" w:rsidRPr="00AE009E">
        <w:rPr>
          <w:rFonts w:eastAsiaTheme="minorEastAsia"/>
          <w:spacing w:val="20"/>
          <w:sz w:val="22"/>
          <w:szCs w:val="22"/>
        </w:rPr>
        <w:t>之電磁波</w:t>
      </w:r>
      <w:r w:rsidR="005547B3" w:rsidRPr="00AE009E">
        <w:rPr>
          <w:rFonts w:eastAsiaTheme="minorEastAsia" w:hint="eastAsia"/>
          <w:spacing w:val="20"/>
          <w:sz w:val="22"/>
          <w:szCs w:val="22"/>
        </w:rPr>
        <w:t>主要</w:t>
      </w:r>
      <w:r w:rsidR="00890E57" w:rsidRPr="00AE009E">
        <w:rPr>
          <w:rFonts w:eastAsiaTheme="minorEastAsia"/>
          <w:spacing w:val="20"/>
          <w:sz w:val="22"/>
          <w:szCs w:val="22"/>
        </w:rPr>
        <w:t>在紅外光範圍</w:t>
      </w:r>
    </w:p>
    <w:p w:rsidR="00890E57" w:rsidRPr="00AE009E" w:rsidRDefault="009B614F" w:rsidP="004409B1">
      <w:pPr>
        <w:spacing w:line="360" w:lineRule="atLeast"/>
        <w:ind w:firstLineChars="180" w:firstLine="468"/>
        <w:rPr>
          <w:rFonts w:eastAsiaTheme="minorEastAsia"/>
          <w:spacing w:val="20"/>
          <w:sz w:val="22"/>
          <w:szCs w:val="22"/>
        </w:rPr>
      </w:pPr>
      <w:r w:rsidRPr="00AE009E">
        <w:rPr>
          <w:rFonts w:eastAsiaTheme="minorEastAsia" w:hint="eastAsia"/>
          <w:spacing w:val="20"/>
          <w:sz w:val="22"/>
          <w:szCs w:val="22"/>
        </w:rPr>
        <w:t>(</w:t>
      </w:r>
      <w:r w:rsidR="00890E57" w:rsidRPr="00AE009E">
        <w:rPr>
          <w:rFonts w:eastAsiaTheme="minorEastAsia"/>
          <w:spacing w:val="20"/>
          <w:sz w:val="22"/>
          <w:szCs w:val="22"/>
        </w:rPr>
        <w:t>B</w:t>
      </w:r>
      <w:r w:rsidRPr="00AE009E">
        <w:rPr>
          <w:rFonts w:eastAsiaTheme="minorEastAsia" w:hint="eastAsia"/>
          <w:spacing w:val="20"/>
          <w:sz w:val="22"/>
          <w:szCs w:val="22"/>
        </w:rPr>
        <w:t xml:space="preserve">) </w:t>
      </w:r>
      <w:proofErr w:type="gramStart"/>
      <w:r w:rsidR="00890E57" w:rsidRPr="00AE009E">
        <w:rPr>
          <w:rFonts w:eastAsiaTheme="minorEastAsia"/>
          <w:spacing w:val="20"/>
          <w:sz w:val="22"/>
          <w:szCs w:val="22"/>
        </w:rPr>
        <w:t>耳溫槍</w:t>
      </w:r>
      <w:r w:rsidR="00C520B3" w:rsidRPr="00AE009E">
        <w:rPr>
          <w:rFonts w:eastAsiaTheme="minorEastAsia" w:hint="eastAsia"/>
          <w:spacing w:val="20"/>
          <w:sz w:val="22"/>
          <w:szCs w:val="22"/>
        </w:rPr>
        <w:t>是</w:t>
      </w:r>
      <w:proofErr w:type="gramEnd"/>
      <w:r w:rsidR="00890E57" w:rsidRPr="00AE009E">
        <w:rPr>
          <w:rFonts w:eastAsiaTheme="minorEastAsia"/>
          <w:spacing w:val="20"/>
          <w:sz w:val="22"/>
          <w:szCs w:val="22"/>
        </w:rPr>
        <w:t>利用波長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5" type="#_x0000_t75" style="width:14.6pt;height:15.9pt" o:ole="">
            <v:imagedata r:id="rId244" o:title=""/>
          </v:shape>
          <o:OLEObject Type="Embed" ProgID="Equation.DSMT4" ShapeID="_x0000_i1145" DrawAspect="Content" ObjectID="_1591349646" r:id="rId248"/>
        </w:object>
      </w:r>
      <w:r w:rsidR="00890E57" w:rsidRPr="00AE009E">
        <w:rPr>
          <w:rFonts w:eastAsiaTheme="minorEastAsia"/>
          <w:spacing w:val="20"/>
          <w:sz w:val="22"/>
          <w:szCs w:val="22"/>
        </w:rPr>
        <w:t>與</w:t>
      </w:r>
      <w:r w:rsidR="00596E03" w:rsidRPr="00AE009E">
        <w:rPr>
          <w:rFonts w:eastAsiaTheme="minorEastAsia" w:hint="eastAsia"/>
          <w:spacing w:val="20"/>
          <w:sz w:val="22"/>
          <w:szCs w:val="22"/>
        </w:rPr>
        <w:t>絕對</w:t>
      </w:r>
      <w:r w:rsidR="00890E57" w:rsidRPr="00AE009E">
        <w:rPr>
          <w:rFonts w:eastAsiaTheme="minorEastAsia"/>
          <w:spacing w:val="20"/>
          <w:sz w:val="22"/>
          <w:szCs w:val="22"/>
        </w:rPr>
        <w:t>溫度成正比</w: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的關係</w:t>
      </w:r>
      <w:r w:rsidR="00890E57" w:rsidRPr="00AE009E">
        <w:rPr>
          <w:rFonts w:eastAsiaTheme="minorEastAsia"/>
          <w:spacing w:val="20"/>
          <w:sz w:val="22"/>
          <w:szCs w:val="22"/>
        </w:rPr>
        <w:t>來</w:t>
      </w:r>
      <w:r w:rsidR="005547B3" w:rsidRPr="00AE009E">
        <w:rPr>
          <w:rFonts w:eastAsiaTheme="minorEastAsia" w:hint="eastAsia"/>
          <w:spacing w:val="20"/>
          <w:sz w:val="22"/>
          <w:szCs w:val="22"/>
        </w:rPr>
        <w:t>判定</w:t>
      </w:r>
      <w:r w:rsidR="00890E57" w:rsidRPr="00AE009E">
        <w:rPr>
          <w:rFonts w:eastAsiaTheme="minorEastAsia"/>
          <w:spacing w:val="20"/>
          <w:sz w:val="22"/>
          <w:szCs w:val="22"/>
        </w:rPr>
        <w:t>溫度</w:t>
      </w:r>
    </w:p>
    <w:p w:rsidR="00890E57" w:rsidRPr="00AE009E" w:rsidRDefault="009B614F" w:rsidP="004409B1">
      <w:pPr>
        <w:spacing w:line="360" w:lineRule="atLeast"/>
        <w:ind w:firstLineChars="180" w:firstLine="468"/>
        <w:rPr>
          <w:rFonts w:eastAsiaTheme="minorEastAsia"/>
          <w:spacing w:val="20"/>
          <w:sz w:val="22"/>
          <w:szCs w:val="22"/>
        </w:rPr>
      </w:pPr>
      <w:r w:rsidRPr="00AE009E">
        <w:rPr>
          <w:rFonts w:eastAsiaTheme="minorEastAsia" w:hint="eastAsia"/>
          <w:spacing w:val="20"/>
          <w:sz w:val="22"/>
          <w:szCs w:val="22"/>
        </w:rPr>
        <w:t>(</w:t>
      </w:r>
      <w:r w:rsidR="00890E57" w:rsidRPr="00AE009E">
        <w:rPr>
          <w:rFonts w:eastAsiaTheme="minorEastAsia"/>
          <w:spacing w:val="20"/>
          <w:sz w:val="22"/>
          <w:szCs w:val="22"/>
        </w:rPr>
        <w:t>C</w:t>
      </w:r>
      <w:r w:rsidRPr="00AE009E">
        <w:rPr>
          <w:rFonts w:eastAsiaTheme="minorEastAsia" w:hint="eastAsia"/>
          <w:spacing w:val="20"/>
          <w:sz w:val="22"/>
          <w:szCs w:val="22"/>
        </w:rPr>
        <w:t xml:space="preserve">) </w:t>
      </w:r>
      <w:r w:rsidR="00890E57" w:rsidRPr="00AE009E">
        <w:rPr>
          <w:rFonts w:eastAsiaTheme="minorEastAsia"/>
          <w:spacing w:val="20"/>
          <w:sz w:val="22"/>
          <w:szCs w:val="22"/>
        </w:rPr>
        <w:t>若溫度越高，</w:t>
      </w:r>
      <w:r w:rsidR="00C520B3" w:rsidRPr="00AE009E">
        <w:rPr>
          <w:rFonts w:eastAsiaTheme="minorEastAsia" w:hint="eastAsia"/>
          <w:spacing w:val="20"/>
          <w:sz w:val="22"/>
          <w:szCs w:val="22"/>
        </w:rPr>
        <w:t>則對應於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6" type="#_x0000_t75" style="width:14.6pt;height:15.9pt" o:ole="">
            <v:imagedata r:id="rId244" o:title=""/>
          </v:shape>
          <o:OLEObject Type="Embed" ProgID="Equation.DSMT4" ShapeID="_x0000_i1146" DrawAspect="Content" ObjectID="_1591349647" r:id="rId249"/>
        </w:objec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inorEastAsia"/>
          <w:spacing w:val="20"/>
          <w:sz w:val="22"/>
          <w:szCs w:val="22"/>
        </w:rPr>
        <w:t>電磁波頻率將越低</w:t>
      </w:r>
    </w:p>
    <w:p w:rsidR="00890E57" w:rsidRPr="00AE009E" w:rsidRDefault="009B614F" w:rsidP="004409B1">
      <w:pPr>
        <w:spacing w:line="360" w:lineRule="atLeast"/>
        <w:ind w:firstLineChars="180" w:firstLine="468"/>
        <w:rPr>
          <w:rFonts w:eastAsiaTheme="minorEastAsia"/>
          <w:spacing w:val="20"/>
          <w:sz w:val="22"/>
          <w:szCs w:val="22"/>
        </w:rPr>
      </w:pPr>
      <w:r w:rsidRPr="00AE009E">
        <w:rPr>
          <w:rFonts w:eastAsiaTheme="minorEastAsia" w:hint="eastAsia"/>
          <w:spacing w:val="20"/>
          <w:sz w:val="22"/>
          <w:szCs w:val="22"/>
        </w:rPr>
        <w:t>(</w:t>
      </w:r>
      <w:r w:rsidR="00890E57" w:rsidRPr="00AE009E">
        <w:rPr>
          <w:rFonts w:eastAsiaTheme="minorEastAsia"/>
          <w:spacing w:val="20"/>
          <w:sz w:val="22"/>
          <w:szCs w:val="22"/>
        </w:rPr>
        <w:t>D</w:t>
      </w:r>
      <w:r w:rsidRPr="00AE009E">
        <w:rPr>
          <w:rFonts w:eastAsiaTheme="minorEastAsia" w:hint="eastAsia"/>
          <w:spacing w:val="20"/>
          <w:sz w:val="22"/>
          <w:szCs w:val="22"/>
        </w:rPr>
        <w:t xml:space="preserve">) </w:t>
      </w:r>
      <w:proofErr w:type="gramStart"/>
      <w:r w:rsidR="00890E57" w:rsidRPr="00AE009E">
        <w:rPr>
          <w:rFonts w:eastAsiaTheme="minorEastAsia"/>
          <w:spacing w:val="20"/>
          <w:sz w:val="22"/>
          <w:szCs w:val="22"/>
        </w:rPr>
        <w:t>若</w:t>
      </w:r>
      <w:r w:rsidR="00705065" w:rsidRPr="00AE009E">
        <w:rPr>
          <w:rFonts w:eastAsiaTheme="minorEastAsia"/>
          <w:spacing w:val="20"/>
          <w:sz w:val="22"/>
          <w:szCs w:val="22"/>
        </w:rPr>
        <w:t>耳溫槍</w:t>
      </w:r>
      <w:proofErr w:type="gramEnd"/>
      <w:r w:rsidR="00890E57" w:rsidRPr="00AE009E">
        <w:rPr>
          <w:rFonts w:eastAsiaTheme="minorEastAsia"/>
          <w:spacing w:val="20"/>
          <w:sz w:val="22"/>
          <w:szCs w:val="22"/>
        </w:rPr>
        <w:t>測得</w: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inorEastAsia"/>
          <w:spacing w:val="20"/>
          <w:sz w:val="22"/>
          <w:szCs w:val="22"/>
        </w:rPr>
        <w:t>波長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7" type="#_x0000_t75" style="width:14.6pt;height:15.9pt" o:ole="">
            <v:imagedata r:id="rId244" o:title=""/>
          </v:shape>
          <o:OLEObject Type="Embed" ProgID="Equation.DSMT4" ShapeID="_x0000_i1147" DrawAspect="Content" ObjectID="_1591349648" r:id="rId250"/>
        </w:object>
      </w:r>
      <w:r w:rsidR="00890E57" w:rsidRPr="00AE009E">
        <w:rPr>
          <w:rFonts w:eastAsiaTheme="minorEastAsia"/>
          <w:spacing w:val="20"/>
          <w:sz w:val="22"/>
          <w:szCs w:val="22"/>
        </w:rPr>
        <w:t>為</w:t>
      </w:r>
      <w:r w:rsidR="00890E57" w:rsidRPr="00AE009E">
        <w:rPr>
          <w:rFonts w:eastAsiaTheme="minorEastAsia"/>
          <w:spacing w:val="20"/>
          <w:sz w:val="22"/>
          <w:szCs w:val="22"/>
        </w:rPr>
        <w:t>9300</w:t>
      </w:r>
      <w:r w:rsidR="00890E57" w:rsidRPr="00AE009E">
        <w:rPr>
          <w:rFonts w:eastAsiaTheme="minorEastAsia"/>
          <w:spacing w:val="20"/>
          <w:sz w:val="22"/>
          <w:szCs w:val="22"/>
        </w:rPr>
        <w:t>奈米，</w: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則</w:t>
      </w:r>
      <w:r w:rsidR="00C520B3" w:rsidRPr="00AE009E">
        <w:rPr>
          <w:rFonts w:eastAsiaTheme="minorEastAsia" w:hint="eastAsia"/>
          <w:spacing w:val="20"/>
          <w:sz w:val="22"/>
          <w:szCs w:val="22"/>
        </w:rPr>
        <w:t>對</w: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應的耳</w:t>
      </w:r>
      <w:r w:rsidR="00890E57" w:rsidRPr="00AE009E">
        <w:rPr>
          <w:rFonts w:eastAsiaTheme="minorEastAsia"/>
          <w:spacing w:val="20"/>
          <w:sz w:val="22"/>
          <w:szCs w:val="22"/>
        </w:rPr>
        <w:t>溫為</w:t>
      </w:r>
      <w:r w:rsidR="00890E57" w:rsidRPr="00AE009E">
        <w:rPr>
          <w:rFonts w:eastAsiaTheme="minorEastAsia"/>
          <w:spacing w:val="20"/>
          <w:sz w:val="22"/>
          <w:szCs w:val="22"/>
        </w:rPr>
        <w:t>300</w:t>
      </w:r>
      <w:r w:rsidR="00835380" w:rsidRPr="00AE009E">
        <w:rPr>
          <w:rFonts w:eastAsiaTheme="minorEastAsia" w:hint="eastAsia"/>
          <w:spacing w:val="20"/>
          <w:sz w:val="22"/>
          <w:szCs w:val="22"/>
        </w:rPr>
        <w:t xml:space="preserve"> </w:t>
      </w:r>
      <w:r w:rsidR="00890E57" w:rsidRPr="00AE009E">
        <w:rPr>
          <w:rFonts w:eastAsiaTheme="minorEastAsia"/>
          <w:spacing w:val="20"/>
          <w:sz w:val="22"/>
          <w:szCs w:val="22"/>
        </w:rPr>
        <w:t>K</w:t>
      </w:r>
    </w:p>
    <w:p w:rsidR="00890E57" w:rsidRPr="00AE009E" w:rsidRDefault="009B614F" w:rsidP="004409B1">
      <w:pPr>
        <w:spacing w:line="360" w:lineRule="atLeast"/>
        <w:ind w:firstLineChars="180" w:firstLine="468"/>
        <w:rPr>
          <w:rFonts w:eastAsiaTheme="minorEastAsia"/>
          <w:spacing w:val="20"/>
          <w:sz w:val="22"/>
          <w:szCs w:val="22"/>
        </w:rPr>
      </w:pPr>
      <w:r w:rsidRPr="00AE009E">
        <w:rPr>
          <w:rFonts w:eastAsiaTheme="minorEastAsia" w:hint="eastAsia"/>
          <w:spacing w:val="20"/>
          <w:sz w:val="22"/>
          <w:szCs w:val="22"/>
        </w:rPr>
        <w:t>(</w:t>
      </w:r>
      <w:r w:rsidR="00890E57" w:rsidRPr="00AE009E">
        <w:rPr>
          <w:rFonts w:eastAsiaTheme="minorEastAsia"/>
          <w:spacing w:val="20"/>
          <w:sz w:val="22"/>
          <w:szCs w:val="22"/>
        </w:rPr>
        <w:t>E</w:t>
      </w:r>
      <w:r w:rsidRPr="00AE009E">
        <w:rPr>
          <w:rFonts w:eastAsiaTheme="minorEastAsia" w:hint="eastAsia"/>
          <w:spacing w:val="20"/>
          <w:sz w:val="22"/>
          <w:szCs w:val="22"/>
        </w:rPr>
        <w:t xml:space="preserve">) </w:t>
      </w:r>
      <w:proofErr w:type="gramStart"/>
      <w:r w:rsidR="00890E57" w:rsidRPr="00AE009E">
        <w:rPr>
          <w:rFonts w:eastAsiaTheme="minorEastAsia"/>
          <w:spacing w:val="20"/>
          <w:sz w:val="22"/>
          <w:szCs w:val="22"/>
        </w:rPr>
        <w:t>若</w:t>
      </w:r>
      <w:r w:rsidR="00705065" w:rsidRPr="00AE009E">
        <w:rPr>
          <w:rFonts w:eastAsiaTheme="minorEastAsia"/>
          <w:spacing w:val="20"/>
          <w:sz w:val="22"/>
          <w:szCs w:val="22"/>
        </w:rPr>
        <w:t>耳溫槍</w:t>
      </w:r>
      <w:proofErr w:type="gramEnd"/>
      <w:r w:rsidR="00890E57" w:rsidRPr="00AE009E">
        <w:rPr>
          <w:rFonts w:eastAsiaTheme="minorEastAsia"/>
          <w:spacing w:val="20"/>
          <w:sz w:val="22"/>
          <w:szCs w:val="22"/>
        </w:rPr>
        <w:t>測得</w:t>
      </w:r>
      <w:r w:rsidR="00D052C5" w:rsidRPr="00AE009E">
        <w:rPr>
          <w:rFonts w:eastAsiaTheme="min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inorEastAsia"/>
          <w:spacing w:val="20"/>
          <w:sz w:val="22"/>
          <w:szCs w:val="22"/>
        </w:rPr>
        <w:t>波長</w:t>
      </w:r>
      <w:r w:rsidRPr="00AE009E">
        <w:rPr>
          <w:rFonts w:eastAsiaTheme="majorEastAsia"/>
          <w:spacing w:val="20"/>
          <w:position w:val="-10"/>
          <w:sz w:val="22"/>
          <w:szCs w:val="22"/>
        </w:rPr>
        <w:object w:dxaOrig="279" w:dyaOrig="320">
          <v:shape id="_x0000_i1148" type="#_x0000_t75" style="width:14.6pt;height:15.9pt" o:ole="">
            <v:imagedata r:id="rId244" o:title=""/>
          </v:shape>
          <o:OLEObject Type="Embed" ProgID="Equation.DSMT4" ShapeID="_x0000_i1148" DrawAspect="Content" ObjectID="_1591349649" r:id="rId251"/>
        </w:object>
      </w:r>
      <w:r w:rsidR="00890E57" w:rsidRPr="00AE009E">
        <w:rPr>
          <w:rFonts w:eastAsiaTheme="minorEastAsia"/>
          <w:spacing w:val="20"/>
          <w:sz w:val="22"/>
          <w:szCs w:val="22"/>
        </w:rPr>
        <w:t>為</w:t>
      </w:r>
      <w:r w:rsidR="00890E57" w:rsidRPr="00AE009E">
        <w:rPr>
          <w:rFonts w:eastAsiaTheme="minorEastAsia"/>
          <w:spacing w:val="20"/>
          <w:sz w:val="22"/>
          <w:szCs w:val="22"/>
        </w:rPr>
        <w:t>935</w:t>
      </w:r>
      <w:r w:rsidR="007C540E" w:rsidRPr="00AE009E">
        <w:rPr>
          <w:rFonts w:eastAsiaTheme="minorEastAsia"/>
          <w:spacing w:val="20"/>
          <w:sz w:val="22"/>
          <w:szCs w:val="22"/>
        </w:rPr>
        <w:t>3</w:t>
      </w:r>
      <w:r w:rsidR="00890E57" w:rsidRPr="00AE009E">
        <w:rPr>
          <w:rFonts w:eastAsiaTheme="minorEastAsia"/>
          <w:spacing w:val="20"/>
          <w:sz w:val="22"/>
          <w:szCs w:val="22"/>
        </w:rPr>
        <w:t>奈米，則被測者未</w:t>
      </w:r>
      <w:r w:rsidR="00256B03" w:rsidRPr="00AE009E">
        <w:rPr>
          <w:rFonts w:eastAsiaTheme="minorEastAsia" w:hint="eastAsia"/>
          <w:spacing w:val="20"/>
          <w:sz w:val="22"/>
          <w:szCs w:val="22"/>
        </w:rPr>
        <w:t>達</w:t>
      </w:r>
      <w:r w:rsidR="00256B03" w:rsidRPr="00AE009E">
        <w:rPr>
          <w:rFonts w:eastAsiaTheme="minorEastAsia"/>
          <w:spacing w:val="20"/>
          <w:sz w:val="22"/>
          <w:szCs w:val="22"/>
        </w:rPr>
        <w:t>38</w:t>
      </w:r>
      <w:r w:rsidR="00835380" w:rsidRPr="00AE009E">
        <w:rPr>
          <w:rFonts w:eastAsiaTheme="majorEastAsia"/>
          <w:spacing w:val="20"/>
          <w:position w:val="-6"/>
          <w:sz w:val="22"/>
        </w:rPr>
        <w:object w:dxaOrig="320" w:dyaOrig="279">
          <v:shape id="_x0000_i1149" type="#_x0000_t75" style="width:13.25pt;height:13.25pt" o:ole="">
            <v:imagedata r:id="rId8" o:title=""/>
          </v:shape>
          <o:OLEObject Type="Embed" ProgID="Equation.DSMT4" ShapeID="_x0000_i1149" DrawAspect="Content" ObjectID="_1591349650" r:id="rId252"/>
        </w:object>
      </w:r>
      <w:r w:rsidR="00256B03" w:rsidRPr="00AE009E">
        <w:rPr>
          <w:rFonts w:eastAsiaTheme="minorEastAsia" w:hint="eastAsia"/>
          <w:spacing w:val="20"/>
          <w:sz w:val="22"/>
          <w:szCs w:val="22"/>
        </w:rPr>
        <w:t>的</w:t>
      </w:r>
      <w:r w:rsidR="00890E57" w:rsidRPr="00AE009E">
        <w:rPr>
          <w:rFonts w:eastAsiaTheme="minorEastAsia"/>
          <w:spacing w:val="20"/>
          <w:sz w:val="22"/>
          <w:szCs w:val="22"/>
        </w:rPr>
        <w:t>發燒</w:t>
      </w:r>
      <w:r w:rsidR="00256B03" w:rsidRPr="00AE009E">
        <w:rPr>
          <w:rFonts w:eastAsiaTheme="minorEastAsia" w:hint="eastAsia"/>
          <w:spacing w:val="20"/>
          <w:sz w:val="22"/>
          <w:szCs w:val="22"/>
        </w:rPr>
        <w:t>溫度</w:t>
      </w:r>
    </w:p>
    <w:p w:rsidR="004409B1" w:rsidRPr="004409B1" w:rsidRDefault="004409B1" w:rsidP="004409B1">
      <w:pPr>
        <w:pStyle w:val="af0"/>
        <w:rPr>
          <w:sz w:val="26"/>
          <w:szCs w:val="26"/>
        </w:rPr>
      </w:pPr>
      <w:r w:rsidRPr="004409B1">
        <w:rPr>
          <w:rFonts w:hint="eastAsia"/>
          <w:sz w:val="26"/>
          <w:szCs w:val="26"/>
        </w:rPr>
        <w:t>第貳部分：非選擇題（占</w:t>
      </w:r>
      <w:r w:rsidRPr="004409B1">
        <w:rPr>
          <w:rFonts w:hint="eastAsia"/>
          <w:sz w:val="26"/>
          <w:szCs w:val="26"/>
        </w:rPr>
        <w:t>20</w:t>
      </w:r>
      <w:r w:rsidRPr="004409B1">
        <w:rPr>
          <w:rFonts w:hint="eastAsia"/>
          <w:sz w:val="26"/>
          <w:szCs w:val="26"/>
        </w:rPr>
        <w:t>分）</w:t>
      </w:r>
    </w:p>
    <w:p w:rsidR="004409B1" w:rsidRPr="003C43EA" w:rsidRDefault="004409B1" w:rsidP="004409B1">
      <w:pPr>
        <w:pStyle w:val="a5"/>
      </w:pPr>
      <w:r w:rsidRPr="004409B1">
        <w:t>說明：</w:t>
      </w:r>
      <w:r w:rsidRPr="004409B1">
        <w:rPr>
          <w:rFonts w:hint="eastAsia"/>
        </w:rPr>
        <w:t>本部分共有二大題，答案必須寫在「答案卷」上，並</w:t>
      </w:r>
      <w:proofErr w:type="gramStart"/>
      <w:r w:rsidRPr="004409B1">
        <w:rPr>
          <w:rFonts w:hint="eastAsia"/>
        </w:rPr>
        <w:t>於題號欄</w:t>
      </w:r>
      <w:proofErr w:type="gramEnd"/>
      <w:r w:rsidRPr="004409B1">
        <w:rPr>
          <w:rFonts w:hint="eastAsia"/>
        </w:rPr>
        <w:t>標明大題號（一、二）與子題號（</w:t>
      </w:r>
      <w:r w:rsidRPr="004409B1">
        <w:t>1</w:t>
      </w:r>
      <w:r w:rsidRPr="004409B1">
        <w:t>、</w:t>
      </w:r>
      <w:r w:rsidRPr="004409B1">
        <w:rPr>
          <w:rFonts w:hint="eastAsia"/>
        </w:rPr>
        <w:t>2</w:t>
      </w:r>
      <w:r w:rsidRPr="004409B1">
        <w:rPr>
          <w:rFonts w:hint="eastAsia"/>
        </w:rPr>
        <w:t>、</w:t>
      </w:r>
      <w:r w:rsidRPr="004409B1">
        <w:rPr>
          <w:rFonts w:ascii="新細明體" w:eastAsia="新細明體" w:hAnsi="新細明體"/>
        </w:rPr>
        <w:t>…</w:t>
      </w:r>
      <w:proofErr w:type="gramStart"/>
      <w:r w:rsidRPr="004409B1">
        <w:rPr>
          <w:rFonts w:ascii="新細明體" w:eastAsia="新細明體" w:hAnsi="新細明體"/>
        </w:rPr>
        <w:t>…</w:t>
      </w:r>
      <w:proofErr w:type="gramEnd"/>
      <w:r w:rsidRPr="004409B1">
        <w:rPr>
          <w:rFonts w:hint="eastAsia"/>
        </w:rPr>
        <w:t>）</w:t>
      </w:r>
      <w:r w:rsidRPr="004409B1">
        <w:rPr>
          <w:rFonts w:ascii="標楷體" w:hAnsi="標楷體" w:hint="eastAsia"/>
        </w:rPr>
        <w:t>，</w:t>
      </w:r>
      <w:r w:rsidRPr="004409B1">
        <w:rPr>
          <w:rFonts w:hint="eastAsia"/>
        </w:rPr>
        <w:t>若因字跡潦草、未標示題號、</w:t>
      </w:r>
      <w:proofErr w:type="gramStart"/>
      <w:r w:rsidRPr="004409B1">
        <w:rPr>
          <w:rFonts w:hint="eastAsia"/>
        </w:rPr>
        <w:t>標錯題</w:t>
      </w:r>
      <w:proofErr w:type="gramEnd"/>
      <w:r w:rsidRPr="004409B1">
        <w:rPr>
          <w:rFonts w:hint="eastAsia"/>
        </w:rPr>
        <w:t>號等原因，致評閱人員無法清楚辨識，其後果由考生自行承擔。作答時</w:t>
      </w:r>
      <w:proofErr w:type="gramStart"/>
      <w:r w:rsidRPr="004409B1">
        <w:rPr>
          <w:rFonts w:hint="eastAsia"/>
        </w:rPr>
        <w:t>不必抄題</w:t>
      </w:r>
      <w:proofErr w:type="gramEnd"/>
      <w:r w:rsidRPr="004409B1">
        <w:rPr>
          <w:rFonts w:hint="eastAsia"/>
        </w:rPr>
        <w:t>，但必須寫出計算過程或理由，否則將酌予扣分。作答務必</w:t>
      </w:r>
      <w:r w:rsidRPr="004409B1">
        <w:rPr>
          <w:rFonts w:ascii="標楷體" w:hAnsi="標楷體" w:hint="eastAsia"/>
        </w:rPr>
        <w:t>使用筆尖較粗之黑色墨水的筆書寫，且不得使用鉛筆</w:t>
      </w:r>
      <w:r w:rsidRPr="004409B1">
        <w:rPr>
          <w:rFonts w:hint="eastAsia"/>
        </w:rPr>
        <w:t>。每一</w:t>
      </w:r>
      <w:proofErr w:type="gramStart"/>
      <w:r w:rsidRPr="004409B1">
        <w:rPr>
          <w:rFonts w:hint="eastAsia"/>
        </w:rPr>
        <w:t>子題配分</w:t>
      </w:r>
      <w:proofErr w:type="gramEnd"/>
      <w:r w:rsidRPr="004409B1">
        <w:rPr>
          <w:rFonts w:hint="eastAsia"/>
        </w:rPr>
        <w:t>標</w:t>
      </w:r>
      <w:proofErr w:type="gramStart"/>
      <w:r w:rsidRPr="004409B1">
        <w:rPr>
          <w:rFonts w:hint="eastAsia"/>
        </w:rPr>
        <w:t>於題末。</w:t>
      </w:r>
      <w:proofErr w:type="gramEnd"/>
    </w:p>
    <w:p w:rsidR="004F5740" w:rsidRPr="004F5740" w:rsidRDefault="002B6DE3" w:rsidP="004F5740">
      <w:pPr>
        <w:spacing w:beforeLines="50" w:before="120" w:line="360" w:lineRule="atLeast"/>
        <w:ind w:leftChars="-25" w:left="432" w:hangingChars="205" w:hanging="492"/>
        <w:jc w:val="both"/>
        <w:rPr>
          <w:spacing w:val="2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4E9E1A2C" wp14:editId="225EF3EF">
                <wp:simplePos x="0" y="0"/>
                <wp:positionH relativeFrom="column">
                  <wp:posOffset>3848735</wp:posOffset>
                </wp:positionH>
                <wp:positionV relativeFrom="paragraph">
                  <wp:posOffset>560705</wp:posOffset>
                </wp:positionV>
                <wp:extent cx="2084705" cy="2024380"/>
                <wp:effectExtent l="0" t="38100" r="0" b="0"/>
                <wp:wrapSquare wrapText="bothSides"/>
                <wp:docPr id="37" name="群組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4705" cy="2024380"/>
                          <a:chOff x="0" y="0"/>
                          <a:chExt cx="2085082" cy="2024913"/>
                        </a:xfrm>
                      </wpg:grpSpPr>
                      <wpg:grpSp>
                        <wpg:cNvPr id="44" name="群組 44"/>
                        <wpg:cNvGrpSpPr/>
                        <wpg:grpSpPr>
                          <a:xfrm>
                            <a:off x="80387" y="0"/>
                            <a:ext cx="2004695" cy="2024913"/>
                            <a:chOff x="0" y="0"/>
                            <a:chExt cx="2004695" cy="2024961"/>
                          </a:xfrm>
                        </wpg:grpSpPr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3185" y="1581968"/>
                              <a:ext cx="499199" cy="2495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6DE3" w:rsidRPr="009D1123" w:rsidRDefault="002B6DE3" w:rsidP="002B6D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D112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電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227" y="790984"/>
                              <a:ext cx="499199" cy="2495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6DE3" w:rsidRPr="009D1123" w:rsidRDefault="002B6DE3" w:rsidP="002B6D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D112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電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47" name="群組 47"/>
                          <wpg:cNvGrpSpPr/>
                          <wpg:grpSpPr>
                            <a:xfrm>
                              <a:off x="0" y="0"/>
                              <a:ext cx="2004695" cy="2024961"/>
                              <a:chOff x="0" y="-40358"/>
                              <a:chExt cx="2004695" cy="2025317"/>
                            </a:xfrm>
                          </wpg:grpSpPr>
                          <wpg:grpSp>
                            <wpg:cNvPr id="48" name="群組 48"/>
                            <wpg:cNvGrpSpPr/>
                            <wpg:grpSpPr>
                              <a:xfrm>
                                <a:off x="0" y="-40358"/>
                                <a:ext cx="2004695" cy="1620873"/>
                                <a:chOff x="0" y="-40374"/>
                                <a:chExt cx="2004903" cy="1621524"/>
                              </a:xfrm>
                            </wpg:grpSpPr>
                            <wpg:grpSp>
                              <wpg:cNvPr id="49" name="群組 49"/>
                              <wpg:cNvGrpSpPr/>
                              <wpg:grpSpPr>
                                <a:xfrm>
                                  <a:off x="243069" y="-40374"/>
                                  <a:ext cx="1687195" cy="1621524"/>
                                  <a:chOff x="0" y="-40374"/>
                                  <a:chExt cx="1687195" cy="1621524"/>
                                </a:xfrm>
                              </wpg:grpSpPr>
                              <wps:wsp>
                                <wps:cNvPr id="50" name="文字方塊 50"/>
                                <wps:cNvSpPr txBox="1"/>
                                <wps:spPr>
                                  <a:xfrm>
                                    <a:off x="152893" y="830548"/>
                                    <a:ext cx="367665" cy="301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2B6DE3" w:rsidRPr="001B6EEC" w:rsidRDefault="002B6DE3" w:rsidP="002B6DE3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proofErr w:type="gramStart"/>
                                      <w:r w:rsidRPr="001B6EEC">
                                        <w:rPr>
                                          <w:i/>
                                        </w:rPr>
                                        <w:t>f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51" name="群組 51"/>
                                <wpg:cNvGrpSpPr/>
                                <wpg:grpSpPr>
                                  <a:xfrm>
                                    <a:off x="0" y="-40374"/>
                                    <a:ext cx="1687195" cy="1621524"/>
                                    <a:chOff x="0" y="-40374"/>
                                    <a:chExt cx="1687195" cy="1621524"/>
                                  </a:xfrm>
                                </wpg:grpSpPr>
                                <wpg:grpSp>
                                  <wpg:cNvPr id="52" name="群組 52"/>
                                  <wpg:cNvGrpSpPr/>
                                  <wpg:grpSpPr>
                                    <a:xfrm>
                                      <a:off x="0" y="-40374"/>
                                      <a:ext cx="1687195" cy="1621524"/>
                                      <a:chOff x="0" y="-40378"/>
                                      <a:chExt cx="1687524" cy="1621696"/>
                                    </a:xfrm>
                                  </wpg:grpSpPr>
                                  <wpg:grpSp>
                                    <wpg:cNvPr id="53" name="群組 53"/>
                                    <wpg:cNvGrpSpPr/>
                                    <wpg:grpSpPr>
                                      <a:xfrm>
                                        <a:off x="381964" y="775503"/>
                                        <a:ext cx="1305560" cy="805815"/>
                                        <a:chOff x="0" y="0"/>
                                        <a:chExt cx="1305648" cy="805815"/>
                                      </a:xfrm>
                                    </wpg:grpSpPr>
                                    <wpg:grpSp>
                                      <wpg:cNvPr id="54" name="群組 54"/>
                                      <wpg:cNvGrpSpPr/>
                                      <wpg:grpSpPr>
                                        <a:xfrm>
                                          <a:off x="0" y="0"/>
                                          <a:ext cx="1046737" cy="805815"/>
                                          <a:chOff x="0" y="0"/>
                                          <a:chExt cx="1046737" cy="805815"/>
                                        </a:xfrm>
                                      </wpg:grpSpPr>
                                      <wps:wsp>
                                        <wps:cNvPr id="55" name="直線接點 55"/>
                                        <wps:cNvCnPr/>
                                        <wps:spPr>
                                          <a:xfrm>
                                            <a:off x="439631" y="11570"/>
                                            <a:ext cx="0" cy="52592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56" name="群組 56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1042670" cy="805815"/>
                                            <a:chOff x="0" y="0"/>
                                            <a:chExt cx="1043056" cy="806177"/>
                                          </a:xfrm>
                                        </wpg:grpSpPr>
                                        <wps:wsp>
                                          <wps:cNvPr id="57" name="直線箭頭接點 16"/>
                                          <wps:cNvCnPr/>
                                          <wps:spPr>
                                            <a:xfrm flipH="1" flipV="1">
                                              <a:off x="844952" y="532436"/>
                                              <a:ext cx="198104" cy="27374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8" name="直線接點 58"/>
                                          <wps:cNvCnPr/>
                                          <wps:spPr>
                                            <a:xfrm>
                                              <a:off x="0" y="0"/>
                                              <a:ext cx="10795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59" name="直線接點 59"/>
                                          <wps:cNvCnPr/>
                                          <wps:spPr>
                                            <a:xfrm>
                                              <a:off x="219919" y="0"/>
                                              <a:ext cx="107950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317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0" name="直線接點 60"/>
                                          <wps:cNvCnPr/>
                                          <wps:spPr>
                                            <a:xfrm>
                                              <a:off x="335290" y="11575"/>
                                              <a:ext cx="104341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61" name="直線接點 61"/>
                                          <wps:cNvCnPr/>
                                          <wps:spPr>
                                            <a:xfrm>
                                              <a:off x="439424" y="532436"/>
                                              <a:ext cx="497284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g:grpSp>
                                        <wpg:cNvPr id="62" name="群組 62"/>
                                        <wpg:cNvGrpSpPr/>
                                        <wpg:grpSpPr>
                                          <a:xfrm>
                                            <a:off x="0" y="243068"/>
                                            <a:ext cx="1046737" cy="557530"/>
                                            <a:chOff x="0" y="0"/>
                                            <a:chExt cx="1046737" cy="557530"/>
                                          </a:xfrm>
                                        </wpg:grpSpPr>
                                        <wps:wsp>
                                          <wps:cNvPr id="63" name="直線接點 63"/>
                                          <wps:cNvCnPr/>
                                          <wps:spPr>
                                            <a:xfrm>
                                              <a:off x="936658" y="289129"/>
                                              <a:ext cx="1" cy="11346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64" name="群組 64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1046737" cy="557530"/>
                                              <a:chOff x="0" y="0"/>
                                              <a:chExt cx="1046737" cy="557530"/>
                                            </a:xfrm>
                                          </wpg:grpSpPr>
                                          <wpg:grpSp>
                                            <wpg:cNvPr id="65" name="群組 65"/>
                                            <wpg:cNvGrpSpPr/>
                                            <wpg:grpSpPr>
                                              <a:xfrm>
                                                <a:off x="833377" y="393539"/>
                                                <a:ext cx="213360" cy="81022"/>
                                                <a:chOff x="0" y="0"/>
                                                <a:chExt cx="213360" cy="81022"/>
                                              </a:xfrm>
                                            </wpg:grpSpPr>
                                            <wps:wsp>
                                              <wps:cNvPr id="66" name="直線接點 66"/>
                                              <wps:cNvCnPr/>
                                              <wps:spPr>
                                                <a:xfrm>
                                                  <a:off x="0" y="81022"/>
                                                  <a:ext cx="21336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67" name="直線接點 67"/>
                                              <wps:cNvCnPr/>
                                              <wps:spPr>
                                                <a:xfrm>
                                                  <a:off x="46299" y="0"/>
                                                  <a:ext cx="10795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g:grpSp>
                                            <wpg:cNvPr id="68" name="群組 68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942334" cy="557530"/>
                                                <a:chOff x="0" y="0"/>
                                                <a:chExt cx="942454" cy="558137"/>
                                              </a:xfrm>
                                            </wpg:grpSpPr>
                                            <wps:wsp>
                                              <wps:cNvPr id="69" name="直線接點 69"/>
                                              <wps:cNvCnPr/>
                                              <wps:spPr>
                                                <a:xfrm>
                                                  <a:off x="0" y="0"/>
                                                  <a:ext cx="323850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31750"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70" name="直線接點 70"/>
                                              <wps:cNvCnPr/>
                                              <wps:spPr>
                                                <a:xfrm flipH="1">
                                                  <a:off x="159668" y="11575"/>
                                                  <a:ext cx="2220" cy="537124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71" name="直線接點 71"/>
                                              <wps:cNvCnPr/>
                                              <wps:spPr>
                                                <a:xfrm>
                                                  <a:off x="150609" y="544011"/>
                                                  <a:ext cx="791845" cy="11431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72" name="直線接點 72"/>
                                              <wps:cNvCnPr/>
                                              <wps:spPr>
                                                <a:xfrm>
                                                  <a:off x="937549" y="486137"/>
                                                  <a:ext cx="0" cy="7200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  <wps:wsp>
                                      <wps:cNvPr id="73" name="文字方塊 73"/>
                                      <wps:cNvSpPr txBox="1"/>
                                      <wps:spPr>
                                        <a:xfrm>
                                          <a:off x="972273" y="509286"/>
                                          <a:ext cx="333375" cy="2768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2B6DE3" w:rsidRPr="001B6EEC" w:rsidRDefault="002B6DE3" w:rsidP="002B6DE3">
                                            <w:pPr>
                                              <w:rPr>
                                                <w:i/>
                                              </w:rPr>
                                            </w:pPr>
                                            <w:r w:rsidRPr="001B6EEC">
                                              <w:rPr>
                                                <w:i/>
                                              </w:rPr>
                                              <w:t>V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74" name="群組 74"/>
                                    <wpg:cNvGrpSpPr/>
                                    <wpg:grpSpPr>
                                      <a:xfrm>
                                        <a:off x="0" y="-40378"/>
                                        <a:ext cx="1368344" cy="1172671"/>
                                        <a:chOff x="0" y="-40378"/>
                                        <a:chExt cx="1368344" cy="1172671"/>
                                      </a:xfrm>
                                    </wpg:grpSpPr>
                                    <wps:wsp>
                                      <wps:cNvPr id="75" name="橢圓 75"/>
                                      <wps:cNvSpPr/>
                                      <wps:spPr>
                                        <a:xfrm>
                                          <a:off x="0" y="57873"/>
                                          <a:ext cx="181610" cy="1074420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53975">
                                          <a:solidFill>
                                            <a:schemeClr val="tx1">
                                              <a:lumMod val="50000"/>
                                              <a:lumOff val="50000"/>
                                            </a:schemeClr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76" name="群組 76"/>
                                      <wpg:cNvGrpSpPr/>
                                      <wpg:grpSpPr>
                                        <a:xfrm>
                                          <a:off x="902825" y="23149"/>
                                          <a:ext cx="465519" cy="1097569"/>
                                          <a:chOff x="0" y="0"/>
                                          <a:chExt cx="465519" cy="1097569"/>
                                        </a:xfrm>
                                      </wpg:grpSpPr>
                                      <wps:wsp>
                                        <wps:cNvPr id="77" name="橢圓 77"/>
                                        <wps:cNvSpPr/>
                                        <wps:spPr>
                                          <a:xfrm>
                                            <a:off x="0" y="23149"/>
                                            <a:ext cx="181609" cy="107442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53975">
                                            <a:solidFill>
                                              <a:schemeClr val="tx1">
                                                <a:lumMod val="50000"/>
                                                <a:lumOff val="50000"/>
                                              </a:schemeClr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78" name="直線箭頭接點 24"/>
                                        <wps:cNvCnPr/>
                                        <wps:spPr>
                                          <a:xfrm flipV="1">
                                            <a:off x="92597" y="0"/>
                                            <a:ext cx="0" cy="61200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79" name="文字方塊 79"/>
                                        <wps:cNvSpPr txBox="1"/>
                                        <wps:spPr>
                                          <a:xfrm>
                                            <a:off x="208344" y="162046"/>
                                            <a:ext cx="257175" cy="3289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2B6DE3" w:rsidRPr="001B6EEC" w:rsidRDefault="002B6DE3" w:rsidP="002B6DE3">
                                              <w:pPr>
                                                <w:rPr>
                                                  <w:rFonts w:eastAsiaTheme="minorEastAsia"/>
                                                  <w:i/>
                                                </w:rPr>
                                              </w:pPr>
                                              <w:r w:rsidRPr="001B6EEC">
                                                <w:rPr>
                                                  <w:rFonts w:eastAsiaTheme="minorEastAsia"/>
                                                  <w:i/>
                                                </w:rPr>
                                                <w:t>R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80" name="直線箭頭接點 27"/>
                                      <wps:cNvCnPr/>
                                      <wps:spPr>
                                        <a:xfrm>
                                          <a:off x="81022" y="0"/>
                                          <a:ext cx="937260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triangle"/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" name="文字方塊 81"/>
                                      <wps:cNvSpPr txBox="1"/>
                                      <wps:spPr>
                                        <a:xfrm>
                                          <a:off x="446068" y="-40378"/>
                                          <a:ext cx="257140" cy="32884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2B6DE3" w:rsidRPr="001B6EEC" w:rsidRDefault="002B6DE3" w:rsidP="002B6DE3">
                                            <w:pPr>
                                              <w:rPr>
                                                <w:rFonts w:eastAsiaTheme="minorEastAsia"/>
                                                <w:i/>
                                              </w:rPr>
                                            </w:pPr>
                                            <w:r w:rsidRPr="001B6EEC">
                                              <w:rPr>
                                                <w:rFonts w:eastAsiaTheme="minorEastAsia"/>
                                                <w:i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82" name="手繪多邊形 82"/>
                                  <wps:cNvSpPr/>
                                  <wps:spPr>
                                    <a:xfrm rot="19260000">
                                      <a:off x="335666" y="763929"/>
                                      <a:ext cx="147600" cy="313200"/>
                                    </a:xfrm>
                                    <a:custGeom>
                                      <a:avLst/>
                                      <a:gdLst>
                                        <a:gd name="connsiteX0" fmla="*/ 0 w 247393"/>
                                        <a:gd name="connsiteY0" fmla="*/ 12251 h 405790"/>
                                        <a:gd name="connsiteX1" fmla="*/ 115747 w 247393"/>
                                        <a:gd name="connsiteY1" fmla="*/ 12251 h 405790"/>
                                        <a:gd name="connsiteX2" fmla="*/ 69448 w 247393"/>
                                        <a:gd name="connsiteY2" fmla="*/ 139573 h 405790"/>
                                        <a:gd name="connsiteX3" fmla="*/ 69448 w 247393"/>
                                        <a:gd name="connsiteY3" fmla="*/ 139573 h 405790"/>
                                        <a:gd name="connsiteX4" fmla="*/ 208344 w 247393"/>
                                        <a:gd name="connsiteY4" fmla="*/ 174297 h 405790"/>
                                        <a:gd name="connsiteX5" fmla="*/ 115747 w 247393"/>
                                        <a:gd name="connsiteY5" fmla="*/ 255319 h 405790"/>
                                        <a:gd name="connsiteX6" fmla="*/ 243068 w 247393"/>
                                        <a:gd name="connsiteY6" fmla="*/ 313193 h 405790"/>
                                        <a:gd name="connsiteX7" fmla="*/ 219919 w 247393"/>
                                        <a:gd name="connsiteY7" fmla="*/ 405790 h 405790"/>
                                        <a:gd name="connsiteX0" fmla="*/ 0 w 247393"/>
                                        <a:gd name="connsiteY0" fmla="*/ 12251 h 405790"/>
                                        <a:gd name="connsiteX1" fmla="*/ 115747 w 247393"/>
                                        <a:gd name="connsiteY1" fmla="*/ 12251 h 405790"/>
                                        <a:gd name="connsiteX2" fmla="*/ 69448 w 247393"/>
                                        <a:gd name="connsiteY2" fmla="*/ 139573 h 405790"/>
                                        <a:gd name="connsiteX3" fmla="*/ 35381 w 247393"/>
                                        <a:gd name="connsiteY3" fmla="*/ 114243 h 405790"/>
                                        <a:gd name="connsiteX4" fmla="*/ 208344 w 247393"/>
                                        <a:gd name="connsiteY4" fmla="*/ 174297 h 405790"/>
                                        <a:gd name="connsiteX5" fmla="*/ 115747 w 247393"/>
                                        <a:gd name="connsiteY5" fmla="*/ 255319 h 405790"/>
                                        <a:gd name="connsiteX6" fmla="*/ 243068 w 247393"/>
                                        <a:gd name="connsiteY6" fmla="*/ 313193 h 405790"/>
                                        <a:gd name="connsiteX7" fmla="*/ 219919 w 247393"/>
                                        <a:gd name="connsiteY7" fmla="*/ 405790 h 405790"/>
                                        <a:gd name="connsiteX0" fmla="*/ 0 w 247393"/>
                                        <a:gd name="connsiteY0" fmla="*/ 12251 h 405790"/>
                                        <a:gd name="connsiteX1" fmla="*/ 115747 w 247393"/>
                                        <a:gd name="connsiteY1" fmla="*/ 12251 h 405790"/>
                                        <a:gd name="connsiteX2" fmla="*/ 69448 w 247393"/>
                                        <a:gd name="connsiteY2" fmla="*/ 139573 h 405790"/>
                                        <a:gd name="connsiteX3" fmla="*/ 35381 w 247393"/>
                                        <a:gd name="connsiteY3" fmla="*/ 114243 h 405790"/>
                                        <a:gd name="connsiteX4" fmla="*/ 165119 w 247393"/>
                                        <a:gd name="connsiteY4" fmla="*/ 125674 h 405790"/>
                                        <a:gd name="connsiteX5" fmla="*/ 115747 w 247393"/>
                                        <a:gd name="connsiteY5" fmla="*/ 255319 h 405790"/>
                                        <a:gd name="connsiteX6" fmla="*/ 243068 w 247393"/>
                                        <a:gd name="connsiteY6" fmla="*/ 313193 h 405790"/>
                                        <a:gd name="connsiteX7" fmla="*/ 219919 w 247393"/>
                                        <a:gd name="connsiteY7" fmla="*/ 405790 h 405790"/>
                                        <a:gd name="connsiteX0" fmla="*/ 0 w 249054"/>
                                        <a:gd name="connsiteY0" fmla="*/ 12251 h 405790"/>
                                        <a:gd name="connsiteX1" fmla="*/ 115747 w 249054"/>
                                        <a:gd name="connsiteY1" fmla="*/ 12251 h 405790"/>
                                        <a:gd name="connsiteX2" fmla="*/ 69448 w 249054"/>
                                        <a:gd name="connsiteY2" fmla="*/ 139573 h 405790"/>
                                        <a:gd name="connsiteX3" fmla="*/ 35381 w 249054"/>
                                        <a:gd name="connsiteY3" fmla="*/ 114243 h 405790"/>
                                        <a:gd name="connsiteX4" fmla="*/ 165119 w 249054"/>
                                        <a:gd name="connsiteY4" fmla="*/ 125674 h 405790"/>
                                        <a:gd name="connsiteX5" fmla="*/ 88803 w 249054"/>
                                        <a:gd name="connsiteY5" fmla="*/ 251411 h 405790"/>
                                        <a:gd name="connsiteX6" fmla="*/ 243068 w 249054"/>
                                        <a:gd name="connsiteY6" fmla="*/ 313193 h 405790"/>
                                        <a:gd name="connsiteX7" fmla="*/ 219919 w 249054"/>
                                        <a:gd name="connsiteY7" fmla="*/ 405790 h 405790"/>
                                        <a:gd name="connsiteX0" fmla="*/ 0 w 223551"/>
                                        <a:gd name="connsiteY0" fmla="*/ 12251 h 405790"/>
                                        <a:gd name="connsiteX1" fmla="*/ 115747 w 223551"/>
                                        <a:gd name="connsiteY1" fmla="*/ 12251 h 405790"/>
                                        <a:gd name="connsiteX2" fmla="*/ 69448 w 223551"/>
                                        <a:gd name="connsiteY2" fmla="*/ 139573 h 405790"/>
                                        <a:gd name="connsiteX3" fmla="*/ 35381 w 223551"/>
                                        <a:gd name="connsiteY3" fmla="*/ 114243 h 405790"/>
                                        <a:gd name="connsiteX4" fmla="*/ 165119 w 223551"/>
                                        <a:gd name="connsiteY4" fmla="*/ 125674 h 405790"/>
                                        <a:gd name="connsiteX5" fmla="*/ 88803 w 223551"/>
                                        <a:gd name="connsiteY5" fmla="*/ 251411 h 405790"/>
                                        <a:gd name="connsiteX6" fmla="*/ 210700 w 223551"/>
                                        <a:gd name="connsiteY6" fmla="*/ 262842 h 405790"/>
                                        <a:gd name="connsiteX7" fmla="*/ 219919 w 223551"/>
                                        <a:gd name="connsiteY7" fmla="*/ 405790 h 405790"/>
                                        <a:gd name="connsiteX0" fmla="*/ 0 w 223551"/>
                                        <a:gd name="connsiteY0" fmla="*/ 12251 h 405790"/>
                                        <a:gd name="connsiteX1" fmla="*/ 115747 w 223551"/>
                                        <a:gd name="connsiteY1" fmla="*/ 12251 h 405790"/>
                                        <a:gd name="connsiteX2" fmla="*/ 69448 w 223551"/>
                                        <a:gd name="connsiteY2" fmla="*/ 139573 h 405790"/>
                                        <a:gd name="connsiteX3" fmla="*/ 165119 w 223551"/>
                                        <a:gd name="connsiteY3" fmla="*/ 125674 h 405790"/>
                                        <a:gd name="connsiteX4" fmla="*/ 88803 w 223551"/>
                                        <a:gd name="connsiteY4" fmla="*/ 251411 h 405790"/>
                                        <a:gd name="connsiteX5" fmla="*/ 210700 w 223551"/>
                                        <a:gd name="connsiteY5" fmla="*/ 262842 h 405790"/>
                                        <a:gd name="connsiteX6" fmla="*/ 219919 w 223551"/>
                                        <a:gd name="connsiteY6" fmla="*/ 405790 h 405790"/>
                                        <a:gd name="connsiteX0" fmla="*/ 0 w 223551"/>
                                        <a:gd name="connsiteY0" fmla="*/ 12251 h 405790"/>
                                        <a:gd name="connsiteX1" fmla="*/ 115747 w 223551"/>
                                        <a:gd name="connsiteY1" fmla="*/ 12251 h 405790"/>
                                        <a:gd name="connsiteX2" fmla="*/ 69448 w 223551"/>
                                        <a:gd name="connsiteY2" fmla="*/ 139573 h 405790"/>
                                        <a:gd name="connsiteX3" fmla="*/ 202995 w 223551"/>
                                        <a:gd name="connsiteY3" fmla="*/ 148535 h 405790"/>
                                        <a:gd name="connsiteX4" fmla="*/ 88803 w 223551"/>
                                        <a:gd name="connsiteY4" fmla="*/ 251411 h 405790"/>
                                        <a:gd name="connsiteX5" fmla="*/ 210700 w 223551"/>
                                        <a:gd name="connsiteY5" fmla="*/ 262842 h 405790"/>
                                        <a:gd name="connsiteX6" fmla="*/ 219919 w 223551"/>
                                        <a:gd name="connsiteY6" fmla="*/ 405790 h 405790"/>
                                        <a:gd name="connsiteX0" fmla="*/ 0 w 223551"/>
                                        <a:gd name="connsiteY0" fmla="*/ 12078 h 405617"/>
                                        <a:gd name="connsiteX1" fmla="*/ 115747 w 223551"/>
                                        <a:gd name="connsiteY1" fmla="*/ 12078 h 405617"/>
                                        <a:gd name="connsiteX2" fmla="*/ 35332 w 223551"/>
                                        <a:gd name="connsiteY2" fmla="*/ 136931 h 405617"/>
                                        <a:gd name="connsiteX3" fmla="*/ 202995 w 223551"/>
                                        <a:gd name="connsiteY3" fmla="*/ 148362 h 405617"/>
                                        <a:gd name="connsiteX4" fmla="*/ 88803 w 223551"/>
                                        <a:gd name="connsiteY4" fmla="*/ 251238 h 405617"/>
                                        <a:gd name="connsiteX5" fmla="*/ 210700 w 223551"/>
                                        <a:gd name="connsiteY5" fmla="*/ 262669 h 405617"/>
                                        <a:gd name="connsiteX6" fmla="*/ 219919 w 223551"/>
                                        <a:gd name="connsiteY6" fmla="*/ 405617 h 405617"/>
                                        <a:gd name="connsiteX0" fmla="*/ 0 w 223551"/>
                                        <a:gd name="connsiteY0" fmla="*/ 12078 h 405617"/>
                                        <a:gd name="connsiteX1" fmla="*/ 115747 w 223551"/>
                                        <a:gd name="connsiteY1" fmla="*/ 12078 h 405617"/>
                                        <a:gd name="connsiteX2" fmla="*/ 35332 w 223551"/>
                                        <a:gd name="connsiteY2" fmla="*/ 136931 h 405617"/>
                                        <a:gd name="connsiteX3" fmla="*/ 164890 w 223551"/>
                                        <a:gd name="connsiteY3" fmla="*/ 137261 h 405617"/>
                                        <a:gd name="connsiteX4" fmla="*/ 88803 w 223551"/>
                                        <a:gd name="connsiteY4" fmla="*/ 251238 h 405617"/>
                                        <a:gd name="connsiteX5" fmla="*/ 210700 w 223551"/>
                                        <a:gd name="connsiteY5" fmla="*/ 262669 h 405617"/>
                                        <a:gd name="connsiteX6" fmla="*/ 219919 w 223551"/>
                                        <a:gd name="connsiteY6" fmla="*/ 405617 h 405617"/>
                                        <a:gd name="connsiteX0" fmla="*/ 0 w 219919"/>
                                        <a:gd name="connsiteY0" fmla="*/ 12078 h 405617"/>
                                        <a:gd name="connsiteX1" fmla="*/ 115747 w 219919"/>
                                        <a:gd name="connsiteY1" fmla="*/ 12078 h 405617"/>
                                        <a:gd name="connsiteX2" fmla="*/ 35332 w 219919"/>
                                        <a:gd name="connsiteY2" fmla="*/ 136931 h 405617"/>
                                        <a:gd name="connsiteX3" fmla="*/ 164890 w 219919"/>
                                        <a:gd name="connsiteY3" fmla="*/ 137261 h 405617"/>
                                        <a:gd name="connsiteX4" fmla="*/ 88803 w 219919"/>
                                        <a:gd name="connsiteY4" fmla="*/ 251238 h 405617"/>
                                        <a:gd name="connsiteX5" fmla="*/ 172511 w 219919"/>
                                        <a:gd name="connsiteY5" fmla="*/ 251698 h 405617"/>
                                        <a:gd name="connsiteX6" fmla="*/ 219919 w 219919"/>
                                        <a:gd name="connsiteY6" fmla="*/ 405617 h 405617"/>
                                        <a:gd name="connsiteX0" fmla="*/ 0 w 174458"/>
                                        <a:gd name="connsiteY0" fmla="*/ 12078 h 354692"/>
                                        <a:gd name="connsiteX1" fmla="*/ 115747 w 174458"/>
                                        <a:gd name="connsiteY1" fmla="*/ 12078 h 354692"/>
                                        <a:gd name="connsiteX2" fmla="*/ 35332 w 174458"/>
                                        <a:gd name="connsiteY2" fmla="*/ 136931 h 354692"/>
                                        <a:gd name="connsiteX3" fmla="*/ 164890 w 174458"/>
                                        <a:gd name="connsiteY3" fmla="*/ 137261 h 354692"/>
                                        <a:gd name="connsiteX4" fmla="*/ 88803 w 174458"/>
                                        <a:gd name="connsiteY4" fmla="*/ 251238 h 354692"/>
                                        <a:gd name="connsiteX5" fmla="*/ 172511 w 174458"/>
                                        <a:gd name="connsiteY5" fmla="*/ 251698 h 354692"/>
                                        <a:gd name="connsiteX6" fmla="*/ 149769 w 174458"/>
                                        <a:gd name="connsiteY6" fmla="*/ 354692 h 354692"/>
                                        <a:gd name="connsiteX0" fmla="*/ 0 w 174458"/>
                                        <a:gd name="connsiteY0" fmla="*/ 2641 h 345255"/>
                                        <a:gd name="connsiteX1" fmla="*/ 88905 w 174458"/>
                                        <a:gd name="connsiteY1" fmla="*/ 36266 h 345255"/>
                                        <a:gd name="connsiteX2" fmla="*/ 35332 w 174458"/>
                                        <a:gd name="connsiteY2" fmla="*/ 127494 h 345255"/>
                                        <a:gd name="connsiteX3" fmla="*/ 164890 w 174458"/>
                                        <a:gd name="connsiteY3" fmla="*/ 127824 h 345255"/>
                                        <a:gd name="connsiteX4" fmla="*/ 88803 w 174458"/>
                                        <a:gd name="connsiteY4" fmla="*/ 241801 h 345255"/>
                                        <a:gd name="connsiteX5" fmla="*/ 172511 w 174458"/>
                                        <a:gd name="connsiteY5" fmla="*/ 242261 h 345255"/>
                                        <a:gd name="connsiteX6" fmla="*/ 149769 w 174458"/>
                                        <a:gd name="connsiteY6" fmla="*/ 345255 h 345255"/>
                                        <a:gd name="connsiteX0" fmla="*/ 0 w 211153"/>
                                        <a:gd name="connsiteY0" fmla="*/ 2641 h 354583"/>
                                        <a:gd name="connsiteX1" fmla="*/ 88905 w 211153"/>
                                        <a:gd name="connsiteY1" fmla="*/ 36266 h 354583"/>
                                        <a:gd name="connsiteX2" fmla="*/ 35332 w 211153"/>
                                        <a:gd name="connsiteY2" fmla="*/ 127494 h 354583"/>
                                        <a:gd name="connsiteX3" fmla="*/ 164890 w 211153"/>
                                        <a:gd name="connsiteY3" fmla="*/ 127824 h 354583"/>
                                        <a:gd name="connsiteX4" fmla="*/ 88803 w 211153"/>
                                        <a:gd name="connsiteY4" fmla="*/ 241801 h 354583"/>
                                        <a:gd name="connsiteX5" fmla="*/ 172511 w 211153"/>
                                        <a:gd name="connsiteY5" fmla="*/ 242261 h 354583"/>
                                        <a:gd name="connsiteX6" fmla="*/ 211153 w 211153"/>
                                        <a:gd name="connsiteY6" fmla="*/ 354583 h 354583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</a:cxnLst>
                                      <a:rect l="l" t="t" r="r" b="b"/>
                                      <a:pathLst>
                                        <a:path w="211153" h="354583">
                                          <a:moveTo>
                                            <a:pt x="0" y="2641"/>
                                          </a:moveTo>
                                          <a:cubicBezTo>
                                            <a:pt x="52086" y="-7969"/>
                                            <a:pt x="83016" y="15457"/>
                                            <a:pt x="88905" y="36266"/>
                                          </a:cubicBezTo>
                                          <a:cubicBezTo>
                                            <a:pt x="94794" y="57075"/>
                                            <a:pt x="22668" y="112234"/>
                                            <a:pt x="35332" y="127494"/>
                                          </a:cubicBezTo>
                                          <a:cubicBezTo>
                                            <a:pt x="47996" y="142754"/>
                                            <a:pt x="155978" y="108773"/>
                                            <a:pt x="164890" y="127824"/>
                                          </a:cubicBezTo>
                                          <a:cubicBezTo>
                                            <a:pt x="173802" y="146875"/>
                                            <a:pt x="87533" y="222728"/>
                                            <a:pt x="88803" y="241801"/>
                                          </a:cubicBezTo>
                                          <a:cubicBezTo>
                                            <a:pt x="90073" y="260874"/>
                                            <a:pt x="152119" y="223464"/>
                                            <a:pt x="172511" y="242261"/>
                                          </a:cubicBezTo>
                                          <a:cubicBezTo>
                                            <a:pt x="192903" y="261058"/>
                                            <a:pt x="211153" y="354583"/>
                                            <a:pt x="211153" y="35458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83" name="直線箭頭接點 39"/>
                              <wps:cNvCnPr/>
                              <wps:spPr>
                                <a:xfrm>
                                  <a:off x="0" y="648182"/>
                                  <a:ext cx="181356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" name="文字方塊 84"/>
                              <wps:cNvSpPr txBox="1"/>
                              <wps:spPr>
                                <a:xfrm>
                                  <a:off x="1747778" y="497712"/>
                                  <a:ext cx="257125" cy="3288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B6DE3" w:rsidRPr="001B6EEC" w:rsidRDefault="002B6DE3" w:rsidP="002B6DE3">
                                    <w:pPr>
                                      <w:rPr>
                                        <w:rFonts w:eastAsiaTheme="minorEastAsia"/>
                                        <w:i/>
                                      </w:rPr>
                                    </w:pPr>
                                    <w:proofErr w:type="gramStart"/>
                                    <w:r w:rsidRPr="001B6EEC">
                                      <w:rPr>
                                        <w:rFonts w:eastAsiaTheme="minorEastAsia"/>
                                        <w:i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8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2570" y="1702329"/>
                                <a:ext cx="619871" cy="2826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B6DE3" w:rsidRPr="002B6DE3" w:rsidRDefault="002B6DE3" w:rsidP="002B6DE3">
                                  <w:r w:rsidRPr="002B6DE3">
                                    <w:rPr>
                                      <w:sz w:val="22"/>
                                      <w:szCs w:val="22"/>
                                    </w:rPr>
                                    <w:t>圖</w:t>
                                  </w:r>
                                  <w:r w:rsidRPr="002B6DE3">
                                    <w:rPr>
                                      <w:sz w:val="22"/>
                                      <w:szCs w:val="2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627" y="235851"/>
                              <a:ext cx="499199" cy="2495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B6DE3" w:rsidRPr="009D1123" w:rsidRDefault="002B6DE3" w:rsidP="002B6DE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9D1123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線圈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87" name="橢圓 87"/>
                        <wps:cNvSpPr/>
                        <wps:spPr>
                          <a:xfrm>
                            <a:off x="849086" y="673240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橢圓 88"/>
                        <wps:cNvSpPr/>
                        <wps:spPr>
                          <a:xfrm>
                            <a:off x="110532" y="668216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文字方塊 89"/>
                        <wps:cNvSpPr txBox="1"/>
                        <wps:spPr>
                          <a:xfrm>
                            <a:off x="723482" y="401935"/>
                            <a:ext cx="257098" cy="328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B6DE3" w:rsidRPr="001B6EEC" w:rsidRDefault="002B6DE3" w:rsidP="002B6DE3">
                              <w:pPr>
                                <w:rPr>
                                  <w:rFonts w:eastAsiaTheme="minorEastAsia"/>
                                </w:rPr>
                              </w:pPr>
                              <w:r w:rsidRPr="001B6EEC"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文字方塊 90"/>
                        <wps:cNvSpPr txBox="1"/>
                        <wps:spPr>
                          <a:xfrm>
                            <a:off x="0" y="396910"/>
                            <a:ext cx="257098" cy="328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B6DE3" w:rsidRPr="001B6EEC" w:rsidRDefault="002B6DE3" w:rsidP="002B6DE3">
                              <w:pPr>
                                <w:rPr>
                                  <w:rFonts w:eastAsiaTheme="minorEastAsia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9E1A2C" id="群組 37" o:spid="_x0000_s1534" style="position:absolute;left:0;text-align:left;margin-left:303.05pt;margin-top:44.15pt;width:164.15pt;height:159.4pt;z-index:251736064;mso-height-relative:margin" coordsize="20850,20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">
                <v:group id="群組 44" o:spid="_x0000_s1535" style="position:absolute;left:803;width:20047;height:20249" coordsize="20046,20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文字方塊 2" o:spid="_x0000_s1536" type="#_x0000_t202" style="position:absolute;left:13631;top:15819;width:4992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" stroked="f">
                    <v:textbox style="mso-fit-shape-to-text:t">
                      <w:txbxContent>
                        <w:p w:rsidR="002B6DE3" w:rsidRPr="009D1123" w:rsidRDefault="002B6DE3" w:rsidP="002B6D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D1123">
                            <w:rPr>
                              <w:rFonts w:hint="eastAsia"/>
                              <w:sz w:val="18"/>
                              <w:szCs w:val="18"/>
                            </w:rPr>
                            <w:t>電源</w:t>
                          </w:r>
                        </w:p>
                      </w:txbxContent>
                    </v:textbox>
                  </v:shape>
                  <v:shape id="文字方塊 2" o:spid="_x0000_s1537" type="#_x0000_t202" style="position:absolute;left:7012;top:7909;width:4992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" stroked="f">
                    <v:textbox style="mso-fit-shape-to-text:t">
                      <w:txbxContent>
                        <w:p w:rsidR="002B6DE3" w:rsidRPr="009D1123" w:rsidRDefault="002B6DE3" w:rsidP="002B6D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D1123">
                            <w:rPr>
                              <w:rFonts w:hint="eastAsia"/>
                              <w:sz w:val="18"/>
                              <w:szCs w:val="18"/>
                            </w:rPr>
                            <w:t>電極</w:t>
                          </w:r>
                        </w:p>
                      </w:txbxContent>
                    </v:textbox>
                  </v:shape>
                  <v:group id="群組 47" o:spid="_x0000_s1538" style="position:absolute;width:20046;height:20249" coordorigin=",-403" coordsize="20046,20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  <v:group id="群組 48" o:spid="_x0000_s1539" style="position:absolute;top:-403;width:20046;height:16208" coordorigin=",-403" coordsize="20049,1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<v:group id="群組 49" o:spid="_x0000_s1540" style="position:absolute;left:2430;top:-403;width:16872;height:16214" coordorigin=",-403" coordsize="16871,1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<v:shape id="文字方塊 50" o:spid="_x0000_s1541" type="#_x0000_t202" style="position:absolute;left:1528;top:8305;width:3677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      <v:textbox>
                            <w:txbxContent>
                              <w:p w:rsidR="002B6DE3" w:rsidRPr="001B6EEC" w:rsidRDefault="002B6DE3" w:rsidP="002B6DE3">
                                <w:pPr>
                                  <w:rPr>
                                    <w:i/>
                                  </w:rPr>
                                </w:pPr>
                                <w:r w:rsidRPr="001B6EEC"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group id="群組 51" o:spid="_x0000_s1542" style="position:absolute;top:-403;width:16871;height:16214" coordorigin=",-403" coordsize="16871,16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  <v:group id="群組 52" o:spid="_x0000_s1543" style="position:absolute;top:-403;width:16871;height:16214" coordorigin=",-403" coordsize="16875,16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    <v:group id="群組 53" o:spid="_x0000_s1544" style="position:absolute;left:3819;top:7755;width:13056;height:8058" coordsize="13056,8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      <v:group id="群組 54" o:spid="_x0000_s1545" style="position:absolute;width:10467;height:8058" coordsize="10467,8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        <v:line id="直線接點 55" o:spid="_x0000_s1546" style="position:absolute;visibility:visible;mso-wrap-style:square" from="4396,115" to="4396,5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" strokecolor="black [3213]"/>
                                <v:group id="群組 56" o:spid="_x0000_s1547" style="position:absolute;width:10426;height:8058" coordsize="10430,8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      <v:shape id="直線箭頭接點 16" o:spid="_x0000_s1548" type="#_x0000_t32" style="position:absolute;left:8449;top:5324;width:1981;height:273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" strokecolor="black [3213]" strokeweight="1pt">
                                    <v:stroke endarrow="block"/>
                                  </v:shape>
                                  <v:line id="直線接點 58" o:spid="_x0000_s1549" style="position:absolute;visibility:visible;mso-wrap-style:square" from="0,0" to="10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" strokecolor="black [3213]" strokeweight="2.5pt"/>
                                  <v:line id="直線接點 59" o:spid="_x0000_s1550" style="position:absolute;visibility:visible;mso-wrap-style:square" from="2199,0" to="327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" strokecolor="black [3213]" strokeweight="2.5pt"/>
                                  <v:line id="直線接點 60" o:spid="_x0000_s1551" style="position:absolute;visibility:visible;mso-wrap-style:square" from="3352,115" to="4396,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ZF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6+CX+ALn6BQAA//8DAFBLAQItABQABgAIAAAAIQDb4fbL7gAAAIUBAAATAAAAAAAAAAAAAAAA&#10;AAAAAABbQ29udGVudF9UeXBlc10ueG1sUEsBAi0AFAAGAAgAAAAhAFr0LFu/AAAAFQEAAAsAAAAA&#10;AAAAAAAAAAAAHwEAAF9yZWxzLy5yZWxzUEsBAi0AFAAGAAgAAAAhAEZN9kXBAAAA2wAAAA8AAAAA&#10;AAAAAAAAAAAABwIAAGRycy9kb3ducmV2LnhtbFBLBQYAAAAAAwADALcAAAD1AgAAAAA=&#10;" strokecolor="black [3213]"/>
                                  <v:line id="直線接點 61" o:spid="_x0000_s1552" style="position:absolute;visibility:visible;mso-wrap-style:square" from="4394,5324" to="9367,5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" strokecolor="black [3213]"/>
                                </v:group>
                                <v:group id="群組 62" o:spid="_x0000_s1553" style="position:absolute;top:2430;width:10467;height:5575" coordsize="10467,5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    <v:line id="直線接點 63" o:spid="_x0000_s1554" style="position:absolute;visibility:visible;mso-wrap-style:square" from="9366,2891" to="9366,4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" strokecolor="black [3213]"/>
                                  <v:group id="群組 64" o:spid="_x0000_s1555" style="position:absolute;width:10467;height:5575" coordsize="10467,5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                <v:group id="群組 65" o:spid="_x0000_s1556" style="position:absolute;left:8333;top:3935;width:2134;height:810" coordsize="213360,81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                <v:line id="直線接點 66" o:spid="_x0000_s1557" style="position:absolute;visibility:visible;mso-wrap-style:square" from="0,81022" to="213360,81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" strokecolor="black [3213]" strokeweight="2.5pt"/>
                                      <v:line id="直線接點 67" o:spid="_x0000_s1558" style="position:absolute;visibility:visible;mso-wrap-style:square" from="46299,0" to="15424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" strokecolor="black [3213]" strokeweight="2.5pt"/>
                                    </v:group>
                                    <v:group id="群組 68" o:spid="_x0000_s1559" style="position:absolute;width:9423;height:5575" coordsize="9424,5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              <v:line id="直線接點 69" o:spid="_x0000_s1560" style="position:absolute;visibility:visible;mso-wrap-style:square" from="0,0" to="323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" strokecolor="black [3213]" strokeweight="2.5pt"/>
                                      <v:line id="直線接點 70" o:spid="_x0000_s1561" style="position:absolute;flip:x;visibility:visible;mso-wrap-style:square" from="1596,115" to="1618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" strokecolor="black [3213]"/>
                                      <v:line id="直線接點 71" o:spid="_x0000_s1562" style="position:absolute;visibility:visible;mso-wrap-style:square" from="1506,5440" to="9424,5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" strokecolor="black [3213]"/>
                                      <v:line id="直線接點 72" o:spid="_x0000_s1563" style="position:absolute;visibility:visible;mso-wrap-style:square" from="9375,4861" to="9375,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" strokecolor="black [3213]"/>
                                    </v:group>
                                  </v:group>
                                </v:group>
                              </v:group>
                              <v:shape id="文字方塊 73" o:spid="_x0000_s1564" type="#_x0000_t202" style="position:absolute;left:9722;top:5092;width:3334;height:2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          <v:textbox>
                                  <w:txbxContent>
                                    <w:p w:rsidR="002B6DE3" w:rsidRPr="001B6EEC" w:rsidRDefault="002B6DE3" w:rsidP="002B6DE3">
                                      <w:pPr>
                                        <w:rPr>
                                          <w:i/>
                                        </w:rPr>
                                      </w:pPr>
                                      <w:r w:rsidRPr="001B6EEC">
                                        <w:rPr>
                                          <w:i/>
                                        </w:rPr>
                                        <w:t>V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群組 74" o:spid="_x0000_s1565" style="position:absolute;top:-403;width:13683;height:11725" coordorigin=",-403" coordsize="13683,11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        <v:oval id="橢圓 75" o:spid="_x0000_s1566" style="position:absolute;top:578;width:1816;height:10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" filled="f" strokecolor="gray [1629]" strokeweight="4.25pt"/>
                              <v:group id="群組 76" o:spid="_x0000_s1567" style="position:absolute;left:9028;top:231;width:4655;height:10976" coordsize="4655,10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        <v:oval id="橢圓 77" o:spid="_x0000_s1568" style="position:absolute;top:231;width:1816;height:107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" filled="f" strokecolor="gray [1629]" strokeweight="4.25pt"/>
                                <v:shape id="直線箭頭接點 24" o:spid="_x0000_s1569" type="#_x0000_t32" style="position:absolute;left:925;width:0;height:6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" strokecolor="black [3213]">
                                  <v:stroke endarrow="block"/>
                                </v:shape>
                                <v:shape id="文字方塊 79" o:spid="_x0000_s1570" type="#_x0000_t202" style="position:absolute;left:2083;top:1620;width:2572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          <v:textbox>
                                    <w:txbxContent>
                                      <w:p w:rsidR="002B6DE3" w:rsidRPr="001B6EEC" w:rsidRDefault="002B6DE3" w:rsidP="002B6DE3">
                                        <w:pPr>
                                          <w:rPr>
                                            <w:rFonts w:eastAsiaTheme="minorEastAsia"/>
                                            <w:i/>
                                          </w:rPr>
                                        </w:pPr>
                                        <w:r w:rsidRPr="001B6EEC">
                                          <w:rPr>
                                            <w:rFonts w:eastAsiaTheme="minorEastAsia"/>
                                            <w:i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直線箭頭接點 27" o:spid="_x0000_s1571" type="#_x0000_t32" style="position:absolute;left:810;width:937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" strokecolor="black [3213]">
                                <v:stroke startarrow="block" endarrow="block"/>
                              </v:shape>
                              <v:shape id="文字方塊 81" o:spid="_x0000_s1572" type="#_x0000_t202" style="position:absolute;left:4460;top:-403;width:2572;height:3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            <v:textbox>
                                  <w:txbxContent>
                                    <w:p w:rsidR="002B6DE3" w:rsidRPr="001B6EEC" w:rsidRDefault="002B6DE3" w:rsidP="002B6DE3">
                                      <w:pPr>
                                        <w:rPr>
                                          <w:rFonts w:eastAsiaTheme="minorEastAsia"/>
                                          <w:i/>
                                        </w:rPr>
                                      </w:pPr>
                                      <w:r w:rsidRPr="001B6EEC">
                                        <w:rPr>
                                          <w:rFonts w:eastAsiaTheme="minorEastAsia"/>
                                          <w:i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手繪多邊形 82" o:spid="_x0000_s1573" style="position:absolute;left:3356;top:7639;width:1476;height:3132;rotation:-39;visibility:visible;mso-wrap-style:square;v-text-anchor:middle" coordsize="211153,354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" path="m,2641c52086,-7969,83016,15457,88905,36266v5889,20809,-66237,75968,-53573,91228c47996,142754,155978,108773,164890,127824v8912,19051,-77357,94904,-76087,113977c90073,260874,152119,223464,172511,242261v20392,18797,38642,112322,38642,112322e" filled="f" strokecolor="black [3213]" strokeweight="2pt">
                            <v:stroke endarrow="block"/>
                            <v:path arrowok="t" o:connecttype="custom" o:connectlocs="0,2333;62146,32033;24698,112614;115261,112906;62075,213581;120589,213987;147600,313200" o:connectangles="0,0,0,0,0,0,0"/>
                          </v:shape>
                        </v:group>
                      </v:group>
                      <v:shape id="直線箭頭接點 39" o:spid="_x0000_s1574" type="#_x0000_t32" style="position:absolute;top:6481;width:181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" strokecolor="black [3213]">
                        <v:stroke dashstyle="dash" endarrow="block"/>
                      </v:shape>
                      <v:shape id="文字方塊 84" o:spid="_x0000_s1575" type="#_x0000_t202" style="position:absolute;left:17477;top:4977;width:2572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    <v:textbox>
                          <w:txbxContent>
                            <w:p w:rsidR="002B6DE3" w:rsidRPr="001B6EEC" w:rsidRDefault="002B6DE3" w:rsidP="002B6DE3">
                              <w:pPr>
                                <w:rPr>
                                  <w:rFonts w:eastAsiaTheme="minorEastAsia"/>
                                  <w:i/>
                                </w:rPr>
                              </w:pPr>
                              <w:r w:rsidRPr="001B6EEC">
                                <w:rPr>
                                  <w:rFonts w:eastAsiaTheme="minorEastAsia"/>
                                  <w:i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576" type="#_x0000_t202" style="position:absolute;left:6525;top:17023;width:6199;height:2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" stroked="f">
                      <v:textbox style="mso-fit-shape-to-text:t">
                        <w:txbxContent>
                          <w:p w:rsidR="002B6DE3" w:rsidRPr="002B6DE3" w:rsidRDefault="002B6DE3" w:rsidP="002B6DE3">
                            <w:r w:rsidRPr="002B6DE3">
                              <w:rPr>
                                <w:sz w:val="22"/>
                                <w:szCs w:val="22"/>
                              </w:rPr>
                              <w:t>圖</w:t>
                            </w:r>
                            <w:r w:rsidRPr="002B6DE3">
                              <w:rPr>
                                <w:sz w:val="22"/>
                                <w:szCs w:val="2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v:group>
                  <v:shape id="文字方塊 2" o:spid="_x0000_s1577" type="#_x0000_t202" style="position:absolute;left:4966;top:2358;width:4992;height:2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" stroked="f">
                    <v:textbox style="mso-fit-shape-to-text:t">
                      <w:txbxContent>
                        <w:p w:rsidR="002B6DE3" w:rsidRPr="009D1123" w:rsidRDefault="002B6DE3" w:rsidP="002B6DE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9D1123">
                            <w:rPr>
                              <w:rFonts w:hint="eastAsia"/>
                              <w:sz w:val="18"/>
                              <w:szCs w:val="18"/>
                            </w:rPr>
                            <w:t>線圈</w:t>
                          </w:r>
                        </w:p>
                      </w:txbxContent>
                    </v:textbox>
                  </v:shape>
                </v:group>
                <v:oval id="橢圓 87" o:spid="_x0000_s1578" style="position:absolute;left:8490;top:6732;width:45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" fillcolor="black [3213]" strokecolor="black [3213]" strokeweight="2pt"/>
                <v:oval id="橢圓 88" o:spid="_x0000_s1579" style="position:absolute;left:1105;top:668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" fillcolor="windowText" strokecolor="windowText" strokeweight="1pt">
                  <v:stroke joinstyle="miter"/>
                </v:oval>
                <v:shape id="文字方塊 89" o:spid="_x0000_s1580" type="#_x0000_t202" style="position:absolute;left:7234;top:4019;width:2571;height:3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2B6DE3" w:rsidRPr="001B6EEC" w:rsidRDefault="002B6DE3" w:rsidP="002B6DE3">
                        <w:pPr>
                          <w:rPr>
                            <w:rFonts w:eastAsiaTheme="minorEastAsia"/>
                          </w:rPr>
                        </w:pPr>
                        <w:r w:rsidRPr="001B6EEC">
                          <w:t>A</w:t>
                        </w:r>
                      </w:p>
                    </w:txbxContent>
                  </v:textbox>
                </v:shape>
                <v:shape id="文字方塊 90" o:spid="_x0000_s1581" type="#_x0000_t202" style="position:absolute;top:3969;width:2570;height:3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2B6DE3" w:rsidRPr="001B6EEC" w:rsidRDefault="002B6DE3" w:rsidP="002B6DE3">
                        <w:pPr>
                          <w:rPr>
                            <w:rFonts w:eastAsiaTheme="minorEastAsia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7289C" w:rsidRPr="00BF3330">
        <w:rPr>
          <w:rFonts w:hint="eastAsia"/>
          <w:sz w:val="22"/>
          <w:szCs w:val="22"/>
        </w:rPr>
        <w:t>一、</w:t>
      </w:r>
      <w:r w:rsidR="004F5740" w:rsidRPr="004F5740">
        <w:rPr>
          <w:rFonts w:hint="eastAsia"/>
          <w:spacing w:val="18"/>
          <w:sz w:val="22"/>
          <w:szCs w:val="22"/>
        </w:rPr>
        <w:t>一組學生</w:t>
      </w:r>
      <w:r w:rsidR="003C4984">
        <w:rPr>
          <w:rFonts w:hint="eastAsia"/>
          <w:spacing w:val="18"/>
          <w:sz w:val="22"/>
          <w:szCs w:val="22"/>
        </w:rPr>
        <w:t>在</w:t>
      </w:r>
      <w:r w:rsidR="004F5740" w:rsidRPr="004F5740">
        <w:rPr>
          <w:rFonts w:hint="eastAsia"/>
          <w:spacing w:val="18"/>
          <w:sz w:val="22"/>
          <w:szCs w:val="22"/>
        </w:rPr>
        <w:t>做完</w:t>
      </w:r>
      <w:proofErr w:type="gramStart"/>
      <w:r w:rsidR="004F5740" w:rsidRPr="004F5740">
        <w:rPr>
          <w:rFonts w:hint="eastAsia"/>
          <w:spacing w:val="18"/>
          <w:sz w:val="22"/>
          <w:szCs w:val="22"/>
        </w:rPr>
        <w:t>電子荷質比</w:t>
      </w:r>
      <w:proofErr w:type="gramEnd"/>
      <w:r w:rsidR="004F5740" w:rsidRPr="004F5740">
        <w:rPr>
          <w:rFonts w:hint="eastAsia"/>
          <w:spacing w:val="18"/>
          <w:sz w:val="22"/>
          <w:szCs w:val="22"/>
        </w:rPr>
        <w:t>實驗後，想</w:t>
      </w:r>
      <w:r w:rsidR="003C4984">
        <w:rPr>
          <w:rFonts w:hint="eastAsia"/>
          <w:spacing w:val="18"/>
          <w:sz w:val="22"/>
          <w:szCs w:val="22"/>
        </w:rPr>
        <w:t>到可</w:t>
      </w:r>
      <w:r w:rsidR="004F5740" w:rsidRPr="004F5740">
        <w:rPr>
          <w:rFonts w:hint="eastAsia"/>
          <w:spacing w:val="18"/>
          <w:sz w:val="22"/>
          <w:szCs w:val="22"/>
        </w:rPr>
        <w:t>使用其中的「</w:t>
      </w:r>
      <w:proofErr w:type="gramStart"/>
      <w:r w:rsidR="004F5740" w:rsidRPr="004F5740">
        <w:rPr>
          <w:rFonts w:hint="eastAsia"/>
          <w:spacing w:val="18"/>
          <w:sz w:val="22"/>
          <w:szCs w:val="22"/>
        </w:rPr>
        <w:t>亥姆霍茲</w:t>
      </w:r>
      <w:proofErr w:type="gramEnd"/>
      <w:r w:rsidR="004F5740" w:rsidRPr="004F5740">
        <w:rPr>
          <w:rFonts w:hint="eastAsia"/>
          <w:spacing w:val="18"/>
          <w:sz w:val="22"/>
          <w:szCs w:val="22"/>
        </w:rPr>
        <w:t>線圈」測量光電效應實驗中光電子的動能。經討論後，將實驗裝置安排如圖</w:t>
      </w:r>
      <w:r w:rsidR="004F5740" w:rsidRPr="004F5740">
        <w:rPr>
          <w:rFonts w:hint="eastAsia"/>
          <w:spacing w:val="18"/>
          <w:sz w:val="22"/>
          <w:szCs w:val="22"/>
        </w:rPr>
        <w:t>10</w:t>
      </w:r>
      <w:r w:rsidR="004F5740" w:rsidRPr="004F5740">
        <w:rPr>
          <w:rFonts w:hint="eastAsia"/>
          <w:spacing w:val="18"/>
          <w:sz w:val="22"/>
          <w:szCs w:val="22"/>
        </w:rPr>
        <w:t>所示，其中兩線圈的中心軸沿著</w:t>
      </w:r>
      <w:r w:rsidR="008853A0" w:rsidRPr="00AE009E">
        <w:rPr>
          <w:rFonts w:eastAsiaTheme="majorEastAsia"/>
          <w:spacing w:val="20"/>
          <w:position w:val="-6"/>
          <w:sz w:val="22"/>
          <w:szCs w:val="22"/>
        </w:rPr>
        <w:object w:dxaOrig="180" w:dyaOrig="200">
          <v:shape id="_x0000_i1150" type="#_x0000_t75" style="width:9.3pt;height:9.7pt" o:ole="">
            <v:imagedata r:id="rId253" o:title=""/>
          </v:shape>
          <o:OLEObject Type="Embed" ProgID="Equation.DSMT4" ShapeID="_x0000_i1150" DrawAspect="Content" ObjectID="_1591349651" r:id="rId254"/>
        </w:object>
      </w:r>
      <w:r w:rsidR="004F5740" w:rsidRPr="004F5740">
        <w:rPr>
          <w:rFonts w:hint="eastAsia"/>
          <w:spacing w:val="18"/>
          <w:sz w:val="22"/>
          <w:szCs w:val="22"/>
        </w:rPr>
        <w:t>軸方向，而光電效應實驗的兩個金屬電極與可調變的直流電源相接，在負極中央開洞，使得光電子以垂直</w:t>
      </w:r>
      <w:r w:rsidR="008853A0" w:rsidRPr="00AE009E">
        <w:rPr>
          <w:rFonts w:eastAsiaTheme="majorEastAsia"/>
          <w:spacing w:val="20"/>
          <w:position w:val="-6"/>
          <w:sz w:val="22"/>
          <w:szCs w:val="22"/>
        </w:rPr>
        <w:object w:dxaOrig="180" w:dyaOrig="200">
          <v:shape id="_x0000_i1151" type="#_x0000_t75" style="width:9.3pt;height:9.7pt" o:ole="">
            <v:imagedata r:id="rId253" o:title=""/>
          </v:shape>
          <o:OLEObject Type="Embed" ProgID="Equation.DSMT4" ShapeID="_x0000_i1151" DrawAspect="Content" ObjectID="_1591349652" r:id="rId255"/>
        </w:object>
      </w:r>
      <w:r w:rsidR="004F5740" w:rsidRPr="004F5740">
        <w:rPr>
          <w:rFonts w:hint="eastAsia"/>
          <w:spacing w:val="18"/>
          <w:sz w:val="22"/>
          <w:szCs w:val="22"/>
        </w:rPr>
        <w:t>軸的方向入射兩線圈中央的磁場區，回答下列問題：</w:t>
      </w:r>
    </w:p>
    <w:p w:rsidR="00835380" w:rsidRPr="004409B1" w:rsidRDefault="004F5740" w:rsidP="004F5740">
      <w:pPr>
        <w:spacing w:beforeLines="50" w:before="120" w:line="360" w:lineRule="atLeast"/>
        <w:ind w:leftChars="-25" w:left="353" w:hangingChars="159" w:hanging="413"/>
        <w:jc w:val="both"/>
        <w:rPr>
          <w:rFonts w:eastAsiaTheme="majorEastAsia"/>
          <w:spacing w:val="20"/>
          <w:sz w:val="22"/>
        </w:rPr>
      </w:pPr>
      <w:r w:rsidRPr="004F5740">
        <w:rPr>
          <w:rFonts w:hint="eastAsia"/>
          <w:spacing w:val="20"/>
          <w:sz w:val="22"/>
          <w:szCs w:val="22"/>
        </w:rPr>
        <w:t>1.</w:t>
      </w:r>
      <w:r>
        <w:rPr>
          <w:spacing w:val="20"/>
          <w:sz w:val="22"/>
          <w:szCs w:val="22"/>
        </w:rPr>
        <w:tab/>
      </w:r>
      <w:r w:rsidRPr="00D45823">
        <w:rPr>
          <w:rFonts w:eastAsiaTheme="majorEastAsia" w:hint="eastAsia"/>
          <w:spacing w:val="18"/>
          <w:sz w:val="22"/>
        </w:rPr>
        <w:t>使用</w:t>
      </w:r>
      <w:proofErr w:type="gramStart"/>
      <w:r w:rsidRPr="00D45823">
        <w:rPr>
          <w:rFonts w:eastAsiaTheme="majorEastAsia" w:hint="eastAsia"/>
          <w:spacing w:val="18"/>
          <w:sz w:val="22"/>
        </w:rPr>
        <w:t>亥姆霍茲</w:t>
      </w:r>
      <w:proofErr w:type="gramEnd"/>
      <w:r w:rsidRPr="00D45823">
        <w:rPr>
          <w:rFonts w:eastAsiaTheme="majorEastAsia" w:hint="eastAsia"/>
          <w:spacing w:val="18"/>
          <w:sz w:val="22"/>
        </w:rPr>
        <w:t>線圈時，若欲在兩</w:t>
      </w:r>
      <w:proofErr w:type="gramStart"/>
      <w:r w:rsidRPr="00D45823">
        <w:rPr>
          <w:rFonts w:eastAsiaTheme="majorEastAsia" w:hint="eastAsia"/>
          <w:spacing w:val="18"/>
          <w:sz w:val="22"/>
        </w:rPr>
        <w:t>線圈間的中心</w:t>
      </w:r>
      <w:proofErr w:type="gramEnd"/>
      <w:r w:rsidRPr="00D45823">
        <w:rPr>
          <w:rFonts w:eastAsiaTheme="majorEastAsia" w:hint="eastAsia"/>
          <w:spacing w:val="18"/>
          <w:sz w:val="22"/>
        </w:rPr>
        <w:t>A</w:t>
      </w:r>
      <w:r w:rsidRPr="00D45823">
        <w:rPr>
          <w:rFonts w:eastAsiaTheme="majorEastAsia" w:hint="eastAsia"/>
          <w:spacing w:val="18"/>
          <w:sz w:val="22"/>
        </w:rPr>
        <w:t>點</w:t>
      </w:r>
      <w:r w:rsidRPr="004F5740">
        <w:rPr>
          <w:rFonts w:eastAsiaTheme="majorEastAsia" w:hint="eastAsia"/>
          <w:spacing w:val="20"/>
          <w:sz w:val="22"/>
        </w:rPr>
        <w:t>處產生指向</w:t>
      </w:r>
      <w:r w:rsidRPr="00AE009E">
        <w:rPr>
          <w:rFonts w:eastAsiaTheme="majorEastAsia"/>
          <w:spacing w:val="20"/>
          <w:position w:val="-6"/>
          <w:sz w:val="22"/>
          <w:szCs w:val="22"/>
        </w:rPr>
        <w:object w:dxaOrig="180" w:dyaOrig="200">
          <v:shape id="_x0000_i1152" type="#_x0000_t75" style="width:9.3pt;height:9.7pt" o:ole="">
            <v:imagedata r:id="rId253" o:title=""/>
          </v:shape>
          <o:OLEObject Type="Embed" ProgID="Equation.DSMT4" ShapeID="_x0000_i1152" DrawAspect="Content" ObjectID="_1591349653" r:id="rId256"/>
        </w:object>
      </w:r>
      <w:r w:rsidRPr="004F5740">
        <w:rPr>
          <w:rFonts w:eastAsiaTheme="majorEastAsia" w:hint="eastAsia"/>
          <w:spacing w:val="20"/>
          <w:sz w:val="22"/>
        </w:rPr>
        <w:t>方向的近似均勻磁場時，從</w:t>
      </w:r>
      <w:r w:rsidRPr="004F5740">
        <w:rPr>
          <w:rFonts w:eastAsiaTheme="majorEastAsia" w:hint="eastAsia"/>
          <w:spacing w:val="20"/>
          <w:sz w:val="22"/>
        </w:rPr>
        <w:t>B</w:t>
      </w:r>
      <w:r w:rsidRPr="004F5740">
        <w:rPr>
          <w:rFonts w:eastAsiaTheme="majorEastAsia" w:hint="eastAsia"/>
          <w:spacing w:val="20"/>
          <w:sz w:val="22"/>
        </w:rPr>
        <w:t>點位置朝</w:t>
      </w:r>
      <w:r w:rsidRPr="00AE009E">
        <w:rPr>
          <w:rFonts w:eastAsiaTheme="majorEastAsia"/>
          <w:spacing w:val="20"/>
          <w:position w:val="-6"/>
          <w:sz w:val="22"/>
          <w:szCs w:val="22"/>
        </w:rPr>
        <w:object w:dxaOrig="180" w:dyaOrig="200">
          <v:shape id="_x0000_i1153" type="#_x0000_t75" style="width:9.3pt;height:9.7pt" o:ole="">
            <v:imagedata r:id="rId253" o:title=""/>
          </v:shape>
          <o:OLEObject Type="Embed" ProgID="Equation.DSMT4" ShapeID="_x0000_i1153" DrawAspect="Content" ObjectID="_1591349654" r:id="rId257"/>
        </w:object>
      </w:r>
      <w:r w:rsidRPr="004F5740">
        <w:rPr>
          <w:rFonts w:eastAsiaTheme="majorEastAsia" w:hint="eastAsia"/>
          <w:spacing w:val="20"/>
          <w:sz w:val="22"/>
        </w:rPr>
        <w:t>方向觀察兩線圈，試分別回答左右線圈上的電流為順時針或逆時針方向？（</w:t>
      </w:r>
      <w:r w:rsidRPr="004F5740">
        <w:rPr>
          <w:rFonts w:eastAsiaTheme="majorEastAsia" w:hint="eastAsia"/>
          <w:spacing w:val="20"/>
          <w:sz w:val="22"/>
        </w:rPr>
        <w:t>2</w:t>
      </w:r>
      <w:r w:rsidRPr="004F5740">
        <w:rPr>
          <w:rFonts w:eastAsiaTheme="majorEastAsia" w:hint="eastAsia"/>
          <w:spacing w:val="20"/>
          <w:sz w:val="22"/>
        </w:rPr>
        <w:t>分）</w:t>
      </w:r>
      <w:r w:rsidR="00835380" w:rsidRPr="004409B1">
        <w:rPr>
          <w:rFonts w:eastAsiaTheme="majorEastAsia"/>
          <w:spacing w:val="20"/>
          <w:sz w:val="22"/>
        </w:rPr>
        <w:br w:type="page"/>
      </w:r>
    </w:p>
    <w:p w:rsidR="002B6DE3" w:rsidRPr="002B6DE3" w:rsidRDefault="002B6DE3" w:rsidP="002B6DE3">
      <w:pPr>
        <w:spacing w:beforeLines="50" w:before="120" w:line="360" w:lineRule="atLeast"/>
        <w:ind w:leftChars="-25" w:left="353" w:hangingChars="159" w:hanging="413"/>
        <w:jc w:val="both"/>
        <w:rPr>
          <w:spacing w:val="20"/>
          <w:sz w:val="22"/>
          <w:szCs w:val="22"/>
        </w:rPr>
      </w:pPr>
      <w:r w:rsidRPr="002B6DE3">
        <w:rPr>
          <w:rFonts w:hint="eastAsia"/>
          <w:spacing w:val="20"/>
          <w:sz w:val="22"/>
          <w:szCs w:val="22"/>
        </w:rPr>
        <w:lastRenderedPageBreak/>
        <w:t>2.</w:t>
      </w:r>
      <w:r w:rsidRPr="002B6DE3">
        <w:rPr>
          <w:spacing w:val="20"/>
          <w:sz w:val="22"/>
          <w:szCs w:val="22"/>
        </w:rPr>
        <w:tab/>
      </w:r>
      <w:r w:rsidRPr="002B6DE3">
        <w:rPr>
          <w:rFonts w:hint="eastAsia"/>
          <w:spacing w:val="20"/>
          <w:sz w:val="22"/>
          <w:szCs w:val="22"/>
        </w:rPr>
        <w:t>欲得知金屬電極在入射光頻率</w:t>
      </w:r>
      <w:r w:rsidR="00D902F8" w:rsidRPr="00D902F8">
        <w:rPr>
          <w:spacing w:val="20"/>
          <w:position w:val="-10"/>
          <w:sz w:val="22"/>
          <w:szCs w:val="22"/>
        </w:rPr>
        <w:object w:dxaOrig="240" w:dyaOrig="320">
          <v:shape id="_x0000_i1154" type="#_x0000_t75" style="width:11.5pt;height:15.9pt" o:ole="">
            <v:imagedata r:id="rId258" o:title=""/>
          </v:shape>
          <o:OLEObject Type="Embed" ProgID="Equation.DSMT4" ShapeID="_x0000_i1154" DrawAspect="Content" ObjectID="_1591349655" r:id="rId259"/>
        </w:object>
      </w:r>
      <w:r w:rsidRPr="002B6DE3">
        <w:rPr>
          <w:rFonts w:hint="eastAsia"/>
          <w:spacing w:val="20"/>
          <w:sz w:val="22"/>
          <w:szCs w:val="22"/>
        </w:rPr>
        <w:t>的照射下的截止電壓</w:t>
      </w:r>
      <w:r w:rsidR="00D902F8" w:rsidRPr="00D902F8">
        <w:rPr>
          <w:spacing w:val="20"/>
          <w:position w:val="-12"/>
          <w:sz w:val="22"/>
          <w:szCs w:val="22"/>
        </w:rPr>
        <w:object w:dxaOrig="260" w:dyaOrig="300">
          <v:shape id="_x0000_i1155" type="#_x0000_t75" style="width:12.35pt;height:15.45pt" o:ole="">
            <v:imagedata r:id="rId260" o:title=""/>
          </v:shape>
          <o:OLEObject Type="Embed" ProgID="Equation.DSMT4" ShapeID="_x0000_i1155" DrawAspect="Content" ObjectID="_1591349656" r:id="rId261"/>
        </w:object>
      </w:r>
      <w:r w:rsidRPr="002B6DE3">
        <w:rPr>
          <w:rFonts w:hint="eastAsia"/>
          <w:spacing w:val="20"/>
          <w:sz w:val="22"/>
          <w:szCs w:val="22"/>
        </w:rPr>
        <w:t>，</w:t>
      </w:r>
      <w:r w:rsidRPr="002B6DE3">
        <w:rPr>
          <w:spacing w:val="20"/>
          <w:sz w:val="22"/>
          <w:szCs w:val="22"/>
        </w:rPr>
        <w:t>學</w:t>
      </w:r>
      <w:r w:rsidRPr="002B6DE3">
        <w:rPr>
          <w:rFonts w:hint="eastAsia"/>
          <w:spacing w:val="20"/>
          <w:sz w:val="22"/>
          <w:szCs w:val="22"/>
        </w:rPr>
        <w:t>生將電源電壓設定為零，調整</w:t>
      </w:r>
      <w:proofErr w:type="gramStart"/>
      <w:r w:rsidRPr="002B6DE3">
        <w:rPr>
          <w:rFonts w:hint="eastAsia"/>
          <w:spacing w:val="20"/>
          <w:sz w:val="22"/>
          <w:szCs w:val="22"/>
        </w:rPr>
        <w:t>亥姆霍茲</w:t>
      </w:r>
      <w:proofErr w:type="gramEnd"/>
      <w:r w:rsidRPr="002B6DE3">
        <w:rPr>
          <w:rFonts w:hint="eastAsia"/>
          <w:spacing w:val="20"/>
          <w:sz w:val="22"/>
          <w:szCs w:val="22"/>
        </w:rPr>
        <w:t>線圈中的電流使得兩線圈中間的磁場量值為</w:t>
      </w:r>
      <w:r w:rsidR="00D902F8" w:rsidRPr="00D902F8">
        <w:rPr>
          <w:spacing w:val="20"/>
          <w:position w:val="-12"/>
          <w:sz w:val="22"/>
          <w:szCs w:val="22"/>
        </w:rPr>
        <w:object w:dxaOrig="260" w:dyaOrig="300">
          <v:shape id="_x0000_i1156" type="#_x0000_t75" style="width:12.35pt;height:15.45pt" o:ole="">
            <v:imagedata r:id="rId262" o:title=""/>
          </v:shape>
          <o:OLEObject Type="Embed" ProgID="Equation.DSMT4" ShapeID="_x0000_i1156" DrawAspect="Content" ObjectID="_1591349657" r:id="rId263"/>
        </w:object>
      </w:r>
      <w:r w:rsidRPr="002B6DE3">
        <w:rPr>
          <w:rFonts w:hint="eastAsia"/>
          <w:spacing w:val="20"/>
          <w:sz w:val="22"/>
          <w:szCs w:val="22"/>
        </w:rPr>
        <w:t>後，再測量進入兩線圈間中心磁場區的光電子的運動半徑最大值</w:t>
      </w:r>
      <w:r w:rsidR="00EE41A3" w:rsidRPr="002B6DE3">
        <w:rPr>
          <w:rFonts w:hint="eastAsia"/>
          <w:spacing w:val="20"/>
          <w:sz w:val="22"/>
          <w:szCs w:val="22"/>
        </w:rPr>
        <w:t>為</w:t>
      </w:r>
      <w:r w:rsidR="00D902F8" w:rsidRPr="00D902F8">
        <w:rPr>
          <w:spacing w:val="20"/>
          <w:position w:val="-10"/>
          <w:sz w:val="22"/>
          <w:szCs w:val="22"/>
        </w:rPr>
        <w:object w:dxaOrig="340" w:dyaOrig="320">
          <v:shape id="_x0000_i1157" type="#_x0000_t75" style="width:15.9pt;height:15.9pt" o:ole="">
            <v:imagedata r:id="rId264" o:title=""/>
          </v:shape>
          <o:OLEObject Type="Embed" ProgID="Equation.DSMT4" ShapeID="_x0000_i1157" DrawAspect="Content" ObjectID="_1591349658" r:id="rId265"/>
        </w:object>
      </w:r>
      <w:r w:rsidRPr="002B6DE3">
        <w:rPr>
          <w:rFonts w:hint="eastAsia"/>
          <w:spacing w:val="20"/>
          <w:sz w:val="22"/>
          <w:szCs w:val="22"/>
        </w:rPr>
        <w:t>。說明如何由此決定截止電壓</w:t>
      </w:r>
      <w:r w:rsidR="00D902F8" w:rsidRPr="00D902F8">
        <w:rPr>
          <w:spacing w:val="20"/>
          <w:position w:val="-12"/>
          <w:sz w:val="22"/>
          <w:szCs w:val="22"/>
        </w:rPr>
        <w:object w:dxaOrig="260" w:dyaOrig="300">
          <v:shape id="_x0000_i1158" type="#_x0000_t75" style="width:12.35pt;height:15.45pt" o:ole="">
            <v:imagedata r:id="rId260" o:title=""/>
          </v:shape>
          <o:OLEObject Type="Embed" ProgID="Equation.DSMT4" ShapeID="_x0000_i1158" DrawAspect="Content" ObjectID="_1591349659" r:id="rId266"/>
        </w:object>
      </w:r>
      <w:r w:rsidRPr="002B6DE3">
        <w:rPr>
          <w:rFonts w:hint="eastAsia"/>
          <w:spacing w:val="20"/>
          <w:sz w:val="22"/>
          <w:szCs w:val="22"/>
        </w:rPr>
        <w:t>（以電子質量</w:t>
      </w:r>
      <w:r w:rsidR="00D902F8" w:rsidRPr="002B6DE3">
        <w:rPr>
          <w:spacing w:val="20"/>
          <w:position w:val="-10"/>
          <w:sz w:val="22"/>
          <w:szCs w:val="22"/>
        </w:rPr>
        <w:object w:dxaOrig="279" w:dyaOrig="240">
          <v:shape id="_x0000_i1159" type="#_x0000_t75" style="width:14.6pt;height:12.35pt" o:ole="">
            <v:imagedata r:id="rId267" o:title=""/>
          </v:shape>
          <o:OLEObject Type="Embed" ProgID="Equation.DSMT4" ShapeID="_x0000_i1159" DrawAspect="Content" ObjectID="_1591349660" r:id="rId268"/>
        </w:object>
      </w:r>
      <w:r w:rsidRPr="002B6DE3">
        <w:rPr>
          <w:rFonts w:hint="eastAsia"/>
          <w:spacing w:val="20"/>
          <w:sz w:val="22"/>
          <w:szCs w:val="22"/>
        </w:rPr>
        <w:t>、電荷</w:t>
      </w:r>
      <w:r w:rsidR="00D902F8" w:rsidRPr="002B6DE3">
        <w:rPr>
          <w:spacing w:val="20"/>
          <w:position w:val="-10"/>
          <w:sz w:val="22"/>
          <w:szCs w:val="22"/>
        </w:rPr>
        <w:object w:dxaOrig="220" w:dyaOrig="240">
          <v:shape id="_x0000_i1160" type="#_x0000_t75" style="width:9.7pt;height:12.35pt" o:ole="">
            <v:imagedata r:id="rId269" o:title=""/>
          </v:shape>
          <o:OLEObject Type="Embed" ProgID="Equation.DSMT4" ShapeID="_x0000_i1160" DrawAspect="Content" ObjectID="_1591349661" r:id="rId270"/>
        </w:object>
      </w:r>
      <w:r w:rsidRPr="002B6DE3">
        <w:rPr>
          <w:rFonts w:hint="eastAsia"/>
          <w:spacing w:val="20"/>
          <w:sz w:val="22"/>
          <w:szCs w:val="22"/>
        </w:rPr>
        <w:t>、磁場</w:t>
      </w:r>
      <w:r w:rsidR="00D902F8" w:rsidRPr="00D902F8">
        <w:rPr>
          <w:spacing w:val="20"/>
          <w:position w:val="-12"/>
          <w:sz w:val="22"/>
          <w:szCs w:val="22"/>
        </w:rPr>
        <w:object w:dxaOrig="260" w:dyaOrig="300">
          <v:shape id="_x0000_i1161" type="#_x0000_t75" style="width:12.35pt;height:15.45pt" o:ole="">
            <v:imagedata r:id="rId262" o:title=""/>
          </v:shape>
          <o:OLEObject Type="Embed" ProgID="Equation.DSMT4" ShapeID="_x0000_i1161" DrawAspect="Content" ObjectID="_1591349662" r:id="rId271"/>
        </w:object>
      </w:r>
      <w:r w:rsidRPr="002B6DE3">
        <w:rPr>
          <w:rFonts w:hint="eastAsia"/>
          <w:spacing w:val="20"/>
          <w:sz w:val="22"/>
          <w:szCs w:val="22"/>
        </w:rPr>
        <w:t>與半徑最大值</w:t>
      </w:r>
      <w:r w:rsidR="00D902F8" w:rsidRPr="00D902F8">
        <w:rPr>
          <w:spacing w:val="20"/>
          <w:position w:val="-10"/>
          <w:sz w:val="22"/>
          <w:szCs w:val="22"/>
        </w:rPr>
        <w:object w:dxaOrig="340" w:dyaOrig="320">
          <v:shape id="_x0000_i1162" type="#_x0000_t75" style="width:15.9pt;height:15.9pt" o:ole="">
            <v:imagedata r:id="rId264" o:title=""/>
          </v:shape>
          <o:OLEObject Type="Embed" ProgID="Equation.DSMT4" ShapeID="_x0000_i1162" DrawAspect="Content" ObjectID="_1591349663" r:id="rId272"/>
        </w:object>
      </w:r>
      <w:r w:rsidRPr="002B6DE3">
        <w:rPr>
          <w:rFonts w:hint="eastAsia"/>
          <w:spacing w:val="20"/>
          <w:sz w:val="22"/>
          <w:szCs w:val="22"/>
        </w:rPr>
        <w:t>表示答案）。</w:t>
      </w:r>
      <w:r w:rsidRPr="002B6DE3">
        <w:rPr>
          <w:spacing w:val="20"/>
          <w:sz w:val="22"/>
          <w:szCs w:val="22"/>
        </w:rPr>
        <w:t>（</w:t>
      </w:r>
      <w:r w:rsidRPr="002B6DE3">
        <w:rPr>
          <w:spacing w:val="20"/>
          <w:sz w:val="22"/>
          <w:szCs w:val="22"/>
        </w:rPr>
        <w:t>5</w:t>
      </w:r>
      <w:r w:rsidRPr="002B6DE3">
        <w:rPr>
          <w:spacing w:val="20"/>
          <w:sz w:val="22"/>
          <w:szCs w:val="22"/>
        </w:rPr>
        <w:t>分）</w:t>
      </w:r>
    </w:p>
    <w:p w:rsidR="002B6DE3" w:rsidRDefault="002B6DE3" w:rsidP="002B6DE3">
      <w:pPr>
        <w:spacing w:beforeLines="50" w:before="120" w:line="360" w:lineRule="atLeast"/>
        <w:ind w:leftChars="-25" w:left="353" w:hangingChars="159" w:hanging="413"/>
        <w:jc w:val="both"/>
        <w:rPr>
          <w:spacing w:val="20"/>
          <w:sz w:val="22"/>
          <w:szCs w:val="22"/>
        </w:rPr>
      </w:pPr>
      <w:r w:rsidRPr="002B6DE3">
        <w:rPr>
          <w:spacing w:val="20"/>
          <w:sz w:val="22"/>
          <w:szCs w:val="22"/>
        </w:rPr>
        <w:t>3.</w:t>
      </w:r>
      <w:r w:rsidRPr="002B6DE3">
        <w:rPr>
          <w:spacing w:val="20"/>
          <w:sz w:val="22"/>
          <w:szCs w:val="22"/>
        </w:rPr>
        <w:tab/>
      </w:r>
      <w:r w:rsidRPr="002B6DE3">
        <w:rPr>
          <w:spacing w:val="20"/>
          <w:sz w:val="22"/>
          <w:szCs w:val="22"/>
        </w:rPr>
        <w:t>學</w:t>
      </w:r>
      <w:r w:rsidRPr="002B6DE3">
        <w:rPr>
          <w:rFonts w:hint="eastAsia"/>
          <w:spacing w:val="20"/>
          <w:sz w:val="22"/>
          <w:szCs w:val="22"/>
        </w:rPr>
        <w:t>生欲測量金屬電極的功函數，但只有兩個入射光頻率</w:t>
      </w:r>
      <w:r w:rsidR="00D902F8" w:rsidRPr="00D902F8">
        <w:rPr>
          <w:spacing w:val="20"/>
          <w:position w:val="-10"/>
          <w:sz w:val="22"/>
          <w:szCs w:val="22"/>
        </w:rPr>
        <w:object w:dxaOrig="240" w:dyaOrig="320">
          <v:shape id="_x0000_i1163" type="#_x0000_t75" style="width:12.35pt;height:15.9pt" o:ole="">
            <v:imagedata r:id="rId273" o:title=""/>
          </v:shape>
          <o:OLEObject Type="Embed" ProgID="Equation.DSMT4" ShapeID="_x0000_i1163" DrawAspect="Content" ObjectID="_1591349664" r:id="rId274"/>
        </w:object>
      </w:r>
      <w:r w:rsidR="00D902F8">
        <w:rPr>
          <w:rFonts w:hint="eastAsia"/>
          <w:spacing w:val="20"/>
          <w:sz w:val="22"/>
          <w:szCs w:val="22"/>
        </w:rPr>
        <w:t>、</w:t>
      </w:r>
      <w:r w:rsidR="00D902F8" w:rsidRPr="00D902F8">
        <w:rPr>
          <w:spacing w:val="20"/>
          <w:position w:val="-10"/>
          <w:sz w:val="22"/>
          <w:szCs w:val="22"/>
        </w:rPr>
        <w:object w:dxaOrig="260" w:dyaOrig="320">
          <v:shape id="_x0000_i1164" type="#_x0000_t75" style="width:12.35pt;height:15.9pt" o:ole="">
            <v:imagedata r:id="rId275" o:title=""/>
          </v:shape>
          <o:OLEObject Type="Embed" ProgID="Equation.DSMT4" ShapeID="_x0000_i1164" DrawAspect="Content" ObjectID="_1591349665" r:id="rId276"/>
        </w:object>
      </w:r>
      <w:r w:rsidRPr="002B6DE3">
        <w:rPr>
          <w:rFonts w:hint="eastAsia"/>
          <w:spacing w:val="20"/>
          <w:sz w:val="22"/>
          <w:szCs w:val="22"/>
        </w:rPr>
        <w:t>可使用，且</w:t>
      </w:r>
      <w:r w:rsidR="00D902F8" w:rsidRPr="00D902F8">
        <w:rPr>
          <w:spacing w:val="20"/>
          <w:position w:val="-10"/>
          <w:sz w:val="22"/>
          <w:szCs w:val="22"/>
        </w:rPr>
        <w:object w:dxaOrig="639" w:dyaOrig="320">
          <v:shape id="_x0000_i1165" type="#_x0000_t75" style="width:30.9pt;height:15.9pt" o:ole="">
            <v:imagedata r:id="rId277" o:title=""/>
          </v:shape>
          <o:OLEObject Type="Embed" ProgID="Equation.DSMT4" ShapeID="_x0000_i1165" DrawAspect="Content" ObjectID="_1591349666" r:id="rId278"/>
        </w:object>
      </w:r>
      <w:r w:rsidR="009B7333">
        <w:rPr>
          <w:rFonts w:hint="eastAsia"/>
          <w:spacing w:val="20"/>
          <w:sz w:val="22"/>
          <w:szCs w:val="22"/>
        </w:rPr>
        <w:t>，</w:t>
      </w:r>
      <w:r w:rsidRPr="002B6DE3">
        <w:rPr>
          <w:rFonts w:hint="eastAsia"/>
          <w:spacing w:val="20"/>
          <w:sz w:val="22"/>
          <w:szCs w:val="22"/>
        </w:rPr>
        <w:t>因此將</w:t>
      </w:r>
      <w:proofErr w:type="gramStart"/>
      <w:r w:rsidRPr="002B6DE3">
        <w:rPr>
          <w:rFonts w:hint="eastAsia"/>
          <w:spacing w:val="20"/>
          <w:sz w:val="22"/>
          <w:szCs w:val="22"/>
        </w:rPr>
        <w:t>亥姆霍茲</w:t>
      </w:r>
      <w:proofErr w:type="gramEnd"/>
      <w:r w:rsidRPr="002B6DE3">
        <w:rPr>
          <w:rFonts w:hint="eastAsia"/>
          <w:spacing w:val="20"/>
          <w:sz w:val="22"/>
          <w:szCs w:val="22"/>
        </w:rPr>
        <w:t>線圈中的電流分別調整為</w:t>
      </w:r>
      <w:r w:rsidR="00D902F8" w:rsidRPr="00D902F8">
        <w:rPr>
          <w:spacing w:val="20"/>
          <w:position w:val="-10"/>
          <w:sz w:val="22"/>
          <w:szCs w:val="22"/>
        </w:rPr>
        <w:object w:dxaOrig="180" w:dyaOrig="320">
          <v:shape id="_x0000_i1166" type="#_x0000_t75" style="width:9.3pt;height:15.9pt" o:ole="">
            <v:imagedata r:id="rId279" o:title=""/>
          </v:shape>
          <o:OLEObject Type="Embed" ProgID="Equation.DSMT4" ShapeID="_x0000_i1166" DrawAspect="Content" ObjectID="_1591349667" r:id="rId280"/>
        </w:object>
      </w:r>
      <w:r w:rsidRPr="002B6DE3">
        <w:rPr>
          <w:rFonts w:hint="eastAsia"/>
          <w:spacing w:val="20"/>
          <w:sz w:val="22"/>
          <w:szCs w:val="22"/>
        </w:rPr>
        <w:t>、</w:t>
      </w:r>
      <w:r w:rsidR="00D902F8" w:rsidRPr="00D902F8">
        <w:rPr>
          <w:spacing w:val="20"/>
          <w:position w:val="-10"/>
          <w:sz w:val="22"/>
          <w:szCs w:val="22"/>
        </w:rPr>
        <w:object w:dxaOrig="200" w:dyaOrig="320">
          <v:shape id="_x0000_i1167" type="#_x0000_t75" style="width:9.7pt;height:15.9pt" o:ole="">
            <v:imagedata r:id="rId281" o:title=""/>
          </v:shape>
          <o:OLEObject Type="Embed" ProgID="Equation.DSMT4" ShapeID="_x0000_i1167" DrawAspect="Content" ObjectID="_1591349668" r:id="rId282"/>
        </w:object>
      </w:r>
      <w:r w:rsidRPr="002B6DE3">
        <w:rPr>
          <w:rFonts w:hint="eastAsia"/>
          <w:spacing w:val="20"/>
          <w:sz w:val="22"/>
          <w:szCs w:val="22"/>
        </w:rPr>
        <w:t>，且</w:t>
      </w:r>
      <w:r w:rsidR="00D902F8" w:rsidRPr="00D902F8">
        <w:rPr>
          <w:spacing w:val="20"/>
          <w:position w:val="-10"/>
          <w:sz w:val="22"/>
          <w:szCs w:val="22"/>
        </w:rPr>
        <w:object w:dxaOrig="520" w:dyaOrig="320">
          <v:shape id="_x0000_i1168" type="#_x0000_t75" style="width:26.5pt;height:15.9pt" o:ole="">
            <v:imagedata r:id="rId283" o:title=""/>
          </v:shape>
          <o:OLEObject Type="Embed" ProgID="Equation.DSMT4" ShapeID="_x0000_i1168" DrawAspect="Content" ObjectID="_1591349669" r:id="rId284"/>
        </w:object>
      </w:r>
      <w:r w:rsidRPr="002B6DE3">
        <w:rPr>
          <w:rFonts w:hint="eastAsia"/>
          <w:spacing w:val="20"/>
          <w:sz w:val="22"/>
          <w:szCs w:val="22"/>
        </w:rPr>
        <w:t>。試在答案卷上的作圖區以</w:t>
      </w:r>
      <w:r w:rsidR="00D902F8" w:rsidRPr="00D902F8">
        <w:rPr>
          <w:spacing w:val="20"/>
          <w:position w:val="-10"/>
          <w:sz w:val="22"/>
          <w:szCs w:val="22"/>
        </w:rPr>
        <w:object w:dxaOrig="240" w:dyaOrig="320">
          <v:shape id="_x0000_i1169" type="#_x0000_t75" style="width:11.5pt;height:15.9pt" o:ole="">
            <v:imagedata r:id="rId258" o:title=""/>
          </v:shape>
          <o:OLEObject Type="Embed" ProgID="Equation.DSMT4" ShapeID="_x0000_i1169" DrawAspect="Content" ObjectID="_1591349670" r:id="rId285"/>
        </w:object>
      </w:r>
      <w:r w:rsidRPr="002B6DE3">
        <w:rPr>
          <w:rFonts w:hint="eastAsia"/>
          <w:spacing w:val="20"/>
          <w:sz w:val="22"/>
          <w:szCs w:val="22"/>
        </w:rPr>
        <w:t>為橫軸，</w:t>
      </w:r>
      <w:r w:rsidR="00D902F8" w:rsidRPr="00D902F8">
        <w:rPr>
          <w:spacing w:val="20"/>
          <w:position w:val="-10"/>
          <w:sz w:val="22"/>
          <w:szCs w:val="22"/>
        </w:rPr>
        <w:object w:dxaOrig="420" w:dyaOrig="340">
          <v:shape id="_x0000_i1170" type="#_x0000_t75" style="width:20.75pt;height:17.25pt" o:ole="">
            <v:imagedata r:id="rId286" o:title=""/>
          </v:shape>
          <o:OLEObject Type="Embed" ProgID="Equation.DSMT4" ShapeID="_x0000_i1170" DrawAspect="Content" ObjectID="_1591349671" r:id="rId287"/>
        </w:object>
      </w:r>
      <w:r w:rsidR="00A07780" w:rsidRPr="002B6DE3">
        <w:rPr>
          <w:rFonts w:hint="eastAsia"/>
          <w:spacing w:val="20"/>
          <w:sz w:val="22"/>
          <w:szCs w:val="22"/>
        </w:rPr>
        <w:t>為</w:t>
      </w:r>
      <w:r w:rsidRPr="002B6DE3">
        <w:rPr>
          <w:rFonts w:hint="eastAsia"/>
          <w:spacing w:val="20"/>
          <w:sz w:val="22"/>
          <w:szCs w:val="22"/>
        </w:rPr>
        <w:t>縱軸作圖，並說明如何利用</w:t>
      </w:r>
      <w:r w:rsidR="00D902F8" w:rsidRPr="00D902F8">
        <w:rPr>
          <w:spacing w:val="20"/>
          <w:position w:val="-10"/>
          <w:sz w:val="22"/>
          <w:szCs w:val="22"/>
        </w:rPr>
        <w:object w:dxaOrig="240" w:dyaOrig="320">
          <v:shape id="_x0000_i1171" type="#_x0000_t75" style="width:12.35pt;height:15.9pt" o:ole="">
            <v:imagedata r:id="rId273" o:title=""/>
          </v:shape>
          <o:OLEObject Type="Embed" ProgID="Equation.DSMT4" ShapeID="_x0000_i1171" DrawAspect="Content" ObjectID="_1591349672" r:id="rId288"/>
        </w:object>
      </w:r>
      <w:r>
        <w:rPr>
          <w:rFonts w:hint="eastAsia"/>
          <w:spacing w:val="20"/>
          <w:sz w:val="22"/>
          <w:szCs w:val="22"/>
        </w:rPr>
        <w:t>、</w:t>
      </w:r>
      <w:r w:rsidR="00D902F8" w:rsidRPr="00D902F8">
        <w:rPr>
          <w:spacing w:val="20"/>
          <w:position w:val="-10"/>
          <w:sz w:val="22"/>
          <w:szCs w:val="22"/>
        </w:rPr>
        <w:object w:dxaOrig="260" w:dyaOrig="320">
          <v:shape id="_x0000_i1172" type="#_x0000_t75" style="width:12.35pt;height:15.9pt" o:ole="">
            <v:imagedata r:id="rId275" o:title=""/>
          </v:shape>
          <o:OLEObject Type="Embed" ProgID="Equation.DSMT4" ShapeID="_x0000_i1172" DrawAspect="Content" ObjectID="_1591349673" r:id="rId289"/>
        </w:object>
      </w:r>
      <w:r w:rsidRPr="002B6DE3">
        <w:rPr>
          <w:rFonts w:hint="eastAsia"/>
          <w:spacing w:val="20"/>
          <w:sz w:val="22"/>
          <w:szCs w:val="22"/>
        </w:rPr>
        <w:t>與</w:t>
      </w:r>
      <w:r w:rsidR="00D902F8" w:rsidRPr="00D902F8">
        <w:rPr>
          <w:spacing w:val="20"/>
          <w:position w:val="-10"/>
          <w:sz w:val="22"/>
          <w:szCs w:val="22"/>
        </w:rPr>
        <w:object w:dxaOrig="180" w:dyaOrig="320">
          <v:shape id="_x0000_i1173" type="#_x0000_t75" style="width:9.3pt;height:15.9pt" o:ole="">
            <v:imagedata r:id="rId290" o:title=""/>
          </v:shape>
          <o:OLEObject Type="Embed" ProgID="Equation.DSMT4" ShapeID="_x0000_i1173" DrawAspect="Content" ObjectID="_1591349674" r:id="rId291"/>
        </w:object>
      </w:r>
      <w:r w:rsidRPr="002B6DE3">
        <w:rPr>
          <w:rFonts w:hint="eastAsia"/>
          <w:spacing w:val="20"/>
          <w:sz w:val="22"/>
          <w:szCs w:val="22"/>
        </w:rPr>
        <w:t>、</w:t>
      </w:r>
      <w:r w:rsidR="00D902F8" w:rsidRPr="00D902F8">
        <w:rPr>
          <w:spacing w:val="20"/>
          <w:position w:val="-10"/>
          <w:sz w:val="22"/>
          <w:szCs w:val="22"/>
        </w:rPr>
        <w:object w:dxaOrig="200" w:dyaOrig="320">
          <v:shape id="_x0000_i1174" type="#_x0000_t75" style="width:9.7pt;height:15.9pt" o:ole="">
            <v:imagedata r:id="rId292" o:title=""/>
          </v:shape>
          <o:OLEObject Type="Embed" ProgID="Equation.DSMT4" ShapeID="_x0000_i1174" DrawAspect="Content" ObjectID="_1591349675" r:id="rId293"/>
        </w:object>
      </w:r>
      <w:r w:rsidRPr="002B6DE3">
        <w:rPr>
          <w:rFonts w:hint="eastAsia"/>
          <w:spacing w:val="20"/>
          <w:sz w:val="22"/>
          <w:szCs w:val="22"/>
        </w:rPr>
        <w:t>，以決定功函數。（</w:t>
      </w:r>
      <w:r w:rsidRPr="002B6DE3">
        <w:rPr>
          <w:spacing w:val="20"/>
          <w:sz w:val="22"/>
          <w:szCs w:val="22"/>
        </w:rPr>
        <w:t>3</w:t>
      </w:r>
      <w:r w:rsidRPr="002B6DE3">
        <w:rPr>
          <w:rFonts w:hint="eastAsia"/>
          <w:spacing w:val="20"/>
          <w:sz w:val="22"/>
          <w:szCs w:val="22"/>
        </w:rPr>
        <w:t>分）</w:t>
      </w:r>
    </w:p>
    <w:p w:rsidR="009B7333" w:rsidRPr="009B7333" w:rsidRDefault="009B7333" w:rsidP="00E74428">
      <w:pPr>
        <w:spacing w:beforeLines="100" w:before="240" w:line="380" w:lineRule="atLeast"/>
        <w:ind w:leftChars="-25" w:left="418" w:hangingChars="184" w:hanging="478"/>
        <w:jc w:val="both"/>
        <w:rPr>
          <w:spacing w:val="20"/>
          <w:sz w:val="22"/>
          <w:szCs w:val="22"/>
          <w:lang w:val="es-ES"/>
        </w:rPr>
      </w:pPr>
      <w:r w:rsidRPr="009B7333">
        <w:rPr>
          <w:rFonts w:hint="eastAsia"/>
          <w:spacing w:val="20"/>
          <w:sz w:val="22"/>
          <w:szCs w:val="22"/>
        </w:rPr>
        <w:t>二、</w:t>
      </w:r>
      <w:r w:rsidRPr="009B7333">
        <w:rPr>
          <w:rFonts w:hint="eastAsia"/>
          <w:spacing w:val="20"/>
          <w:sz w:val="22"/>
          <w:szCs w:val="22"/>
          <w:lang w:val="es-ES"/>
        </w:rPr>
        <w:t>某些電中性分子的正、負電荷分布並非均勻，而具有特殊的排列。例如圖</w:t>
      </w:r>
      <w:r w:rsidRPr="009B7333">
        <w:rPr>
          <w:spacing w:val="20"/>
          <w:sz w:val="22"/>
          <w:szCs w:val="22"/>
          <w:lang w:val="es-ES"/>
        </w:rPr>
        <w:t>11</w:t>
      </w:r>
      <w:r w:rsidRPr="009B7333">
        <w:rPr>
          <w:rFonts w:hint="eastAsia"/>
          <w:spacing w:val="20"/>
          <w:sz w:val="22"/>
          <w:szCs w:val="22"/>
          <w:lang w:val="es-ES"/>
        </w:rPr>
        <w:t>所示，水分子</w:t>
      </w:r>
      <w:r w:rsidRPr="009B7333">
        <w:rPr>
          <w:rFonts w:eastAsiaTheme="majorEastAsia"/>
          <w:spacing w:val="20"/>
          <w:position w:val="-10"/>
          <w:sz w:val="22"/>
          <w:szCs w:val="22"/>
        </w:rPr>
        <w:object w:dxaOrig="480" w:dyaOrig="320">
          <v:shape id="_x0000_i1175" type="#_x0000_t75" style="width:23.85pt;height:15.9pt" o:ole="">
            <v:imagedata r:id="rId294" o:title=""/>
          </v:shape>
          <o:OLEObject Type="Embed" ProgID="Equation.DSMT4" ShapeID="_x0000_i1175" DrawAspect="Content" ObjectID="_1591349676" r:id="rId295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的負電荷</w:t>
      </w:r>
      <w:r w:rsidRPr="009B7333">
        <w:rPr>
          <w:rFonts w:eastAsiaTheme="majorEastAsia" w:hint="eastAsia"/>
          <w:spacing w:val="20"/>
          <w:sz w:val="22"/>
          <w:szCs w:val="22"/>
        </w:rPr>
        <w:t>（</w:t>
      </w:r>
      <w:r w:rsidRPr="009B7333">
        <w:rPr>
          <w:spacing w:val="20"/>
          <w:position w:val="-10"/>
          <w:sz w:val="22"/>
          <w:szCs w:val="22"/>
        </w:rPr>
        <w:object w:dxaOrig="320" w:dyaOrig="240">
          <v:shape id="_x0000_i1176" type="#_x0000_t75" style="width:15.45pt;height:12.35pt" o:ole="">
            <v:imagedata r:id="rId296" o:title=""/>
          </v:shape>
          <o:OLEObject Type="Embed" ProgID="Equation.DSMT4" ShapeID="_x0000_i1176" DrawAspect="Content" ObjectID="_1591349677" r:id="rId297"/>
        </w:object>
      </w:r>
      <w:r w:rsidRPr="009B7333">
        <w:rPr>
          <w:rFonts w:eastAsiaTheme="majorEastAsia" w:hint="eastAsia"/>
          <w:spacing w:val="20"/>
          <w:sz w:val="22"/>
          <w:szCs w:val="22"/>
        </w:rPr>
        <w:t>，</w:t>
      </w:r>
      <w:r w:rsidRPr="009B7333">
        <w:rPr>
          <w:spacing w:val="20"/>
          <w:position w:val="-10"/>
          <w:sz w:val="22"/>
          <w:szCs w:val="22"/>
        </w:rPr>
        <w:object w:dxaOrig="460" w:dyaOrig="300">
          <v:shape id="_x0000_i1177" type="#_x0000_t75" style="width:22.55pt;height:15pt" o:ole="">
            <v:imagedata r:id="rId298" o:title=""/>
          </v:shape>
          <o:OLEObject Type="Embed" ProgID="Equation.DSMT4" ShapeID="_x0000_i1177" DrawAspect="Content" ObjectID="_1591349678" r:id="rId299"/>
        </w:object>
      </w:r>
      <w:r w:rsidRPr="009B7333">
        <w:rPr>
          <w:rFonts w:eastAsiaTheme="majorEastAsia" w:hint="eastAsia"/>
          <w:spacing w:val="20"/>
          <w:sz w:val="22"/>
          <w:szCs w:val="22"/>
        </w:rPr>
        <w:t>）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靠近氧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原子，而等量的正電荷</w:t>
      </w:r>
      <w:r w:rsidRPr="009B7333">
        <w:rPr>
          <w:rFonts w:eastAsiaTheme="majorEastAsia" w:hint="eastAsia"/>
          <w:spacing w:val="20"/>
          <w:sz w:val="22"/>
          <w:szCs w:val="22"/>
        </w:rPr>
        <w:t>（</w:t>
      </w:r>
      <w:r w:rsidRPr="009B7333">
        <w:rPr>
          <w:spacing w:val="20"/>
          <w:position w:val="-10"/>
          <w:sz w:val="22"/>
          <w:szCs w:val="22"/>
        </w:rPr>
        <w:object w:dxaOrig="320" w:dyaOrig="279">
          <v:shape id="_x0000_i1178" type="#_x0000_t75" style="width:15pt;height:14.6pt" o:ole="">
            <v:imagedata r:id="rId300" o:title=""/>
          </v:shape>
          <o:OLEObject Type="Embed" ProgID="Equation.DSMT4" ShapeID="_x0000_i1178" DrawAspect="Content" ObjectID="_1591349679" r:id="rId301"/>
        </w:object>
      </w:r>
      <w:r w:rsidRPr="009B7333">
        <w:rPr>
          <w:rFonts w:eastAsiaTheme="majorEastAsia" w:hint="eastAsia"/>
          <w:spacing w:val="20"/>
          <w:sz w:val="22"/>
          <w:szCs w:val="22"/>
        </w:rPr>
        <w:t>）</w:t>
      </w:r>
      <w:r w:rsidRPr="009B7333">
        <w:rPr>
          <w:rFonts w:hint="eastAsia"/>
          <w:spacing w:val="20"/>
          <w:sz w:val="22"/>
          <w:szCs w:val="22"/>
          <w:lang w:val="es-ES"/>
        </w:rPr>
        <w:t>靠近兩個氫原子連線的中點，正負電荷分離固定距離</w:t>
      </w:r>
      <w:r w:rsidRPr="009B7333">
        <w:rPr>
          <w:spacing w:val="20"/>
          <w:position w:val="-4"/>
          <w:sz w:val="22"/>
          <w:szCs w:val="22"/>
        </w:rPr>
        <w:object w:dxaOrig="180" w:dyaOrig="200">
          <v:shape id="_x0000_i1179" type="#_x0000_t75" style="width:9.3pt;height:9.7pt" o:ole="">
            <v:imagedata r:id="rId302" o:title=""/>
          </v:shape>
          <o:OLEObject Type="Embed" ProgID="Equation.DSMT4" ShapeID="_x0000_i1179" DrawAspect="Content" ObjectID="_1591349680" r:id="rId303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，稱為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電偶極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。以乘積</w:t>
      </w:r>
      <w:r w:rsidRPr="009B7333">
        <w:rPr>
          <w:spacing w:val="20"/>
          <w:position w:val="-10"/>
          <w:sz w:val="22"/>
          <w:szCs w:val="22"/>
        </w:rPr>
        <w:object w:dxaOrig="279" w:dyaOrig="240">
          <v:shape id="_x0000_i1180" type="#_x0000_t75" style="width:14.6pt;height:12.35pt" o:ole="">
            <v:imagedata r:id="rId304" o:title=""/>
          </v:shape>
          <o:OLEObject Type="Embed" ProgID="Equation.DSMT4" ShapeID="_x0000_i1180" DrawAspect="Content" ObjectID="_1591349681" r:id="rId305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代表電偶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極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矩</w:t>
      </w:r>
      <w:r w:rsidRPr="009B7333">
        <w:rPr>
          <w:spacing w:val="20"/>
          <w:position w:val="-10"/>
          <w:sz w:val="22"/>
          <w:szCs w:val="22"/>
        </w:rPr>
        <w:object w:dxaOrig="220" w:dyaOrig="240">
          <v:shape id="_x0000_i1181" type="#_x0000_t75" style="width:12.35pt;height:12.35pt" o:ole="">
            <v:imagedata r:id="rId306" o:title=""/>
          </v:shape>
          <o:OLEObject Type="Embed" ProgID="Equation.DSMT4" ShapeID="_x0000_i1181" DrawAspect="Content" ObjectID="_1591349682" r:id="rId307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，並將電偶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極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矩向量定義為</w:t>
      </w:r>
      <w:r w:rsidR="005730A4" w:rsidRPr="009B7333">
        <w:rPr>
          <w:spacing w:val="20"/>
          <w:position w:val="-10"/>
          <w:sz w:val="22"/>
          <w:szCs w:val="22"/>
          <w:lang w:val="es-ES"/>
        </w:rPr>
        <w:object w:dxaOrig="660" w:dyaOrig="380">
          <v:shape id="_x0000_i1182" type="#_x0000_t75" style="width:43.3pt;height:22.1pt" o:ole="">
            <v:imagedata r:id="rId308" o:title=""/>
          </v:shape>
          <o:OLEObject Type="Embed" ProgID="Equation.DSMT4" ShapeID="_x0000_i1182" DrawAspect="Content" ObjectID="_1591349683" r:id="rId309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，其中相對位置向量</w:t>
      </w:r>
      <w:r w:rsidR="005730A4" w:rsidRPr="00324C57">
        <w:rPr>
          <w:spacing w:val="20"/>
          <w:position w:val="-4"/>
          <w:sz w:val="22"/>
          <w:szCs w:val="22"/>
          <w:lang w:val="es-ES"/>
        </w:rPr>
        <w:object w:dxaOrig="200" w:dyaOrig="320">
          <v:shape id="_x0000_i1183" type="#_x0000_t75" style="width:10.15pt;height:15.9pt" o:ole="">
            <v:imagedata r:id="rId310" o:title=""/>
          </v:shape>
          <o:OLEObject Type="Embed" ProgID="Equation.DSMT4" ShapeID="_x0000_i1183" DrawAspect="Content" ObjectID="_1591349684" r:id="rId311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的方向係從負電荷指向正電荷。已知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一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水分子的電偶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極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矩的量值為</w:t>
      </w:r>
      <w:r w:rsidRPr="009B7333">
        <w:rPr>
          <w:rFonts w:eastAsiaTheme="majorEastAsia"/>
          <w:spacing w:val="20"/>
          <w:position w:val="-10"/>
          <w:sz w:val="22"/>
          <w:szCs w:val="22"/>
        </w:rPr>
        <w:object w:dxaOrig="1520" w:dyaOrig="340">
          <v:shape id="_x0000_i1184" type="#_x0000_t75" style="width:78.2pt;height:19pt" o:ole="">
            <v:imagedata r:id="rId312" o:title=""/>
          </v:shape>
          <o:OLEObject Type="Embed" ProgID="Equation.DSMT4" ShapeID="_x0000_i1184" DrawAspect="Content" ObjectID="_1591349685" r:id="rId313"/>
        </w:object>
      </w:r>
      <w:r w:rsidRPr="009B7333">
        <w:rPr>
          <w:rFonts w:hint="eastAsia"/>
          <w:spacing w:val="20"/>
          <w:sz w:val="22"/>
          <w:szCs w:val="22"/>
          <w:lang w:val="es-ES"/>
        </w:rPr>
        <w:t>。</w:t>
      </w:r>
    </w:p>
    <w:p w:rsidR="009B7333" w:rsidRPr="009B7333" w:rsidRDefault="009B7333" w:rsidP="009B7333">
      <w:pPr>
        <w:numPr>
          <w:ilvl w:val="0"/>
          <w:numId w:val="38"/>
        </w:numPr>
        <w:spacing w:line="360" w:lineRule="atLeast"/>
        <w:ind w:left="560" w:hanging="276"/>
        <w:jc w:val="both"/>
        <w:rPr>
          <w:spacing w:val="20"/>
          <w:sz w:val="22"/>
          <w:szCs w:val="22"/>
          <w:lang w:val="es-ES"/>
        </w:rPr>
      </w:pPr>
      <w:r w:rsidRPr="009B7333">
        <w:rPr>
          <w:spacing w:val="20"/>
          <w:sz w:val="22"/>
          <w:szCs w:val="22"/>
          <w:lang w:val="es-ES"/>
        </w:rPr>
        <w:t>如圖</w:t>
      </w:r>
      <w:r w:rsidRPr="009B7333">
        <w:rPr>
          <w:rFonts w:hint="eastAsia"/>
          <w:spacing w:val="20"/>
          <w:sz w:val="22"/>
          <w:szCs w:val="22"/>
          <w:lang w:val="es-ES"/>
        </w:rPr>
        <w:t>1</w:t>
      </w:r>
      <w:r w:rsidRPr="009B7333">
        <w:rPr>
          <w:spacing w:val="20"/>
          <w:sz w:val="22"/>
          <w:szCs w:val="22"/>
          <w:lang w:val="es-ES"/>
        </w:rPr>
        <w:t>2</w:t>
      </w:r>
      <w:r w:rsidRPr="009B7333">
        <w:rPr>
          <w:spacing w:val="20"/>
          <w:sz w:val="22"/>
          <w:szCs w:val="22"/>
          <w:lang w:val="es-ES"/>
        </w:rPr>
        <w:t>所示，</w:t>
      </w:r>
      <w:proofErr w:type="gramStart"/>
      <w:r w:rsidRPr="009B7333">
        <w:rPr>
          <w:spacing w:val="20"/>
          <w:sz w:val="22"/>
          <w:szCs w:val="22"/>
          <w:lang w:val="es-ES"/>
        </w:rPr>
        <w:t>一電偶</w:t>
      </w:r>
      <w:r w:rsidRPr="009B7333">
        <w:rPr>
          <w:rFonts w:hint="eastAsia"/>
          <w:spacing w:val="20"/>
          <w:sz w:val="22"/>
          <w:szCs w:val="22"/>
          <w:lang w:val="es-ES"/>
        </w:rPr>
        <w:t>極</w:t>
      </w:r>
      <w:proofErr w:type="gramEnd"/>
      <w:r w:rsidRPr="009B7333">
        <w:rPr>
          <w:rFonts w:hint="eastAsia"/>
          <w:spacing w:val="20"/>
          <w:sz w:val="22"/>
          <w:szCs w:val="22"/>
          <w:lang w:val="es-ES"/>
        </w:rPr>
        <w:t>的</w:t>
      </w:r>
      <w:r w:rsidRPr="009B7333">
        <w:rPr>
          <w:spacing w:val="20"/>
          <w:sz w:val="22"/>
          <w:szCs w:val="22"/>
          <w:lang w:val="es-ES"/>
        </w:rPr>
        <w:t>電偶</w:t>
      </w:r>
      <w:proofErr w:type="gramStart"/>
      <w:r w:rsidRPr="009B7333">
        <w:rPr>
          <w:rFonts w:hint="eastAsia"/>
          <w:spacing w:val="20"/>
          <w:sz w:val="22"/>
          <w:szCs w:val="22"/>
          <w:lang w:val="es-ES"/>
        </w:rPr>
        <w:t>極</w:t>
      </w:r>
      <w:r w:rsidRPr="009B7333">
        <w:rPr>
          <w:spacing w:val="20"/>
          <w:sz w:val="22"/>
          <w:szCs w:val="22"/>
          <w:lang w:val="es-ES"/>
        </w:rPr>
        <w:t>矩為</w:t>
      </w:r>
      <w:proofErr w:type="gramEnd"/>
      <w:r w:rsidRPr="009B7333">
        <w:rPr>
          <w:spacing w:val="20"/>
          <w:position w:val="-10"/>
          <w:sz w:val="22"/>
          <w:szCs w:val="22"/>
        </w:rPr>
        <w:object w:dxaOrig="279" w:dyaOrig="240">
          <v:shape id="_x0000_i1185" type="#_x0000_t75" style="width:14.6pt;height:12.35pt" o:ole="">
            <v:imagedata r:id="rId304" o:title=""/>
          </v:shape>
          <o:OLEObject Type="Embed" ProgID="Equation.DSMT4" ShapeID="_x0000_i1185" DrawAspect="Content" ObjectID="_1591349686" r:id="rId314"/>
        </w:object>
      </w:r>
      <w:r w:rsidRPr="009B7333">
        <w:rPr>
          <w:spacing w:val="20"/>
          <w:sz w:val="22"/>
          <w:szCs w:val="22"/>
          <w:lang w:val="es-ES"/>
        </w:rPr>
        <w:t>，在正負兩電荷連線的延長線上距正電荷</w:t>
      </w:r>
      <w:r w:rsidRPr="009B7333">
        <w:rPr>
          <w:rFonts w:hint="eastAsia"/>
          <w:spacing w:val="20"/>
          <w:sz w:val="22"/>
          <w:szCs w:val="22"/>
          <w:lang w:val="es-ES"/>
        </w:rPr>
        <w:t>為</w:t>
      </w:r>
      <w:r w:rsidRPr="00AE009E">
        <w:rPr>
          <w:spacing w:val="20"/>
          <w:position w:val="-4"/>
          <w:sz w:val="22"/>
          <w:szCs w:val="22"/>
        </w:rPr>
        <w:object w:dxaOrig="220" w:dyaOrig="240">
          <v:shape id="_x0000_i1186" type="#_x0000_t75" style="width:12.35pt;height:12.35pt" o:ole="">
            <v:imagedata r:id="rId315" o:title=""/>
          </v:shape>
          <o:OLEObject Type="Embed" ProgID="Equation.DSMT4" ShapeID="_x0000_i1186" DrawAspect="Content" ObjectID="_1591349687" r:id="rId316"/>
        </w:object>
      </w:r>
      <w:r w:rsidRPr="009B7333">
        <w:rPr>
          <w:spacing w:val="20"/>
          <w:sz w:val="22"/>
          <w:szCs w:val="22"/>
          <w:lang w:val="es-ES"/>
        </w:rPr>
        <w:t>處有一點</w:t>
      </w:r>
      <w:r w:rsidRPr="009B7333">
        <w:rPr>
          <w:spacing w:val="20"/>
          <w:sz w:val="22"/>
          <w:szCs w:val="22"/>
          <w:lang w:val="es-ES"/>
        </w:rPr>
        <w:t>N</w:t>
      </w:r>
      <w:r w:rsidRPr="009B7333">
        <w:rPr>
          <w:spacing w:val="20"/>
          <w:sz w:val="22"/>
          <w:szCs w:val="22"/>
          <w:lang w:val="es-ES"/>
        </w:rPr>
        <w:t>，設</w:t>
      </w:r>
      <w:r w:rsidRPr="00AE009E">
        <w:rPr>
          <w:spacing w:val="20"/>
          <w:position w:val="-6"/>
          <w:sz w:val="22"/>
          <w:szCs w:val="22"/>
        </w:rPr>
        <w:object w:dxaOrig="200" w:dyaOrig="260">
          <v:shape id="_x0000_i1187" type="#_x0000_t75" style="width:9.7pt;height:13.25pt" o:ole="">
            <v:imagedata r:id="rId317" o:title=""/>
          </v:shape>
          <o:OLEObject Type="Embed" ProgID="Equation.DSMT4" ShapeID="_x0000_i1187" DrawAspect="Content" ObjectID="_1591349688" r:id="rId318"/>
        </w:object>
      </w:r>
      <w:r w:rsidRPr="009B7333">
        <w:rPr>
          <w:spacing w:val="20"/>
          <w:sz w:val="22"/>
          <w:szCs w:val="22"/>
          <w:lang w:val="es-ES"/>
        </w:rPr>
        <w:t>為庫</w:t>
      </w:r>
      <w:r w:rsidRPr="009B7333">
        <w:rPr>
          <w:rFonts w:hint="eastAsia"/>
          <w:spacing w:val="20"/>
          <w:sz w:val="22"/>
          <w:szCs w:val="22"/>
          <w:lang w:val="es-ES"/>
        </w:rPr>
        <w:t>侖</w:t>
      </w:r>
      <w:r w:rsidRPr="009B7333">
        <w:rPr>
          <w:spacing w:val="20"/>
          <w:sz w:val="22"/>
          <w:szCs w:val="22"/>
          <w:lang w:val="es-ES"/>
        </w:rPr>
        <w:t>常</w:t>
      </w:r>
      <w:r w:rsidRPr="009B7333">
        <w:rPr>
          <w:rFonts w:hint="eastAsia"/>
          <w:spacing w:val="20"/>
          <w:sz w:val="22"/>
          <w:szCs w:val="22"/>
          <w:lang w:val="es-ES"/>
        </w:rPr>
        <w:t>數</w:t>
      </w:r>
      <w:r w:rsidRPr="009B7333">
        <w:rPr>
          <w:spacing w:val="20"/>
          <w:sz w:val="22"/>
          <w:szCs w:val="22"/>
          <w:lang w:val="es-ES"/>
        </w:rPr>
        <w:t>，</w:t>
      </w:r>
      <w:r w:rsidRPr="009B7333">
        <w:rPr>
          <w:rFonts w:hint="eastAsia"/>
          <w:spacing w:val="20"/>
          <w:sz w:val="22"/>
          <w:szCs w:val="22"/>
          <w:lang w:val="es-ES"/>
        </w:rPr>
        <w:t>無窮遠處的電位為零，</w:t>
      </w:r>
      <w:r w:rsidRPr="009B7333">
        <w:rPr>
          <w:spacing w:val="20"/>
          <w:sz w:val="22"/>
          <w:szCs w:val="22"/>
          <w:lang w:val="es-ES"/>
        </w:rPr>
        <w:t>求</w:t>
      </w:r>
      <w:r w:rsidRPr="009B7333">
        <w:rPr>
          <w:spacing w:val="20"/>
          <w:sz w:val="22"/>
          <w:szCs w:val="22"/>
          <w:lang w:val="es-ES"/>
        </w:rPr>
        <w:t>N</w:t>
      </w:r>
      <w:r w:rsidRPr="009B7333">
        <w:rPr>
          <w:spacing w:val="20"/>
          <w:sz w:val="22"/>
          <w:szCs w:val="22"/>
          <w:lang w:val="es-ES"/>
        </w:rPr>
        <w:t>點處之電位。</w:t>
      </w:r>
      <w:r>
        <w:rPr>
          <w:rFonts w:hint="eastAsia"/>
          <w:spacing w:val="20"/>
          <w:sz w:val="22"/>
          <w:szCs w:val="22"/>
          <w:lang w:val="es-ES"/>
        </w:rPr>
        <w:t>（</w:t>
      </w:r>
      <w:r w:rsidRPr="009B7333">
        <w:rPr>
          <w:spacing w:val="20"/>
          <w:sz w:val="22"/>
          <w:szCs w:val="22"/>
          <w:lang w:val="es-ES"/>
        </w:rPr>
        <w:t>3</w:t>
      </w:r>
      <w:r w:rsidRPr="009B7333">
        <w:rPr>
          <w:spacing w:val="20"/>
          <w:sz w:val="22"/>
          <w:szCs w:val="22"/>
          <w:lang w:val="es-ES"/>
        </w:rPr>
        <w:t>分</w:t>
      </w:r>
      <w:r>
        <w:rPr>
          <w:rFonts w:hint="eastAsia"/>
          <w:spacing w:val="20"/>
          <w:sz w:val="22"/>
          <w:szCs w:val="22"/>
          <w:lang w:val="es-ES"/>
        </w:rPr>
        <w:t>）</w:t>
      </w:r>
    </w:p>
    <w:p w:rsidR="009B7333" w:rsidRPr="009B7333" w:rsidRDefault="009B7333" w:rsidP="00E74428">
      <w:pPr>
        <w:numPr>
          <w:ilvl w:val="0"/>
          <w:numId w:val="38"/>
        </w:numPr>
        <w:spacing w:line="380" w:lineRule="atLeast"/>
        <w:ind w:left="562" w:hanging="278"/>
        <w:jc w:val="both"/>
        <w:rPr>
          <w:spacing w:val="20"/>
          <w:sz w:val="22"/>
          <w:szCs w:val="22"/>
          <w:lang w:val="es-ES"/>
        </w:rPr>
      </w:pPr>
      <w:r w:rsidRPr="00DF31A8">
        <w:rPr>
          <w:spacing w:val="20"/>
          <w:sz w:val="22"/>
          <w:szCs w:val="22"/>
          <w:lang w:val="es-ES"/>
        </w:rPr>
        <w:t>如圖</w:t>
      </w:r>
      <w:r w:rsidRPr="00DF31A8">
        <w:rPr>
          <w:rFonts w:hint="eastAsia"/>
          <w:spacing w:val="20"/>
          <w:sz w:val="22"/>
          <w:szCs w:val="22"/>
          <w:lang w:val="es-ES"/>
        </w:rPr>
        <w:t>1</w:t>
      </w:r>
      <w:r w:rsidRPr="00DF31A8">
        <w:rPr>
          <w:spacing w:val="20"/>
          <w:sz w:val="22"/>
          <w:szCs w:val="22"/>
          <w:lang w:val="es-ES"/>
        </w:rPr>
        <w:t>3</w:t>
      </w:r>
      <w:r w:rsidRPr="00DF31A8">
        <w:rPr>
          <w:spacing w:val="20"/>
          <w:sz w:val="22"/>
          <w:szCs w:val="22"/>
          <w:lang w:val="es-ES"/>
        </w:rPr>
        <w:t>所示</w:t>
      </w:r>
      <w:r w:rsidRPr="00DF31A8">
        <w:rPr>
          <w:rFonts w:hint="eastAsia"/>
          <w:spacing w:val="20"/>
          <w:sz w:val="22"/>
          <w:szCs w:val="22"/>
          <w:lang w:val="es-ES"/>
        </w:rPr>
        <w:t>，</w:t>
      </w:r>
      <w:r w:rsidRPr="00DF31A8">
        <w:rPr>
          <w:spacing w:val="20"/>
          <w:sz w:val="22"/>
          <w:szCs w:val="22"/>
          <w:lang w:val="es-ES"/>
        </w:rPr>
        <w:t>將一水分子置於外加均勻電場</w:t>
      </w:r>
      <w:r w:rsidR="00E74428" w:rsidRPr="00E74428">
        <w:rPr>
          <w:spacing w:val="20"/>
          <w:position w:val="-6"/>
          <w:sz w:val="22"/>
          <w:szCs w:val="22"/>
        </w:rPr>
        <w:object w:dxaOrig="240" w:dyaOrig="320">
          <v:shape id="_x0000_i1188" type="#_x0000_t75" style="width:13.25pt;height:15.9pt" o:ole="">
            <v:imagedata r:id="rId319" o:title=""/>
          </v:shape>
          <o:OLEObject Type="Embed" ProgID="Equation.DSMT4" ShapeID="_x0000_i1188" DrawAspect="Content" ObjectID="_1591349689" r:id="rId320"/>
        </w:object>
      </w:r>
      <w:r w:rsidRPr="00DF31A8">
        <w:rPr>
          <w:spacing w:val="20"/>
          <w:sz w:val="22"/>
          <w:szCs w:val="22"/>
          <w:lang w:val="es-ES"/>
        </w:rPr>
        <w:t>中，水分子</w:t>
      </w:r>
      <w:r w:rsidRPr="00DF31A8">
        <w:rPr>
          <w:rFonts w:hint="eastAsia"/>
          <w:spacing w:val="20"/>
          <w:sz w:val="22"/>
          <w:szCs w:val="22"/>
          <w:lang w:val="es-ES"/>
        </w:rPr>
        <w:t>的</w:t>
      </w:r>
      <w:r w:rsidRPr="00DF31A8">
        <w:rPr>
          <w:spacing w:val="20"/>
          <w:sz w:val="22"/>
          <w:szCs w:val="22"/>
          <w:lang w:val="es-ES"/>
        </w:rPr>
        <w:t>電偶</w:t>
      </w:r>
      <w:proofErr w:type="gramStart"/>
      <w:r w:rsidRPr="00DF31A8">
        <w:rPr>
          <w:rFonts w:hint="eastAsia"/>
          <w:spacing w:val="20"/>
          <w:sz w:val="22"/>
          <w:szCs w:val="22"/>
          <w:lang w:val="es-ES"/>
        </w:rPr>
        <w:t>極</w:t>
      </w:r>
      <w:proofErr w:type="gramEnd"/>
      <w:r w:rsidRPr="00DF31A8">
        <w:rPr>
          <w:spacing w:val="20"/>
          <w:sz w:val="22"/>
          <w:szCs w:val="22"/>
          <w:lang w:val="es-ES"/>
        </w:rPr>
        <w:t>矩</w:t>
      </w:r>
      <w:r w:rsidRPr="00DF31A8">
        <w:rPr>
          <w:rFonts w:hint="eastAsia"/>
          <w:spacing w:val="20"/>
          <w:sz w:val="22"/>
          <w:szCs w:val="22"/>
          <w:lang w:val="es-ES"/>
        </w:rPr>
        <w:t>向量</w:t>
      </w:r>
      <w:r w:rsidR="00E74428" w:rsidRPr="00E74428">
        <w:rPr>
          <w:spacing w:val="20"/>
          <w:position w:val="-6"/>
          <w:sz w:val="22"/>
          <w:szCs w:val="22"/>
        </w:rPr>
        <w:object w:dxaOrig="220" w:dyaOrig="320">
          <v:shape id="_x0000_i1189" type="#_x0000_t75" style="width:11.05pt;height:15.9pt" o:ole="">
            <v:imagedata r:id="rId321" o:title=""/>
          </v:shape>
          <o:OLEObject Type="Embed" ProgID="Equation.DSMT4" ShapeID="_x0000_i1189" DrawAspect="Content" ObjectID="_1591349690" r:id="rId322"/>
        </w:object>
      </w:r>
      <w:r w:rsidRPr="00DF31A8">
        <w:rPr>
          <w:spacing w:val="20"/>
          <w:sz w:val="22"/>
          <w:szCs w:val="22"/>
          <w:lang w:val="es-ES"/>
        </w:rPr>
        <w:t>與電場</w:t>
      </w:r>
      <w:r w:rsidR="00E74428" w:rsidRPr="00E74428">
        <w:rPr>
          <w:spacing w:val="20"/>
          <w:position w:val="-6"/>
          <w:sz w:val="22"/>
          <w:szCs w:val="22"/>
        </w:rPr>
        <w:object w:dxaOrig="240" w:dyaOrig="320">
          <v:shape id="_x0000_i1190" type="#_x0000_t75" style="width:13.25pt;height:15.9pt" o:ole="">
            <v:imagedata r:id="rId319" o:title=""/>
          </v:shape>
          <o:OLEObject Type="Embed" ProgID="Equation.DSMT4" ShapeID="_x0000_i1190" DrawAspect="Content" ObjectID="_1591349691" r:id="rId323"/>
        </w:object>
      </w:r>
      <w:r w:rsidRPr="00DF31A8">
        <w:rPr>
          <w:spacing w:val="20"/>
          <w:sz w:val="22"/>
          <w:szCs w:val="22"/>
          <w:lang w:val="es-ES"/>
        </w:rPr>
        <w:t>的夾角</w:t>
      </w:r>
      <w:r w:rsidRPr="00DF31A8">
        <w:rPr>
          <w:rFonts w:hint="eastAsia"/>
          <w:spacing w:val="20"/>
          <w:sz w:val="22"/>
          <w:szCs w:val="22"/>
          <w:lang w:val="es-ES"/>
        </w:rPr>
        <w:t>為</w:t>
      </w:r>
      <w:r w:rsidRPr="00DF31A8">
        <w:rPr>
          <w:spacing w:val="20"/>
          <w:position w:val="-6"/>
          <w:sz w:val="22"/>
          <w:szCs w:val="22"/>
          <w:lang w:val="es-ES"/>
        </w:rPr>
        <w:object w:dxaOrig="200" w:dyaOrig="279">
          <v:shape id="_x0000_i1191" type="#_x0000_t75" style="width:9.7pt;height:13.25pt" o:ole="">
            <v:imagedata r:id="rId324" o:title=""/>
          </v:shape>
          <o:OLEObject Type="Embed" ProgID="Equation.DSMT4" ShapeID="_x0000_i1191" DrawAspect="Content" ObjectID="_1591349692" r:id="rId325"/>
        </w:object>
      </w:r>
      <w:r w:rsidRPr="00DF31A8">
        <w:rPr>
          <w:rFonts w:hint="eastAsia"/>
          <w:spacing w:val="20"/>
          <w:sz w:val="22"/>
          <w:szCs w:val="22"/>
          <w:lang w:val="es-ES"/>
        </w:rPr>
        <w:t>。</w:t>
      </w:r>
      <w:r w:rsidRPr="00DF31A8">
        <w:rPr>
          <w:rFonts w:eastAsiaTheme="majorEastAsia"/>
          <w:spacing w:val="20"/>
          <w:sz w:val="22"/>
          <w:szCs w:val="22"/>
        </w:rPr>
        <w:t>（</w:t>
      </w:r>
      <w:r w:rsidRPr="00DF31A8">
        <w:rPr>
          <w:rFonts w:eastAsiaTheme="majorEastAsia"/>
          <w:spacing w:val="20"/>
          <w:sz w:val="22"/>
          <w:szCs w:val="22"/>
        </w:rPr>
        <w:t>a</w:t>
      </w:r>
      <w:r w:rsidRPr="00DF31A8">
        <w:rPr>
          <w:rFonts w:eastAsiaTheme="majorEastAsia"/>
          <w:spacing w:val="20"/>
          <w:sz w:val="22"/>
          <w:szCs w:val="22"/>
        </w:rPr>
        <w:t>）</w:t>
      </w:r>
      <w:r w:rsidRPr="00DF31A8">
        <w:rPr>
          <w:rFonts w:hint="eastAsia"/>
          <w:spacing w:val="20"/>
          <w:sz w:val="22"/>
          <w:szCs w:val="22"/>
          <w:lang w:val="es-ES"/>
        </w:rPr>
        <w:t>試證明</w:t>
      </w:r>
      <w:r w:rsidRPr="00DF31A8">
        <w:rPr>
          <w:spacing w:val="20"/>
          <w:sz w:val="22"/>
          <w:szCs w:val="22"/>
          <w:lang w:val="es-ES"/>
        </w:rPr>
        <w:t>此水分子所受的力矩量值為</w:t>
      </w:r>
      <w:r w:rsidR="00292463" w:rsidRPr="00DF31A8">
        <w:rPr>
          <w:spacing w:val="20"/>
          <w:position w:val="-10"/>
          <w:sz w:val="22"/>
          <w:szCs w:val="22"/>
        </w:rPr>
        <w:object w:dxaOrig="800" w:dyaOrig="300">
          <v:shape id="_x0000_i1192" type="#_x0000_t75" style="width:40.2pt;height:15pt" o:ole="">
            <v:imagedata r:id="rId326" o:title=""/>
          </v:shape>
          <o:OLEObject Type="Embed" ProgID="Equation.DSMT4" ShapeID="_x0000_i1192" DrawAspect="Content" ObjectID="_1591349693" r:id="rId327"/>
        </w:object>
      </w:r>
      <w:r w:rsidRPr="00DF31A8">
        <w:rPr>
          <w:rFonts w:hint="eastAsia"/>
          <w:spacing w:val="20"/>
          <w:sz w:val="22"/>
          <w:szCs w:val="22"/>
          <w:lang w:val="es-ES"/>
        </w:rPr>
        <w:t>。</w:t>
      </w:r>
      <w:r w:rsidR="00DF31A8" w:rsidRPr="00DF31A8">
        <w:rPr>
          <w:rFonts w:eastAsiaTheme="majorEastAsia"/>
          <w:spacing w:val="20"/>
          <w:sz w:val="22"/>
          <w:szCs w:val="22"/>
        </w:rPr>
        <w:t>（</w:t>
      </w:r>
      <w:r w:rsidR="00DF31A8" w:rsidRPr="00DF31A8">
        <w:rPr>
          <w:rFonts w:eastAsiaTheme="majorEastAsia" w:hint="eastAsia"/>
          <w:spacing w:val="20"/>
          <w:sz w:val="22"/>
          <w:szCs w:val="22"/>
        </w:rPr>
        <w:t>b</w:t>
      </w:r>
      <w:r w:rsidR="00DF31A8" w:rsidRPr="00DF31A8">
        <w:rPr>
          <w:rFonts w:eastAsiaTheme="majorEastAsia"/>
          <w:spacing w:val="20"/>
          <w:sz w:val="22"/>
          <w:szCs w:val="22"/>
        </w:rPr>
        <w:t>）</w:t>
      </w:r>
      <w:r w:rsidRPr="00DF31A8">
        <w:rPr>
          <w:spacing w:val="20"/>
          <w:sz w:val="22"/>
          <w:szCs w:val="22"/>
          <w:lang w:val="es-ES"/>
        </w:rPr>
        <w:t>當</w:t>
      </w:r>
      <w:r w:rsidR="00DF31A8" w:rsidRPr="00DF31A8">
        <w:rPr>
          <w:spacing w:val="20"/>
          <w:position w:val="-10"/>
          <w:sz w:val="22"/>
          <w:szCs w:val="22"/>
        </w:rPr>
        <w:object w:dxaOrig="1660" w:dyaOrig="340">
          <v:shape id="_x0000_i1193" type="#_x0000_t75" style="width:83.05pt;height:19pt" o:ole="">
            <v:imagedata r:id="rId328" o:title=""/>
          </v:shape>
          <o:OLEObject Type="Embed" ProgID="Equation.DSMT4" ShapeID="_x0000_i1193" DrawAspect="Content" ObjectID="_1591349694" r:id="rId329"/>
        </w:object>
      </w:r>
      <w:r w:rsidRPr="00DF31A8">
        <w:rPr>
          <w:rFonts w:hint="eastAsia"/>
          <w:spacing w:val="20"/>
          <w:sz w:val="22"/>
          <w:szCs w:val="22"/>
          <w:lang w:val="es-ES"/>
        </w:rPr>
        <w:t>，</w:t>
      </w:r>
      <w:r w:rsidR="00DF31A8" w:rsidRPr="00DF31A8">
        <w:rPr>
          <w:spacing w:val="20"/>
          <w:position w:val="-6"/>
          <w:sz w:val="22"/>
          <w:szCs w:val="22"/>
          <w:lang w:val="es-ES"/>
        </w:rPr>
        <w:object w:dxaOrig="200" w:dyaOrig="279">
          <v:shape id="_x0000_i1194" type="#_x0000_t75" style="width:9.7pt;height:13.25pt" o:ole="">
            <v:imagedata r:id="rId324" o:title=""/>
          </v:shape>
          <o:OLEObject Type="Embed" ProgID="Equation.DSMT4" ShapeID="_x0000_i1194" DrawAspect="Content" ObjectID="_1591349695" r:id="rId330"/>
        </w:object>
      </w:r>
      <w:r w:rsidR="00DF31A8" w:rsidRPr="00DF31A8">
        <w:rPr>
          <w:spacing w:val="20"/>
          <w:sz w:val="22"/>
          <w:szCs w:val="22"/>
          <w:lang w:val="es-ES"/>
        </w:rPr>
        <w:t>=30</w:t>
      </w:r>
      <w:r w:rsidR="00DF31A8" w:rsidRPr="00DF31A8">
        <w:rPr>
          <w:spacing w:val="20"/>
          <w:sz w:val="22"/>
          <w:szCs w:val="22"/>
          <w:vertAlign w:val="superscript"/>
          <w:lang w:val="es-ES"/>
        </w:rPr>
        <w:t>o</w:t>
      </w:r>
      <w:r w:rsidRPr="00DF31A8">
        <w:rPr>
          <w:spacing w:val="20"/>
          <w:sz w:val="22"/>
          <w:szCs w:val="22"/>
          <w:lang w:val="es-ES"/>
        </w:rPr>
        <w:t>時，此水分子所受的力矩量值為</w:t>
      </w:r>
      <w:r w:rsidRPr="00DF31A8">
        <w:rPr>
          <w:rFonts w:hint="eastAsia"/>
          <w:spacing w:val="20"/>
          <w:sz w:val="22"/>
          <w:szCs w:val="22"/>
          <w:lang w:val="es-ES"/>
        </w:rPr>
        <w:t>何</w:t>
      </w:r>
      <w:r w:rsidRPr="009B7333">
        <w:rPr>
          <w:spacing w:val="20"/>
          <w:sz w:val="22"/>
          <w:szCs w:val="22"/>
          <w:lang w:val="es-ES"/>
        </w:rPr>
        <w:t>？</w:t>
      </w:r>
      <w:r w:rsidR="00DF31A8" w:rsidRPr="00AE009E">
        <w:rPr>
          <w:rFonts w:hint="eastAsia"/>
          <w:spacing w:val="20"/>
          <w:sz w:val="22"/>
          <w:szCs w:val="22"/>
          <w:lang w:val="es-ES"/>
        </w:rPr>
        <w:t>（</w:t>
      </w:r>
      <w:r w:rsidR="00DF31A8" w:rsidRPr="00AE009E">
        <w:rPr>
          <w:rFonts w:hint="eastAsia"/>
          <w:spacing w:val="20"/>
          <w:sz w:val="22"/>
          <w:szCs w:val="22"/>
          <w:lang w:val="es-ES"/>
        </w:rPr>
        <w:t>4</w:t>
      </w:r>
      <w:r w:rsidR="00DF31A8" w:rsidRPr="00AE009E">
        <w:rPr>
          <w:spacing w:val="20"/>
          <w:sz w:val="22"/>
          <w:szCs w:val="22"/>
          <w:lang w:val="es-ES"/>
        </w:rPr>
        <w:t>分</w:t>
      </w:r>
      <w:r w:rsidR="00DF31A8" w:rsidRPr="00AE009E">
        <w:rPr>
          <w:rFonts w:hint="eastAsia"/>
          <w:spacing w:val="20"/>
          <w:sz w:val="22"/>
          <w:szCs w:val="22"/>
          <w:lang w:val="es-ES"/>
        </w:rPr>
        <w:t>）</w:t>
      </w:r>
    </w:p>
    <w:p w:rsidR="009B7333" w:rsidRPr="005730A4" w:rsidRDefault="009B7333" w:rsidP="00DF31A8">
      <w:pPr>
        <w:numPr>
          <w:ilvl w:val="0"/>
          <w:numId w:val="38"/>
        </w:numPr>
        <w:spacing w:line="360" w:lineRule="atLeast"/>
        <w:ind w:left="560" w:hanging="276"/>
        <w:jc w:val="both"/>
        <w:rPr>
          <w:spacing w:val="20"/>
          <w:sz w:val="22"/>
          <w:szCs w:val="22"/>
        </w:rPr>
      </w:pPr>
      <w:r w:rsidRPr="00DF31A8">
        <w:rPr>
          <w:spacing w:val="20"/>
          <w:sz w:val="22"/>
          <w:szCs w:val="22"/>
        </w:rPr>
        <w:t>微波爐</w:t>
      </w:r>
      <w:r w:rsidRPr="00DF31A8">
        <w:rPr>
          <w:rFonts w:hint="eastAsia"/>
          <w:spacing w:val="20"/>
          <w:sz w:val="22"/>
          <w:szCs w:val="22"/>
        </w:rPr>
        <w:t>產生的</w:t>
      </w:r>
      <w:r w:rsidRPr="00DF31A8">
        <w:rPr>
          <w:spacing w:val="20"/>
          <w:sz w:val="22"/>
          <w:szCs w:val="22"/>
        </w:rPr>
        <w:t>微波</w:t>
      </w:r>
      <w:r w:rsidRPr="00DF31A8">
        <w:rPr>
          <w:rFonts w:hint="eastAsia"/>
          <w:spacing w:val="20"/>
          <w:sz w:val="22"/>
          <w:szCs w:val="22"/>
        </w:rPr>
        <w:t>可用</w:t>
      </w:r>
      <w:r w:rsidRPr="00DF31A8">
        <w:rPr>
          <w:spacing w:val="20"/>
          <w:sz w:val="22"/>
          <w:szCs w:val="22"/>
        </w:rPr>
        <w:t>來加熱食物，而</w:t>
      </w:r>
      <w:r w:rsidRPr="00DF31A8">
        <w:rPr>
          <w:rFonts w:hint="eastAsia"/>
          <w:spacing w:val="20"/>
          <w:sz w:val="22"/>
          <w:szCs w:val="22"/>
        </w:rPr>
        <w:t>一般市售</w:t>
      </w:r>
      <w:r w:rsidRPr="00DF31A8">
        <w:rPr>
          <w:spacing w:val="20"/>
          <w:sz w:val="22"/>
          <w:szCs w:val="22"/>
        </w:rPr>
        <w:t>微波爐</w:t>
      </w:r>
      <w:r w:rsidRPr="00DF31A8">
        <w:rPr>
          <w:rFonts w:hint="eastAsia"/>
          <w:spacing w:val="20"/>
          <w:sz w:val="22"/>
          <w:szCs w:val="22"/>
        </w:rPr>
        <w:t>的</w:t>
      </w:r>
      <w:r w:rsidRPr="00DF31A8">
        <w:rPr>
          <w:spacing w:val="20"/>
          <w:sz w:val="22"/>
          <w:szCs w:val="22"/>
        </w:rPr>
        <w:t>微波頻率約為數</w:t>
      </w:r>
      <w:proofErr w:type="gramStart"/>
      <w:r w:rsidRPr="00DF31A8">
        <w:rPr>
          <w:rFonts w:hint="eastAsia"/>
          <w:spacing w:val="20"/>
          <w:sz w:val="22"/>
          <w:szCs w:val="22"/>
        </w:rPr>
        <w:t>個</w:t>
      </w:r>
      <w:proofErr w:type="gramEnd"/>
      <w:r w:rsidRPr="00DF31A8">
        <w:rPr>
          <w:rFonts w:hint="eastAsia"/>
          <w:spacing w:val="20"/>
          <w:sz w:val="22"/>
          <w:szCs w:val="22"/>
        </w:rPr>
        <w:t>G</w:t>
      </w:r>
      <w:r w:rsidRPr="00DF31A8">
        <w:rPr>
          <w:spacing w:val="20"/>
          <w:sz w:val="22"/>
          <w:szCs w:val="22"/>
        </w:rPr>
        <w:t>Hz</w:t>
      </w:r>
      <w:r w:rsidRPr="00DF31A8">
        <w:rPr>
          <w:spacing w:val="20"/>
          <w:sz w:val="22"/>
          <w:szCs w:val="22"/>
        </w:rPr>
        <w:t>，試</w:t>
      </w:r>
      <w:r w:rsidRPr="00DF31A8">
        <w:rPr>
          <w:rFonts w:hint="eastAsia"/>
          <w:spacing w:val="20"/>
          <w:sz w:val="22"/>
          <w:szCs w:val="22"/>
        </w:rPr>
        <w:t>以文字</w:t>
      </w:r>
      <w:r w:rsidRPr="00DF31A8">
        <w:rPr>
          <w:spacing w:val="20"/>
          <w:sz w:val="22"/>
          <w:szCs w:val="22"/>
        </w:rPr>
        <w:t>說明微波爐</w:t>
      </w:r>
      <w:r w:rsidRPr="00DF31A8">
        <w:rPr>
          <w:rFonts w:hint="eastAsia"/>
          <w:spacing w:val="20"/>
          <w:sz w:val="22"/>
          <w:szCs w:val="22"/>
        </w:rPr>
        <w:t>能</w:t>
      </w:r>
      <w:r w:rsidRPr="00DF31A8">
        <w:rPr>
          <w:spacing w:val="20"/>
          <w:sz w:val="22"/>
          <w:szCs w:val="22"/>
        </w:rPr>
        <w:t>迅速</w:t>
      </w:r>
      <w:r w:rsidRPr="00DF31A8">
        <w:rPr>
          <w:rFonts w:hint="eastAsia"/>
          <w:spacing w:val="20"/>
          <w:sz w:val="22"/>
          <w:szCs w:val="22"/>
        </w:rPr>
        <w:t>加</w:t>
      </w:r>
      <w:r w:rsidRPr="00DF31A8">
        <w:rPr>
          <w:spacing w:val="20"/>
          <w:sz w:val="22"/>
          <w:szCs w:val="22"/>
        </w:rPr>
        <w:t>熱食物的最主要原因</w:t>
      </w:r>
      <w:r w:rsidRPr="00DF31A8">
        <w:rPr>
          <w:rFonts w:hint="eastAsia"/>
          <w:spacing w:val="20"/>
          <w:sz w:val="22"/>
          <w:szCs w:val="22"/>
        </w:rPr>
        <w:t>，不必計算</w:t>
      </w:r>
      <w:r w:rsidRPr="00DF31A8">
        <w:rPr>
          <w:spacing w:val="20"/>
          <w:sz w:val="22"/>
          <w:szCs w:val="22"/>
        </w:rPr>
        <w:t>。</w:t>
      </w:r>
      <w:r w:rsidR="00DF31A8" w:rsidRPr="00DF31A8">
        <w:rPr>
          <w:rFonts w:hint="eastAsia"/>
          <w:spacing w:val="20"/>
          <w:sz w:val="22"/>
          <w:szCs w:val="22"/>
          <w:lang w:val="es-ES"/>
        </w:rPr>
        <w:t>（</w:t>
      </w:r>
      <w:r w:rsidR="00DF31A8" w:rsidRPr="00DF31A8">
        <w:rPr>
          <w:spacing w:val="20"/>
          <w:sz w:val="22"/>
          <w:szCs w:val="22"/>
          <w:lang w:val="es-ES"/>
        </w:rPr>
        <w:t>3</w:t>
      </w:r>
      <w:r w:rsidR="00DF31A8" w:rsidRPr="00DF31A8">
        <w:rPr>
          <w:spacing w:val="20"/>
          <w:sz w:val="22"/>
          <w:szCs w:val="22"/>
          <w:lang w:val="es-ES"/>
        </w:rPr>
        <w:t>分</w:t>
      </w:r>
      <w:r w:rsidR="00DF31A8" w:rsidRPr="00DF31A8">
        <w:rPr>
          <w:rFonts w:hint="eastAsia"/>
          <w:spacing w:val="20"/>
          <w:sz w:val="22"/>
          <w:szCs w:val="22"/>
          <w:lang w:val="es-ES"/>
        </w:rPr>
        <w:t>）</w:t>
      </w:r>
    </w:p>
    <w:p w:rsidR="005730A4" w:rsidRPr="00DF31A8" w:rsidRDefault="00124803" w:rsidP="00E74428">
      <w:pPr>
        <w:spacing w:line="360" w:lineRule="atLeast"/>
        <w:jc w:val="both"/>
        <w:rPr>
          <w:spacing w:val="20"/>
          <w:sz w:val="22"/>
          <w:szCs w:val="22"/>
        </w:rPr>
      </w:pPr>
      <w:bookmarkStart w:id="0" w:name="_GoBack"/>
      <w:bookmarkEnd w:id="0"/>
      <w:r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31484F93" wp14:editId="3E219272">
                <wp:simplePos x="0" y="0"/>
                <wp:positionH relativeFrom="column">
                  <wp:posOffset>1878965</wp:posOffset>
                </wp:positionH>
                <wp:positionV relativeFrom="paragraph">
                  <wp:posOffset>1089025</wp:posOffset>
                </wp:positionV>
                <wp:extent cx="2181225" cy="1544955"/>
                <wp:effectExtent l="0" t="0" r="0" b="0"/>
                <wp:wrapSquare wrapText="bothSides"/>
                <wp:docPr id="180" name="群組 1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1225" cy="1544955"/>
                          <a:chOff x="-13970" y="19685"/>
                          <a:chExt cx="2182538" cy="1547993"/>
                        </a:xfrm>
                      </wpg:grpSpPr>
                      <wps:wsp>
                        <wps:cNvPr id="181" name="AutoShape 2121"/>
                        <wps:cNvCnPr>
                          <a:cxnSpLocks noChangeShapeType="1"/>
                        </wps:cNvCnPr>
                        <wps:spPr bwMode="auto">
                          <a:xfrm>
                            <a:off x="164419" y="311530"/>
                            <a:ext cx="0" cy="239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2129"/>
                        <wps:cNvCnPr>
                          <a:cxnSpLocks noChangeShapeType="1"/>
                        </wps:cNvCnPr>
                        <wps:spPr bwMode="auto">
                          <a:xfrm flipH="1">
                            <a:off x="755751" y="406721"/>
                            <a:ext cx="2654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3" name="群組 183"/>
                        <wpg:cNvGrpSpPr/>
                        <wpg:grpSpPr>
                          <a:xfrm>
                            <a:off x="-13970" y="19685"/>
                            <a:ext cx="2182538" cy="1547993"/>
                            <a:chOff x="-13970" y="19685"/>
                            <a:chExt cx="2182538" cy="1547993"/>
                          </a:xfrm>
                        </wpg:grpSpPr>
                        <wpg:grpSp>
                          <wpg:cNvPr id="184" name="Group 2115"/>
                          <wpg:cNvGrpSpPr>
                            <a:grpSpLocks/>
                          </wpg:cNvGrpSpPr>
                          <wpg:grpSpPr bwMode="auto">
                            <a:xfrm>
                              <a:off x="-13970" y="19685"/>
                              <a:ext cx="374650" cy="346075"/>
                              <a:chOff x="5158" y="7661"/>
                              <a:chExt cx="590" cy="545"/>
                            </a:xfrm>
                          </wpg:grpSpPr>
                          <wps:wsp>
                            <wps:cNvPr id="185" name="Oval 2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10" y="7700"/>
                                <a:ext cx="430" cy="4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58" y="7661"/>
                                <a:ext cx="590" cy="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31A8" w:rsidRPr="00657C50" w:rsidRDefault="00DF31A8" w:rsidP="00DF31A8">
                                  <w:r w:rsidRPr="00657C50">
                                    <w:rPr>
                                      <w:b/>
                                    </w:rPr>
                                    <w:t>-</w:t>
                                  </w:r>
                                  <w:r w:rsidRPr="00657C50">
                                    <w:rPr>
                                      <w:i/>
                                    </w:rPr>
                                    <w:t>q</w:t>
                                  </w:r>
                                </w:p>
                                <w:p w:rsidR="00DF31A8" w:rsidRDefault="00DF31A8" w:rsidP="00DF31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118"/>
                          <wpg:cNvGrpSpPr>
                            <a:grpSpLocks/>
                          </wpg:cNvGrpSpPr>
                          <wpg:grpSpPr bwMode="auto">
                            <a:xfrm>
                              <a:off x="586360" y="36195"/>
                              <a:ext cx="374650" cy="514350"/>
                              <a:chOff x="5154" y="7687"/>
                              <a:chExt cx="590" cy="810"/>
                            </a:xfrm>
                          </wpg:grpSpPr>
                          <wps:wsp>
                            <wps:cNvPr id="188" name="Oval 2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10" y="7700"/>
                                <a:ext cx="430" cy="4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54" y="7687"/>
                                <a:ext cx="590" cy="8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31A8" w:rsidRPr="00657C50" w:rsidRDefault="00DF31A8" w:rsidP="00DF31A8">
                                  <w:pPr>
                                    <w:rPr>
                                      <w:b/>
                                    </w:rPr>
                                  </w:pPr>
                                  <w:r w:rsidRPr="00657C50">
                                    <w:rPr>
                                      <w:b/>
                                      <w:i/>
                                    </w:rPr>
                                    <w:t>+</w:t>
                                  </w:r>
                                  <w:r w:rsidRPr="005D0D33">
                                    <w:rPr>
                                      <w:i/>
                                    </w:rPr>
                                    <w:t>q</w:t>
                                  </w:r>
                                </w:p>
                                <w:p w:rsidR="00DF31A8" w:rsidRDefault="00DF31A8" w:rsidP="00DF31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0" name="AutoShape 2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751" y="311531"/>
                              <a:ext cx="635" cy="203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2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0188" y="178842"/>
                              <a:ext cx="16764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Text Box 2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2786" y="33745"/>
                              <a:ext cx="445782" cy="289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Default="00DF31A8" w:rsidP="00DF31A8">
                                <w:r>
                                  <w:rPr>
                                    <w:rFonts w:ascii="新細明體" w:hAnsi="新細明體" w:hint="eastAsia"/>
                                  </w:rPr>
                                  <w:t>・</w:t>
                                </w:r>
                                <w:r w:rsidRPr="00657C50"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3" name="AutoShape 2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89376" y="208398"/>
                              <a:ext cx="0" cy="34287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2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371" y="406721"/>
                              <a:ext cx="204470" cy="57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AutoShape 2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9767" y="398067"/>
                              <a:ext cx="25527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AutoShape 2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8650" y="409605"/>
                              <a:ext cx="21463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2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799" y="233648"/>
                              <a:ext cx="349250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657C50" w:rsidRDefault="00DF31A8" w:rsidP="00DF31A8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657C50">
                                  <w:rPr>
                                    <w:i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2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471" y="265378"/>
                              <a:ext cx="361950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657C50" w:rsidRDefault="00DF31A8" w:rsidP="00DF31A8">
                                <w:pPr>
                                  <w:rPr>
                                    <w:i/>
                                  </w:rPr>
                                </w:pPr>
                                <w:r w:rsidRPr="00657C50">
                                  <w:rPr>
                                    <w:i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2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4191" y="1021606"/>
                              <a:ext cx="596900" cy="5460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657C50" w:rsidRDefault="00DF31A8" w:rsidP="00DF31A8">
                                <w:r w:rsidRPr="00657C50">
                                  <w:t>圖</w:t>
                                </w:r>
                                <w:r w:rsidRPr="00657C50"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484F93" id="群組 180" o:spid="_x0000_s1582" style="position:absolute;left:0;text-align:left;margin-left:147.95pt;margin-top:85.75pt;width:171.75pt;height:121.65pt;z-index:251740160;mso-width-relative:margin;mso-height-relative:margin" coordorigin="-139,196" coordsize="21825,15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21" o:spid="_x0000_s1583" type="#_x0000_t32" style="position:absolute;left:1644;top:3115;width:0;height:23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"/>
                <v:shape id="AutoShape 2129" o:spid="_x0000_s1584" type="#_x0000_t32" style="position:absolute;left:7557;top:4067;width:26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">
                  <v:stroke endarrow="block"/>
                </v:shape>
                <v:group id="群組 183" o:spid="_x0000_s1585" style="position:absolute;left:-139;top:196;width:21824;height:15480" coordorigin="-139,196" coordsize="21825,15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<v:group id="Group 2115" o:spid="_x0000_s1586" style="position:absolute;left:-139;top:196;width:3745;height:3461" coordorigin="5158,7661" coordsize="590,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<v:oval id="Oval 2116" o:spid="_x0000_s1587" style="position:absolute;left:5210;top:7700;width:4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"/>
                    <v:shape id="Text Box 2117" o:spid="_x0000_s1588" type="#_x0000_t202" style="position:absolute;left:5158;top:7661;width:590;height: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    <v:textbox>
                        <w:txbxContent>
                          <w:p w:rsidR="00DF31A8" w:rsidRPr="00657C50" w:rsidRDefault="00DF31A8" w:rsidP="00DF31A8">
                            <w:r w:rsidRPr="00657C50">
                              <w:rPr>
                                <w:b/>
                              </w:rPr>
                              <w:t>-</w:t>
                            </w:r>
                            <w:r w:rsidRPr="00657C50">
                              <w:rPr>
                                <w:i/>
                              </w:rPr>
                              <w:t>q</w:t>
                            </w:r>
                          </w:p>
                          <w:p w:rsidR="00DF31A8" w:rsidRDefault="00DF31A8" w:rsidP="00DF31A8"/>
                        </w:txbxContent>
                      </v:textbox>
                    </v:shape>
                  </v:group>
                  <v:group id="Group 2118" o:spid="_x0000_s1589" style="position:absolute;left:5863;top:361;width:3747;height:5144" coordorigin="5154,7687" coordsize="590,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oval id="Oval 2119" o:spid="_x0000_s1590" style="position:absolute;left:5210;top:7700;width:43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"/>
                    <v:shape id="Text Box 2120" o:spid="_x0000_s1591" type="#_x0000_t202" style="position:absolute;left:5154;top:7687;width:590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    <v:textbox>
                        <w:txbxContent>
                          <w:p w:rsidR="00DF31A8" w:rsidRPr="00657C50" w:rsidRDefault="00DF31A8" w:rsidP="00DF31A8">
                            <w:pPr>
                              <w:rPr>
                                <w:b/>
                              </w:rPr>
                            </w:pPr>
                            <w:r w:rsidRPr="00657C50">
                              <w:rPr>
                                <w:b/>
                                <w:i/>
                              </w:rPr>
                              <w:t>+</w:t>
                            </w:r>
                            <w:r w:rsidRPr="005D0D33">
                              <w:rPr>
                                <w:i/>
                              </w:rPr>
                              <w:t>q</w:t>
                            </w:r>
                          </w:p>
                          <w:p w:rsidR="00DF31A8" w:rsidRDefault="00DF31A8" w:rsidP="00DF31A8"/>
                        </w:txbxContent>
                      </v:textbox>
                    </v:shape>
                  </v:group>
                  <v:shape id="AutoShape 2122" o:spid="_x0000_s1592" type="#_x0000_t32" style="position:absolute;left:7557;top:3115;width:6;height:203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"/>
                  <v:shape id="AutoShape 2123" o:spid="_x0000_s1593" type="#_x0000_t32" style="position:absolute;left:1701;top:1788;width:1676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">
                    <v:stroke dashstyle="1 1" endcap="round"/>
                  </v:shape>
                  <v:shape id="Text Box 2124" o:spid="_x0000_s1594" type="#_x0000_t202" style="position:absolute;left:17227;top:337;width:4458;height:289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" filled="f" stroked="f">
                    <v:textbox style="mso-fit-shape-to-text:t">
                      <w:txbxContent>
                        <w:p w:rsidR="00DF31A8" w:rsidRDefault="00DF31A8" w:rsidP="00DF31A8">
                          <w:r>
                            <w:rPr>
                              <w:rFonts w:ascii="新細明體" w:hAnsi="新細明體" w:hint="eastAsia"/>
                            </w:rPr>
                            <w:t>・</w:t>
                          </w:r>
                          <w:r w:rsidRPr="00657C50">
                            <w:t>N</w:t>
                          </w:r>
                        </w:p>
                      </w:txbxContent>
                    </v:textbox>
                  </v:shape>
                  <v:shape id="AutoShape 2125" o:spid="_x0000_s1595" type="#_x0000_t32" style="position:absolute;left:18893;top:2083;width:0;height:34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"/>
                  <v:shape id="AutoShape 2126" o:spid="_x0000_s1596" type="#_x0000_t32" style="position:absolute;left:5653;top:4067;width:2045;height: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">
                    <v:stroke endarrow="block"/>
                  </v:shape>
                  <v:shape id="AutoShape 2127" o:spid="_x0000_s1597" type="#_x0000_t32" style="position:absolute;left:16297;top:3980;width:25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">
                    <v:stroke endarrow="block"/>
                  </v:shape>
                  <v:shape id="AutoShape 2128" o:spid="_x0000_s1598" type="#_x0000_t32" style="position:absolute;left:1586;top:4096;width:2146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">
                    <v:stroke endarrow="block"/>
                  </v:shape>
                  <v:shape id="Text Box 2130" o:spid="_x0000_s1599" type="#_x0000_t202" style="position:absolute;left:3547;top:2336;width:3493;height:3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  <v:textbox>
                      <w:txbxContent>
                        <w:p w:rsidR="00DF31A8" w:rsidRPr="00657C50" w:rsidRDefault="00DF31A8" w:rsidP="00DF31A8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657C50">
                            <w:rPr>
                              <w:i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Text Box 2131" o:spid="_x0000_s1600" type="#_x0000_t202" style="position:absolute;left:11624;top:2653;width:3620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  <v:textbox>
                      <w:txbxContent>
                        <w:p w:rsidR="00DF31A8" w:rsidRPr="00657C50" w:rsidRDefault="00DF31A8" w:rsidP="00DF31A8">
                          <w:pPr>
                            <w:rPr>
                              <w:i/>
                            </w:rPr>
                          </w:pPr>
                          <w:r w:rsidRPr="00657C50">
                            <w:rPr>
                              <w:i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132" o:spid="_x0000_s1601" type="#_x0000_t202" style="position:absolute;left:7441;top:10216;width:5969;height:5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  <v:textbox>
                      <w:txbxContent>
                        <w:p w:rsidR="00DF31A8" w:rsidRPr="00657C50" w:rsidRDefault="00DF31A8" w:rsidP="00DF31A8">
                          <w:r w:rsidRPr="00657C50">
                            <w:t>圖</w:t>
                          </w:r>
                          <w:r w:rsidRPr="00657C50">
                            <w:t>12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05EF4">
        <w:rPr>
          <w:noProof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1E20B138" wp14:editId="673B84D0">
                <wp:simplePos x="0" y="0"/>
                <wp:positionH relativeFrom="column">
                  <wp:posOffset>167640</wp:posOffset>
                </wp:positionH>
                <wp:positionV relativeFrom="paragraph">
                  <wp:posOffset>905510</wp:posOffset>
                </wp:positionV>
                <wp:extent cx="1089660" cy="1522095"/>
                <wp:effectExtent l="0" t="0" r="0" b="1905"/>
                <wp:wrapSquare wrapText="bothSides"/>
                <wp:docPr id="91" name="群組 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9660" cy="1522095"/>
                          <a:chOff x="0" y="0"/>
                          <a:chExt cx="1089938" cy="1522450"/>
                        </a:xfrm>
                      </wpg:grpSpPr>
                      <wps:wsp>
                        <wps:cNvPr id="92" name="AutoShape 2110"/>
                        <wps:cNvCnPr>
                          <a:cxnSpLocks noChangeShapeType="1"/>
                        </wps:cNvCnPr>
                        <wps:spPr bwMode="auto">
                          <a:xfrm>
                            <a:off x="822303" y="740072"/>
                            <a:ext cx="0" cy="86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2109"/>
                        <wps:cNvCnPr>
                          <a:cxnSpLocks noChangeShapeType="1"/>
                        </wps:cNvCnPr>
                        <wps:spPr bwMode="auto">
                          <a:xfrm>
                            <a:off x="404573" y="740072"/>
                            <a:ext cx="0" cy="86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4" name="群組 94"/>
                        <wpg:cNvGrpSpPr/>
                        <wpg:grpSpPr>
                          <a:xfrm>
                            <a:off x="0" y="0"/>
                            <a:ext cx="1089938" cy="1522450"/>
                            <a:chOff x="0" y="0"/>
                            <a:chExt cx="1089938" cy="1522450"/>
                          </a:xfrm>
                        </wpg:grpSpPr>
                        <wps:wsp>
                          <wps:cNvPr id="95" name="AutoShape 20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740" y="549298"/>
                              <a:ext cx="203200" cy="19050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AutoShape 2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940" y="858483"/>
                              <a:ext cx="146050" cy="13335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AutoShape 2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7200" y="651263"/>
                              <a:ext cx="361950" cy="6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425" y="484210"/>
                              <a:ext cx="450850" cy="450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-</w:t>
                                </w:r>
                                <w:r w:rsidRPr="00A8539F">
                                  <w:rPr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138" y="490818"/>
                              <a:ext cx="431800" cy="367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+</w:t>
                                </w:r>
                                <w:r w:rsidRPr="00A8539F">
                                  <w:rPr>
                                    <w:i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956" y="1202410"/>
                              <a:ext cx="611505" cy="32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圖</w:t>
                                </w:r>
                                <w:r w:rsidRPr="00A8539F"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AutoShape 2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940" y="259847"/>
                              <a:ext cx="146050" cy="13335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421" y="0"/>
                              <a:ext cx="30480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288" y="920978"/>
                              <a:ext cx="304800" cy="292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90092"/>
                              <a:ext cx="330200" cy="336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r w:rsidRPr="00A8539F"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AutoShape 2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7313" y="779542"/>
                              <a:ext cx="125730" cy="635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AutoShape 2112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404573" y="782832"/>
                              <a:ext cx="125730" cy="635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249" y="674288"/>
                              <a:ext cx="228600" cy="1816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F31A8" w:rsidRPr="00A8539F" w:rsidRDefault="00DF31A8" w:rsidP="00DF31A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A8539F">
                                  <w:rPr>
                                    <w:i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20B138" id="群組 91" o:spid="_x0000_s1602" style="position:absolute;left:0;text-align:left;margin-left:13.2pt;margin-top:71.3pt;width:85.8pt;height:119.85pt;z-index:251738112;mso-width-relative:margin;mso-height-relative:margin" coordsize="10899,15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">
                <v:shape id="AutoShape 2110" o:spid="_x0000_s1603" type="#_x0000_t32" style="position:absolute;left:8223;top:7400;width:0;height:8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LIL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vEzh/0v6AXL5BwAA//8DAFBLAQItABQABgAIAAAAIQDb4fbL7gAAAIUBAAATAAAAAAAAAAAA&#10;AAAAAAAAAABbQ29udGVudF9UeXBlc10ueG1sUEsBAi0AFAAGAAgAAAAhAFr0LFu/AAAAFQEAAAsA&#10;AAAAAAAAAAAAAAAAHwEAAF9yZWxzLy5yZWxzUEsBAi0AFAAGAAgAAAAhAFlEsgvEAAAA2wAAAA8A&#10;AAAAAAAAAAAAAAAABwIAAGRycy9kb3ducmV2LnhtbFBLBQYAAAAAAwADALcAAAD4AgAAAAA=&#10;"/>
                <v:shape id="AutoShape 2109" o:spid="_x0000_s1604" type="#_x0000_t32" style="position:absolute;left:4045;top:7400;width:0;height:8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BeQxQAAANsAAAAPAAAAZHJzL2Rvd25yZXYueG1sRI9BawIx&#10;FITvBf9DeIKXUrNalH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A2CBeQxQAAANsAAAAP&#10;AAAAAAAAAAAAAAAAAAcCAABkcnMvZG93bnJldi54bWxQSwUGAAAAAAMAAwC3AAAA+QIAAAAA&#10;"/>
                <v:group id="群組 94" o:spid="_x0000_s1605" style="position:absolute;width:10899;height:15224" coordsize="10899,15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2099" o:spid="_x0000_s1606" type="#_x0000_t120" style="position:absolute;left:2927;top:5492;width:203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"/>
                  <v:shape id="AutoShape 2100" o:spid="_x0000_s1607" type="#_x0000_t120" style="position:absolute;left:7499;top:8584;width:1460;height:1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"/>
                  <v:shape id="AutoShape 2101" o:spid="_x0000_s1608" type="#_x0000_t32" style="position:absolute;left:4572;top:6512;width:3619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">
                    <v:stroke dashstyle="1 1" endcap="round"/>
                  </v:shape>
                  <v:shape id="文字方塊 2" o:spid="_x0000_s1609" type="#_x0000_t202" style="position:absolute;left:2234;top:4842;width:4508;height:4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-</w:t>
                          </w:r>
                          <w:r w:rsidRPr="00A8539F">
                            <w:rPr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字方塊 2" o:spid="_x0000_s1610" type="#_x0000_t202" style="position:absolute;left:6581;top:4908;width:4318;height:36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" filled="f" fillcolor="yellow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+</w:t>
                          </w:r>
                          <w:r w:rsidRPr="00A8539F">
                            <w:rPr>
                              <w:i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字方塊 2" o:spid="_x0000_s1611" type="#_x0000_t202" style="position:absolute;left:2979;top:12024;width:611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圖</w:t>
                          </w:r>
                          <w:r w:rsidRPr="00A8539F">
                            <w:t>11</w:t>
                          </w:r>
                        </w:p>
                      </w:txbxContent>
                    </v:textbox>
                  </v:shape>
                  <v:shape id="AutoShape 2105" o:spid="_x0000_s1612" type="#_x0000_t120" style="position:absolute;left:7499;top:2598;width:1460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"/>
                  <v:shape id="文字方塊 2" o:spid="_x0000_s1613" type="#_x0000_t202" style="position:absolute;left:6644;width:3048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H</w:t>
                          </w:r>
                        </w:p>
                      </w:txbxContent>
                    </v:textbox>
                  </v:shape>
                  <v:shape id="文字方塊 2" o:spid="_x0000_s1614" type="#_x0000_t202" style="position:absolute;left:6742;top:9209;width:3048;height:2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H</w:t>
                          </w:r>
                        </w:p>
                      </w:txbxContent>
                    </v:textbox>
                  </v:shape>
                  <v:shape id="文字方塊 2" o:spid="_x0000_s1615" type="#_x0000_t202" style="position:absolute;top:4900;width:3302;height:3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  <v:textbox>
                      <w:txbxContent>
                        <w:p w:rsidR="00DF31A8" w:rsidRPr="00A8539F" w:rsidRDefault="00DF31A8" w:rsidP="00DF31A8">
                          <w:r w:rsidRPr="00A8539F">
                            <w:t>O</w:t>
                          </w:r>
                        </w:p>
                      </w:txbxContent>
                    </v:textbox>
                  </v:shape>
                  <v:shape id="AutoShape 2111" o:spid="_x0000_s1616" type="#_x0000_t32" style="position:absolute;left:6973;top:7795;width:1257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" strokeweight=".5pt">
                    <v:stroke endarrow="block"/>
                  </v:shape>
                  <v:shape id="AutoShape 2112" o:spid="_x0000_s1617" type="#_x0000_t32" style="position:absolute;left:4045;top:7828;width:1258;height:6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" strokeweight=".5pt">
                    <v:stroke endarrow="block"/>
                  </v:shape>
                  <v:shape id="文字方塊 2" o:spid="_x0000_s1618" type="#_x0000_t202" style="position:absolute;left:5032;top:6742;width:2286;height:18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" filled="f" stroked="f">
                    <v:textbox inset="0,0,0,0">
                      <w:txbxContent>
                        <w:p w:rsidR="00DF31A8" w:rsidRPr="00A8539F" w:rsidRDefault="00DF31A8" w:rsidP="00DF31A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i/>
                            </w:rPr>
                          </w:pPr>
                          <w:proofErr w:type="gramStart"/>
                          <w:r w:rsidRPr="00A8539F">
                            <w:rPr>
                              <w:i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0002E"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646452</wp:posOffset>
                </wp:positionH>
                <wp:positionV relativeFrom="paragraph">
                  <wp:posOffset>1344020</wp:posOffset>
                </wp:positionV>
                <wp:extent cx="169640" cy="205740"/>
                <wp:effectExtent l="0" t="0" r="1905" b="3810"/>
                <wp:wrapNone/>
                <wp:docPr id="41" name="文字方塊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640" cy="2057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0A4" w:rsidRDefault="00E74428">
                            <w:r w:rsidRPr="00E74428">
                              <w:rPr>
                                <w:spacing w:val="20"/>
                                <w:position w:val="-6"/>
                                <w:sz w:val="22"/>
                                <w:szCs w:val="22"/>
                              </w:rPr>
                              <w:object w:dxaOrig="220" w:dyaOrig="320">
                                <v:shape id="_x0000_i1196" type="#_x0000_t75" style="width:11.05pt;height:15.9pt" o:ole="">
                                  <v:imagedata r:id="rId321" o:title=""/>
                                </v:shape>
                                <o:OLEObject Type="Embed" ProgID="Equation.DSMT4" ShapeID="_x0000_i1196" DrawAspect="Content" ObjectID="_1591349701" r:id="rId3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字方塊 41" o:spid="_x0000_s1599" type="#_x0000_t202" style="position:absolute;left:0;text-align:left;margin-left:365.85pt;margin-top:105.85pt;width:13.35pt;height:16.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" filled="f" stroked="f" strokeweight=".5pt">
                <v:textbox inset="0,0,0,0">
                  <w:txbxContent>
                    <w:p w:rsidR="005730A4" w:rsidRDefault="00E74428">
                      <w:r w:rsidRPr="00E74428">
                        <w:rPr>
                          <w:spacing w:val="20"/>
                          <w:position w:val="-6"/>
                          <w:sz w:val="22"/>
                          <w:szCs w:val="22"/>
                        </w:rPr>
                        <w:object w:dxaOrig="220" w:dyaOrig="320">
                          <v:shape id="_x0000_i1260" type="#_x0000_t75" style="width:11.1pt;height:16.3pt" o:ole="">
                            <v:imagedata r:id="rId332" o:title=""/>
                          </v:shape>
                          <o:OLEObject Type="Embed" ProgID="Equation.DSMT4" ShapeID="_x0000_i1260" DrawAspect="Content" ObjectID="_1591288134" r:id="rId3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0002E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585469</wp:posOffset>
                </wp:positionH>
                <wp:positionV relativeFrom="paragraph">
                  <wp:posOffset>1213972</wp:posOffset>
                </wp:positionV>
                <wp:extent cx="165711" cy="213360"/>
                <wp:effectExtent l="0" t="0" r="6350" b="15240"/>
                <wp:wrapNone/>
                <wp:docPr id="42" name="文字方塊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5711" cy="2133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730A4" w:rsidRDefault="00E74428" w:rsidP="005730A4">
                            <w:r w:rsidRPr="00E74428">
                              <w:rPr>
                                <w:spacing w:val="20"/>
                                <w:position w:val="-6"/>
                                <w:sz w:val="22"/>
                                <w:szCs w:val="22"/>
                              </w:rPr>
                              <w:object w:dxaOrig="240" w:dyaOrig="320">
                                <v:shape id="_x0000_i1198" type="#_x0000_t75" style="width:13.25pt;height:15.9pt" o:ole="">
                                  <v:imagedata r:id="rId319" o:title=""/>
                                </v:shape>
                                <o:OLEObject Type="Embed" ProgID="Equation.DSMT4" ShapeID="_x0000_i1198" DrawAspect="Content" ObjectID="_1591349702" r:id="rId3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字方塊 42" o:spid="_x0000_s1600" type="#_x0000_t202" style="position:absolute;left:0;text-align:left;margin-left:439.8pt;margin-top:95.6pt;width:13.05pt;height:16.8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" filled="f" stroked="f" strokeweight=".5pt">
                <v:textbox style="mso-fit-shape-to-text:t" inset="0,0,0,0">
                  <w:txbxContent>
                    <w:p w:rsidR="005730A4" w:rsidRDefault="00E74428" w:rsidP="005730A4">
                      <w:r w:rsidRPr="00E74428">
                        <w:rPr>
                          <w:spacing w:val="20"/>
                          <w:position w:val="-6"/>
                          <w:sz w:val="22"/>
                          <w:szCs w:val="22"/>
                        </w:rPr>
                        <w:object w:dxaOrig="240" w:dyaOrig="320">
                          <v:shape id="_x0000_i1261" type="#_x0000_t75" style="width:13.25pt;height:16.3pt" o:ole="">
                            <v:imagedata r:id="rId335" o:title=""/>
                          </v:shape>
                          <o:OLEObject Type="Embed" ProgID="Equation.DSMT4" ShapeID="_x0000_i1261" DrawAspect="Content" ObjectID="_1591288135" r:id="rId3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86CC6">
        <w:rPr>
          <w:noProof/>
        </w:rPr>
        <w:pict>
          <v:group id="_x0000_s1641" style="position:absolute;left:0;text-align:left;margin-left:356.4pt;margin-top:74.55pt;width:86pt;height:119.7pt;z-index:251763712;mso-position-horizontal-relative:text;mso-position-vertical-relative:text" coordorigin="8404,11187" coordsize="1720,2394">
            <v:group id="_x0000_s1640" style="position:absolute;left:8404;top:11187;width:1720;height:1620" coordorigin="8404,11187" coordsize="1720,1620">
              <v:group id="_x0000_s1466" style="position:absolute;left:8816;top:11767;width:820;height:540" coordorigin="10120,8650" coordsize="820,540">
                <v:shape id="_x0000_s1467" type="#_x0000_t202" style="position:absolute;left:10120;top:8650;width:820;height:540" filled="f" stroked="f">
                  <v:textbox style="mso-next-textbox:#_x0000_s1467">
                    <w:txbxContent>
                      <w:p w:rsidR="00DF31A8" w:rsidRDefault="00DF31A8" w:rsidP="00DF31A8">
                        <w:r w:rsidRPr="00D37E1A">
                          <w:rPr>
                            <w:rFonts w:ascii="新細明體" w:hAnsi="新細明體"/>
                            <w:position w:val="-4"/>
                            <w:sz w:val="22"/>
                            <w:lang w:val="es-ES"/>
                          </w:rPr>
                          <w:object w:dxaOrig="180" w:dyaOrig="279">
                            <v:shape id="_x0000_i1200" type="#_x0000_t75" style="width:7.95pt;height:13.25pt" o:ole="">
                              <v:imagedata r:id="rId337" o:title=""/>
                            </v:shape>
                            <o:OLEObject Type="Embed" ProgID="Equation.DSMT4" ShapeID="_x0000_i1200" DrawAspect="Content" ObjectID="_1591349696" r:id="rId338"/>
                          </w:object>
                        </w:r>
                        <w:r>
                          <w:rPr>
                            <w:rFonts w:ascii="新細明體" w:hAnsi="新細明體"/>
                            <w:sz w:val="22"/>
                            <w:lang w:val="es-ES"/>
                          </w:rPr>
                          <w:t xml:space="preserve"> </w:t>
                        </w:r>
                        <w:r w:rsidRPr="00D37E1A">
                          <w:rPr>
                            <w:rFonts w:ascii="新細明體" w:hAnsi="新細明體"/>
                            <w:position w:val="-6"/>
                            <w:sz w:val="22"/>
                            <w:lang w:val="es-ES"/>
                          </w:rPr>
                          <w:object w:dxaOrig="200" w:dyaOrig="279">
                            <v:shape id="_x0000_i1202" type="#_x0000_t75" style="width:9.7pt;height:14.6pt" o:ole="">
                              <v:imagedata r:id="rId339" o:title=""/>
                            </v:shape>
                            <o:OLEObject Type="Embed" ProgID="Equation.DSMT4" ShapeID="_x0000_i1202" DrawAspect="Content" ObjectID="_1591349697" r:id="rId340"/>
                          </w:object>
                        </w:r>
                      </w:p>
                    </w:txbxContent>
                  </v:textbox>
                </v:shape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468" type="#_x0000_t19" style="position:absolute;left:10430;top:8881;width:71;height:190" coordsize="20703,21600" adj=",-1086206" path="wr-21600,,21600,43200,,,20703,15438nfewr-21600,,21600,43200,,,20703,15438l,21600nsxe">
                  <v:path o:connectlocs="0,0;20703,15438;0,21600"/>
                </v:shape>
              </v:group>
              <v:shape id="_x0000_s1456" type="#_x0000_t32" style="position:absolute;left:8404;top:11187;width:1640;height:10" o:connectortype="straight">
                <v:stroke endarrow="block"/>
              </v:shape>
              <v:shape id="_x0000_s1457" type="#_x0000_t32" style="position:absolute;left:8424;top:11487;width:1640;height:10" o:connectortype="straight">
                <v:stroke endarrow="block"/>
              </v:shape>
              <v:shape id="_x0000_s1458" type="#_x0000_t32" style="position:absolute;left:8424;top:11807;width:1640;height:10" o:connectortype="straight">
                <v:stroke endarrow="block"/>
              </v:shape>
              <v:shape id="_x0000_s1459" type="#_x0000_t32" style="position:absolute;left:8454;top:12147;width:1640;height:10" o:connectortype="straight">
                <v:stroke endarrow="block"/>
              </v:shape>
              <v:shape id="_x0000_s1460" type="#_x0000_t32" style="position:absolute;left:8474;top:12457;width:1640;height:10" o:connectortype="straight">
                <v:stroke endarrow="block"/>
              </v:shape>
              <v:shape id="_x0000_s1462" type="#_x0000_t32" style="position:absolute;left:8484;top:12797;width:1640;height:10" o:connectortype="straight">
                <v:stroke endarrow="block"/>
              </v:shape>
              <v:shape id="_x0000_s1463" type="#_x0000_t32" style="position:absolute;left:8686;top:11717;width:780;height:592;flip:y" o:connectortype="straight">
                <v:stroke endarrow="block"/>
              </v:shape>
            </v:group>
            <v:shape id="文字方塊 2" o:spid="_x0000_s1465" type="#_x0000_t202" style="position:absolute;left:8718;top:12977;width:1078;height:6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" filled="f" stroked="f">
              <v:textbox style="mso-next-textbox:#文字方塊 2">
                <w:txbxContent>
                  <w:p w:rsidR="00DF31A8" w:rsidRDefault="00DF31A8" w:rsidP="00DF31A8">
                    <w:r w:rsidRPr="00AD2F3F">
                      <w:rPr>
                        <w:rFonts w:hint="eastAsia"/>
                      </w:rPr>
                      <w:t>圖</w:t>
                    </w:r>
                    <w:r>
                      <w:rPr>
                        <w:rFonts w:hint="eastAsia"/>
                      </w:rPr>
                      <w:t>13</w:t>
                    </w:r>
                  </w:p>
                </w:txbxContent>
              </v:textbox>
            </v:shape>
          </v:group>
        </w:pict>
      </w:r>
    </w:p>
    <w:sectPr w:rsidR="005730A4" w:rsidRPr="00DF31A8" w:rsidSect="007B28AF">
      <w:headerReference w:type="even" r:id="rId341"/>
      <w:headerReference w:type="default" r:id="rId342"/>
      <w:footerReference w:type="even" r:id="rId343"/>
      <w:footerReference w:type="default" r:id="rId344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6CC6" w:rsidRDefault="00686CC6">
      <w:r>
        <w:separator/>
      </w:r>
    </w:p>
  </w:endnote>
  <w:endnote w:type="continuationSeparator" w:id="0">
    <w:p w:rsidR="00686CC6" w:rsidRDefault="00686C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57FC" w:rsidRPr="00FD36E0" w:rsidRDefault="006C57FC">
    <w:pPr>
      <w:pStyle w:val="a8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24803">
      <w:rPr>
        <w:noProof/>
        <w:sz w:val="22"/>
        <w:szCs w:val="22"/>
      </w:rPr>
      <w:t>6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57FC" w:rsidRPr="00FD36E0" w:rsidRDefault="006C57FC">
    <w:pPr>
      <w:pStyle w:val="a8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24803">
      <w:rPr>
        <w:noProof/>
        <w:sz w:val="22"/>
        <w:szCs w:val="22"/>
      </w:rPr>
      <w:t>7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6CC6" w:rsidRDefault="00686CC6">
      <w:r>
        <w:separator/>
      </w:r>
    </w:p>
  </w:footnote>
  <w:footnote w:type="continuationSeparator" w:id="0">
    <w:p w:rsidR="00686CC6" w:rsidRDefault="00686C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57FC" w:rsidRPr="00FD36E0" w:rsidRDefault="006C57F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proofErr w:type="gramStart"/>
    <w:r w:rsidRPr="00FD36E0">
      <w:rPr>
        <w:rFonts w:eastAsia="細明體" w:hint="eastAsia"/>
        <w:kern w:val="0"/>
        <w:sz w:val="22"/>
        <w:szCs w:val="22"/>
      </w:rPr>
      <w:t>10</w:t>
    </w:r>
    <w:r>
      <w:rPr>
        <w:rFonts w:eastAsia="細明體"/>
        <w:kern w:val="0"/>
        <w:sz w:val="22"/>
        <w:szCs w:val="22"/>
      </w:rPr>
      <w:t>7</w:t>
    </w:r>
    <w:r w:rsidRPr="00FD36E0">
      <w:rPr>
        <w:rFonts w:eastAsia="細明體" w:hint="eastAsia"/>
        <w:kern w:val="0"/>
        <w:sz w:val="22"/>
        <w:szCs w:val="22"/>
      </w:rPr>
      <w:t>年指考</w:t>
    </w:r>
    <w:proofErr w:type="gramEnd"/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124803">
      <w:rPr>
        <w:rFonts w:eastAsia="細明體"/>
        <w:noProof/>
        <w:kern w:val="0"/>
        <w:sz w:val="22"/>
        <w:szCs w:val="22"/>
      </w:rPr>
      <w:t>6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6C57FC" w:rsidRPr="00FD36E0" w:rsidRDefault="006C57F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6C57FC" w:rsidRPr="00FD36E0" w:rsidRDefault="006C57FC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57FC" w:rsidRPr="00FD36E0" w:rsidRDefault="006C57FC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24803">
      <w:rPr>
        <w:noProof/>
        <w:sz w:val="22"/>
        <w:szCs w:val="22"/>
      </w:rPr>
      <w:t>7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 w:rsidRPr="00FD36E0">
      <w:rPr>
        <w:rFonts w:hint="eastAsia"/>
        <w:sz w:val="22"/>
        <w:szCs w:val="22"/>
      </w:rPr>
      <w:t>10</w:t>
    </w:r>
    <w:r>
      <w:rPr>
        <w:sz w:val="22"/>
        <w:szCs w:val="22"/>
      </w:rPr>
      <w:t>7</w:t>
    </w:r>
    <w:r w:rsidRPr="00FD36E0">
      <w:rPr>
        <w:rFonts w:hint="eastAsia"/>
        <w:sz w:val="22"/>
        <w:szCs w:val="22"/>
      </w:rPr>
      <w:t>年指考</w:t>
    </w:r>
  </w:p>
  <w:p w:rsidR="006C57FC" w:rsidRPr="00FD36E0" w:rsidRDefault="006C57FC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</w:t>
    </w:r>
    <w:r w:rsidRPr="00FD36E0">
      <w:rPr>
        <w:rFonts w:hint="eastAsia"/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C05ACD"/>
    <w:multiLevelType w:val="hybridMultilevel"/>
    <w:tmpl w:val="18FCF660"/>
    <w:lvl w:ilvl="0" w:tplc="48B81C1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44B22C4"/>
    <w:multiLevelType w:val="hybridMultilevel"/>
    <w:tmpl w:val="CC184AE2"/>
    <w:lvl w:ilvl="0" w:tplc="56788B3A">
      <w:start w:val="1"/>
      <w:numFmt w:val="upperLetter"/>
      <w:lvlText w:val="(%1)"/>
      <w:lvlJc w:val="left"/>
      <w:pPr>
        <w:tabs>
          <w:tab w:val="num" w:pos="577"/>
        </w:tabs>
        <w:ind w:left="577" w:hanging="435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2" w15:restartNumberingAfterBreak="0">
    <w:nsid w:val="14593BCA"/>
    <w:multiLevelType w:val="hybridMultilevel"/>
    <w:tmpl w:val="9EA0D254"/>
    <w:lvl w:ilvl="0" w:tplc="67C0BB72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172B7969"/>
    <w:multiLevelType w:val="hybridMultilevel"/>
    <w:tmpl w:val="632AC816"/>
    <w:lvl w:ilvl="0" w:tplc="E62815E6">
      <w:start w:val="1"/>
      <w:numFmt w:val="upperLetter"/>
      <w:lvlText w:val="(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00"/>
        </w:tabs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40"/>
        </w:tabs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20"/>
        </w:tabs>
        <w:ind w:left="4920" w:hanging="480"/>
      </w:pPr>
    </w:lvl>
  </w:abstractNum>
  <w:abstractNum w:abstractNumId="14" w15:restartNumberingAfterBreak="0">
    <w:nsid w:val="212A74D1"/>
    <w:multiLevelType w:val="hybridMultilevel"/>
    <w:tmpl w:val="E5FC9FC4"/>
    <w:lvl w:ilvl="0" w:tplc="B088C012">
      <w:start w:val="1"/>
      <w:numFmt w:val="decimal"/>
      <w:lvlText w:val="%1."/>
      <w:lvlJc w:val="left"/>
      <w:pPr>
        <w:ind w:left="64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6" w:hanging="480"/>
      </w:pPr>
    </w:lvl>
    <w:lvl w:ilvl="2" w:tplc="0409001B" w:tentative="1">
      <w:start w:val="1"/>
      <w:numFmt w:val="lowerRoman"/>
      <w:lvlText w:val="%3."/>
      <w:lvlJc w:val="right"/>
      <w:pPr>
        <w:ind w:left="1726" w:hanging="480"/>
      </w:pPr>
    </w:lvl>
    <w:lvl w:ilvl="3" w:tplc="0409000F" w:tentative="1">
      <w:start w:val="1"/>
      <w:numFmt w:val="decimal"/>
      <w:lvlText w:val="%4."/>
      <w:lvlJc w:val="left"/>
      <w:pPr>
        <w:ind w:left="22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6" w:hanging="480"/>
      </w:pPr>
    </w:lvl>
    <w:lvl w:ilvl="5" w:tplc="0409001B" w:tentative="1">
      <w:start w:val="1"/>
      <w:numFmt w:val="lowerRoman"/>
      <w:lvlText w:val="%6."/>
      <w:lvlJc w:val="right"/>
      <w:pPr>
        <w:ind w:left="3166" w:hanging="480"/>
      </w:pPr>
    </w:lvl>
    <w:lvl w:ilvl="6" w:tplc="0409000F" w:tentative="1">
      <w:start w:val="1"/>
      <w:numFmt w:val="decimal"/>
      <w:lvlText w:val="%7."/>
      <w:lvlJc w:val="left"/>
      <w:pPr>
        <w:ind w:left="36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6" w:hanging="480"/>
      </w:pPr>
    </w:lvl>
    <w:lvl w:ilvl="8" w:tplc="0409001B" w:tentative="1">
      <w:start w:val="1"/>
      <w:numFmt w:val="lowerRoman"/>
      <w:lvlText w:val="%9."/>
      <w:lvlJc w:val="right"/>
      <w:pPr>
        <w:ind w:left="4606" w:hanging="480"/>
      </w:pPr>
    </w:lvl>
  </w:abstractNum>
  <w:abstractNum w:abstractNumId="15" w15:restartNumberingAfterBreak="0">
    <w:nsid w:val="23D42377"/>
    <w:multiLevelType w:val="hybridMultilevel"/>
    <w:tmpl w:val="01B2479E"/>
    <w:lvl w:ilvl="0" w:tplc="C6C87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新細明體" w:hAnsi="新細明體" w:hint="default"/>
      </w:rPr>
    </w:lvl>
    <w:lvl w:ilvl="1" w:tplc="C88C3AE4">
      <w:start w:val="1"/>
      <w:numFmt w:val="upperLetter"/>
      <w:lvlText w:val="(%2)"/>
      <w:lvlJc w:val="left"/>
      <w:pPr>
        <w:tabs>
          <w:tab w:val="num" w:pos="876"/>
        </w:tabs>
        <w:ind w:left="876" w:hanging="39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6623401"/>
    <w:multiLevelType w:val="hybridMultilevel"/>
    <w:tmpl w:val="7B5E27BC"/>
    <w:lvl w:ilvl="0" w:tplc="2D486D52">
      <w:start w:val="1"/>
      <w:numFmt w:val="upp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C7C3EA8">
      <w:start w:val="3"/>
      <w:numFmt w:val="ideographTraditional"/>
      <w:lvlText w:val="(%2)"/>
      <w:lvlJc w:val="left"/>
      <w:pPr>
        <w:tabs>
          <w:tab w:val="num" w:pos="5550"/>
        </w:tabs>
        <w:ind w:left="5550" w:hanging="447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A942DFF"/>
    <w:multiLevelType w:val="hybridMultilevel"/>
    <w:tmpl w:val="83FCD9AC"/>
    <w:lvl w:ilvl="0" w:tplc="EE722D7E">
      <w:start w:val="5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345F6D52"/>
    <w:multiLevelType w:val="hybridMultilevel"/>
    <w:tmpl w:val="3348CACA"/>
    <w:lvl w:ilvl="0" w:tplc="58DEB93E">
      <w:start w:val="2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3A4646A4"/>
    <w:multiLevelType w:val="hybridMultilevel"/>
    <w:tmpl w:val="D72EBF02"/>
    <w:lvl w:ilvl="0" w:tplc="A6B262EE">
      <w:start w:val="4"/>
      <w:numFmt w:val="upperLetter"/>
      <w:lvlText w:val="(%1)"/>
      <w:lvlJc w:val="left"/>
      <w:pPr>
        <w:tabs>
          <w:tab w:val="num" w:pos="3090"/>
        </w:tabs>
        <w:ind w:left="3090" w:hanging="309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D925AE6"/>
    <w:multiLevelType w:val="hybridMultilevel"/>
    <w:tmpl w:val="2C2CFABA"/>
    <w:lvl w:ilvl="0" w:tplc="DECA69C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9D1089C"/>
    <w:multiLevelType w:val="hybridMultilevel"/>
    <w:tmpl w:val="C660C850"/>
    <w:lvl w:ilvl="0" w:tplc="180A9D42">
      <w:start w:val="1"/>
      <w:numFmt w:val="taiwaneseCountingThousand"/>
      <w:lvlText w:val="%1、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4A1138BD"/>
    <w:multiLevelType w:val="hybridMultilevel"/>
    <w:tmpl w:val="B1D4BB64"/>
    <w:lvl w:ilvl="0" w:tplc="CCAC5E44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B262926"/>
    <w:multiLevelType w:val="hybridMultilevel"/>
    <w:tmpl w:val="AADC51B6"/>
    <w:lvl w:ilvl="0" w:tplc="AB346838">
      <w:start w:val="1"/>
      <w:numFmt w:val="upperLetter"/>
      <w:lvlText w:val="(%1)"/>
      <w:lvlJc w:val="left"/>
      <w:pPr>
        <w:tabs>
          <w:tab w:val="num" w:pos="828"/>
        </w:tabs>
        <w:ind w:left="82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4" w15:restartNumberingAfterBreak="0">
    <w:nsid w:val="51393FBE"/>
    <w:multiLevelType w:val="hybridMultilevel"/>
    <w:tmpl w:val="BAEA46D0"/>
    <w:lvl w:ilvl="0" w:tplc="27DC988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5" w15:restartNumberingAfterBreak="0">
    <w:nsid w:val="55834208"/>
    <w:multiLevelType w:val="hybridMultilevel"/>
    <w:tmpl w:val="9BDA8502"/>
    <w:lvl w:ilvl="0" w:tplc="B9D47D2C">
      <w:start w:val="1"/>
      <w:numFmt w:val="upperLetter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C51480E"/>
    <w:multiLevelType w:val="hybridMultilevel"/>
    <w:tmpl w:val="559480A0"/>
    <w:lvl w:ilvl="0" w:tplc="B68CB67E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B8AA44E">
      <w:start w:val="3"/>
      <w:numFmt w:val="upp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64C807C8"/>
    <w:multiLevelType w:val="hybridMultilevel"/>
    <w:tmpl w:val="12EC4BD4"/>
    <w:lvl w:ilvl="0" w:tplc="5EF20794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88F0B52"/>
    <w:multiLevelType w:val="hybridMultilevel"/>
    <w:tmpl w:val="D94E03DC"/>
    <w:lvl w:ilvl="0" w:tplc="E55A6602">
      <w:start w:val="1"/>
      <w:numFmt w:val="ideographTraditional"/>
      <w:lvlText w:val="(%1)"/>
      <w:lvlJc w:val="left"/>
      <w:pPr>
        <w:ind w:left="885" w:hanging="52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9" w15:restartNumberingAfterBreak="0">
    <w:nsid w:val="690A6DFB"/>
    <w:multiLevelType w:val="hybridMultilevel"/>
    <w:tmpl w:val="E5FC9FC4"/>
    <w:lvl w:ilvl="0" w:tplc="B088C012">
      <w:start w:val="1"/>
      <w:numFmt w:val="decimal"/>
      <w:lvlText w:val="%1."/>
      <w:lvlJc w:val="left"/>
      <w:pPr>
        <w:ind w:left="64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6" w:hanging="480"/>
      </w:pPr>
    </w:lvl>
    <w:lvl w:ilvl="2" w:tplc="0409001B" w:tentative="1">
      <w:start w:val="1"/>
      <w:numFmt w:val="lowerRoman"/>
      <w:lvlText w:val="%3."/>
      <w:lvlJc w:val="right"/>
      <w:pPr>
        <w:ind w:left="1726" w:hanging="480"/>
      </w:pPr>
    </w:lvl>
    <w:lvl w:ilvl="3" w:tplc="0409000F" w:tentative="1">
      <w:start w:val="1"/>
      <w:numFmt w:val="decimal"/>
      <w:lvlText w:val="%4."/>
      <w:lvlJc w:val="left"/>
      <w:pPr>
        <w:ind w:left="22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6" w:hanging="480"/>
      </w:pPr>
    </w:lvl>
    <w:lvl w:ilvl="5" w:tplc="0409001B" w:tentative="1">
      <w:start w:val="1"/>
      <w:numFmt w:val="lowerRoman"/>
      <w:lvlText w:val="%6."/>
      <w:lvlJc w:val="right"/>
      <w:pPr>
        <w:ind w:left="3166" w:hanging="480"/>
      </w:pPr>
    </w:lvl>
    <w:lvl w:ilvl="6" w:tplc="0409000F" w:tentative="1">
      <w:start w:val="1"/>
      <w:numFmt w:val="decimal"/>
      <w:lvlText w:val="%7."/>
      <w:lvlJc w:val="left"/>
      <w:pPr>
        <w:ind w:left="36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6" w:hanging="480"/>
      </w:pPr>
    </w:lvl>
    <w:lvl w:ilvl="8" w:tplc="0409001B" w:tentative="1">
      <w:start w:val="1"/>
      <w:numFmt w:val="lowerRoman"/>
      <w:lvlText w:val="%9."/>
      <w:lvlJc w:val="right"/>
      <w:pPr>
        <w:ind w:left="4606" w:hanging="480"/>
      </w:pPr>
    </w:lvl>
  </w:abstractNum>
  <w:abstractNum w:abstractNumId="30" w15:restartNumberingAfterBreak="0">
    <w:nsid w:val="6A3B29D4"/>
    <w:multiLevelType w:val="hybridMultilevel"/>
    <w:tmpl w:val="9BDA8502"/>
    <w:lvl w:ilvl="0" w:tplc="B9D47D2C">
      <w:start w:val="1"/>
      <w:numFmt w:val="upperLetter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6BD63F37"/>
    <w:multiLevelType w:val="singleLevel"/>
    <w:tmpl w:val="CBBED5F6"/>
    <w:lvl w:ilvl="0">
      <w:start w:val="1"/>
      <w:numFmt w:val="upperLetter"/>
      <w:lvlText w:val="(%1)"/>
      <w:lvlJc w:val="left"/>
      <w:pPr>
        <w:tabs>
          <w:tab w:val="num" w:pos="830"/>
        </w:tabs>
        <w:ind w:left="830" w:hanging="456"/>
      </w:pPr>
    </w:lvl>
  </w:abstractNum>
  <w:abstractNum w:abstractNumId="32" w15:restartNumberingAfterBreak="0">
    <w:nsid w:val="6C5B3738"/>
    <w:multiLevelType w:val="singleLevel"/>
    <w:tmpl w:val="582C1542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33" w15:restartNumberingAfterBreak="0">
    <w:nsid w:val="719B057A"/>
    <w:multiLevelType w:val="hybridMultilevel"/>
    <w:tmpl w:val="4066F796"/>
    <w:lvl w:ilvl="0" w:tplc="21866F68">
      <w:start w:val="1"/>
      <w:numFmt w:val="taiwaneseCountingThousand"/>
      <w:lvlText w:val="%1."/>
      <w:lvlJc w:val="left"/>
      <w:pPr>
        <w:ind w:left="644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34" w15:restartNumberingAfterBreak="0">
    <w:nsid w:val="71E65EE9"/>
    <w:multiLevelType w:val="hybridMultilevel"/>
    <w:tmpl w:val="B9129810"/>
    <w:lvl w:ilvl="0" w:tplc="D35868FA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2C41A0F"/>
    <w:multiLevelType w:val="hybridMultilevel"/>
    <w:tmpl w:val="A1BC42C8"/>
    <w:lvl w:ilvl="0" w:tplc="F29E3D82">
      <w:start w:val="1"/>
      <w:numFmt w:val="upperLetter"/>
      <w:lvlText w:val="(%1)"/>
      <w:lvlJc w:val="left"/>
      <w:pPr>
        <w:tabs>
          <w:tab w:val="num" w:pos="719"/>
        </w:tabs>
        <w:ind w:left="719" w:hanging="435"/>
      </w:pPr>
      <w:rPr>
        <w:rFonts w:hint="eastAsia"/>
      </w:rPr>
    </w:lvl>
    <w:lvl w:ilvl="1" w:tplc="4AD07090">
      <w:start w:val="2"/>
      <w:numFmt w:val="decimal"/>
      <w:suff w:val="space"/>
      <w:lvlText w:val="(%2)"/>
      <w:lvlJc w:val="left"/>
      <w:pPr>
        <w:ind w:left="1034" w:hanging="27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36" w15:restartNumberingAfterBreak="0">
    <w:nsid w:val="77490E96"/>
    <w:multiLevelType w:val="hybridMultilevel"/>
    <w:tmpl w:val="E2A68F04"/>
    <w:lvl w:ilvl="0" w:tplc="BF7213EE">
      <w:start w:val="1"/>
      <w:numFmt w:val="upperLetter"/>
      <w:lvlText w:val="(%1)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7D5699D"/>
    <w:multiLevelType w:val="hybridMultilevel"/>
    <w:tmpl w:val="631E01E2"/>
    <w:lvl w:ilvl="0" w:tplc="AB346838">
      <w:start w:val="1"/>
      <w:numFmt w:val="upperLetter"/>
      <w:lvlText w:val="(%1)"/>
      <w:lvlJc w:val="left"/>
      <w:pPr>
        <w:tabs>
          <w:tab w:val="num" w:pos="468"/>
        </w:tabs>
        <w:ind w:left="46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5"/>
  </w:num>
  <w:num w:numId="12">
    <w:abstractNumId w:val="11"/>
  </w:num>
  <w:num w:numId="13">
    <w:abstractNumId w:val="12"/>
  </w:num>
  <w:num w:numId="14">
    <w:abstractNumId w:val="36"/>
  </w:num>
  <w:num w:numId="15">
    <w:abstractNumId w:val="22"/>
  </w:num>
  <w:num w:numId="16">
    <w:abstractNumId w:val="18"/>
  </w:num>
  <w:num w:numId="17">
    <w:abstractNumId w:val="17"/>
  </w:num>
  <w:num w:numId="18">
    <w:abstractNumId w:val="32"/>
  </w:num>
  <w:num w:numId="19">
    <w:abstractNumId w:val="31"/>
  </w:num>
  <w:num w:numId="20">
    <w:abstractNumId w:val="26"/>
  </w:num>
  <w:num w:numId="21">
    <w:abstractNumId w:val="16"/>
  </w:num>
  <w:num w:numId="22">
    <w:abstractNumId w:val="15"/>
  </w:num>
  <w:num w:numId="23">
    <w:abstractNumId w:val="24"/>
  </w:num>
  <w:num w:numId="24">
    <w:abstractNumId w:val="20"/>
  </w:num>
  <w:num w:numId="25">
    <w:abstractNumId w:val="19"/>
  </w:num>
  <w:num w:numId="26">
    <w:abstractNumId w:val="34"/>
  </w:num>
  <w:num w:numId="27">
    <w:abstractNumId w:val="27"/>
  </w:num>
  <w:num w:numId="28">
    <w:abstractNumId w:val="21"/>
  </w:num>
  <w:num w:numId="29">
    <w:abstractNumId w:val="10"/>
  </w:num>
  <w:num w:numId="30">
    <w:abstractNumId w:val="37"/>
  </w:num>
  <w:num w:numId="31">
    <w:abstractNumId w:val="23"/>
  </w:num>
  <w:num w:numId="32">
    <w:abstractNumId w:val="13"/>
  </w:num>
  <w:num w:numId="33">
    <w:abstractNumId w:val="28"/>
  </w:num>
  <w:num w:numId="34">
    <w:abstractNumId w:val="30"/>
  </w:num>
  <w:num w:numId="35">
    <w:abstractNumId w:val="25"/>
  </w:num>
  <w:num w:numId="36">
    <w:abstractNumId w:val="33"/>
  </w:num>
  <w:num w:numId="37">
    <w:abstractNumId w:val="29"/>
  </w:num>
  <w:num w:numId="3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019"/>
    <w:rsid w:val="00001B36"/>
    <w:rsid w:val="00004CD1"/>
    <w:rsid w:val="00010EBA"/>
    <w:rsid w:val="00012B08"/>
    <w:rsid w:val="00012C20"/>
    <w:rsid w:val="0001622E"/>
    <w:rsid w:val="000265C6"/>
    <w:rsid w:val="00031D71"/>
    <w:rsid w:val="00040085"/>
    <w:rsid w:val="00042098"/>
    <w:rsid w:val="00042BC6"/>
    <w:rsid w:val="00046436"/>
    <w:rsid w:val="00052032"/>
    <w:rsid w:val="00056A41"/>
    <w:rsid w:val="0006136B"/>
    <w:rsid w:val="000623DA"/>
    <w:rsid w:val="0007376B"/>
    <w:rsid w:val="00075D3C"/>
    <w:rsid w:val="000835F3"/>
    <w:rsid w:val="00086156"/>
    <w:rsid w:val="00086399"/>
    <w:rsid w:val="000874F3"/>
    <w:rsid w:val="000A00C7"/>
    <w:rsid w:val="000A118C"/>
    <w:rsid w:val="000A1C68"/>
    <w:rsid w:val="000A1E27"/>
    <w:rsid w:val="000A726E"/>
    <w:rsid w:val="000A7AA7"/>
    <w:rsid w:val="000B01C9"/>
    <w:rsid w:val="000B1352"/>
    <w:rsid w:val="000B13F2"/>
    <w:rsid w:val="000B270C"/>
    <w:rsid w:val="000B32D1"/>
    <w:rsid w:val="000B4172"/>
    <w:rsid w:val="000B5D5E"/>
    <w:rsid w:val="000B7471"/>
    <w:rsid w:val="000C1198"/>
    <w:rsid w:val="000D07C6"/>
    <w:rsid w:val="000D2352"/>
    <w:rsid w:val="000D3432"/>
    <w:rsid w:val="000D4989"/>
    <w:rsid w:val="000D647B"/>
    <w:rsid w:val="000E227C"/>
    <w:rsid w:val="000E3B96"/>
    <w:rsid w:val="000E43D1"/>
    <w:rsid w:val="000E4E5D"/>
    <w:rsid w:val="000E637E"/>
    <w:rsid w:val="000F2F79"/>
    <w:rsid w:val="000F47C0"/>
    <w:rsid w:val="000F5DB9"/>
    <w:rsid w:val="001049E0"/>
    <w:rsid w:val="00104B7E"/>
    <w:rsid w:val="00112F4C"/>
    <w:rsid w:val="00124803"/>
    <w:rsid w:val="00133C5A"/>
    <w:rsid w:val="001341E3"/>
    <w:rsid w:val="00135019"/>
    <w:rsid w:val="0013586B"/>
    <w:rsid w:val="00137C3E"/>
    <w:rsid w:val="001404EF"/>
    <w:rsid w:val="0014136D"/>
    <w:rsid w:val="00141EEA"/>
    <w:rsid w:val="00142F44"/>
    <w:rsid w:val="00143B4E"/>
    <w:rsid w:val="00150ECB"/>
    <w:rsid w:val="00152D51"/>
    <w:rsid w:val="0015476B"/>
    <w:rsid w:val="00155072"/>
    <w:rsid w:val="00156988"/>
    <w:rsid w:val="00156A2A"/>
    <w:rsid w:val="00156C6C"/>
    <w:rsid w:val="0015733C"/>
    <w:rsid w:val="00162469"/>
    <w:rsid w:val="0017289C"/>
    <w:rsid w:val="00172DFF"/>
    <w:rsid w:val="00180918"/>
    <w:rsid w:val="00182DA8"/>
    <w:rsid w:val="00197CD3"/>
    <w:rsid w:val="00197D71"/>
    <w:rsid w:val="001A4371"/>
    <w:rsid w:val="001B3EC1"/>
    <w:rsid w:val="001B6225"/>
    <w:rsid w:val="001C4A94"/>
    <w:rsid w:val="001C78DA"/>
    <w:rsid w:val="001D7FEC"/>
    <w:rsid w:val="001E5879"/>
    <w:rsid w:val="001E69C1"/>
    <w:rsid w:val="001F1054"/>
    <w:rsid w:val="001F53A2"/>
    <w:rsid w:val="001F5DB0"/>
    <w:rsid w:val="002023C2"/>
    <w:rsid w:val="00203819"/>
    <w:rsid w:val="00203EF0"/>
    <w:rsid w:val="002151F2"/>
    <w:rsid w:val="00220FB1"/>
    <w:rsid w:val="00221DE7"/>
    <w:rsid w:val="00222104"/>
    <w:rsid w:val="00224F4E"/>
    <w:rsid w:val="00227F2F"/>
    <w:rsid w:val="00232D6A"/>
    <w:rsid w:val="00234316"/>
    <w:rsid w:val="002356CF"/>
    <w:rsid w:val="00241435"/>
    <w:rsid w:val="0024196E"/>
    <w:rsid w:val="0024717D"/>
    <w:rsid w:val="0024780D"/>
    <w:rsid w:val="00250992"/>
    <w:rsid w:val="00251743"/>
    <w:rsid w:val="00252247"/>
    <w:rsid w:val="00256B03"/>
    <w:rsid w:val="00257376"/>
    <w:rsid w:val="00270B96"/>
    <w:rsid w:val="0027360B"/>
    <w:rsid w:val="00276D8F"/>
    <w:rsid w:val="0028422D"/>
    <w:rsid w:val="00290151"/>
    <w:rsid w:val="00290E59"/>
    <w:rsid w:val="002912A4"/>
    <w:rsid w:val="00292463"/>
    <w:rsid w:val="002925DB"/>
    <w:rsid w:val="002935A8"/>
    <w:rsid w:val="00294EBE"/>
    <w:rsid w:val="00297910"/>
    <w:rsid w:val="002A15E5"/>
    <w:rsid w:val="002A16CC"/>
    <w:rsid w:val="002A1C07"/>
    <w:rsid w:val="002A388B"/>
    <w:rsid w:val="002A4319"/>
    <w:rsid w:val="002A4DEF"/>
    <w:rsid w:val="002A548F"/>
    <w:rsid w:val="002A7421"/>
    <w:rsid w:val="002B012F"/>
    <w:rsid w:val="002B1A01"/>
    <w:rsid w:val="002B244D"/>
    <w:rsid w:val="002B304F"/>
    <w:rsid w:val="002B6DE3"/>
    <w:rsid w:val="002C1266"/>
    <w:rsid w:val="002C2189"/>
    <w:rsid w:val="002C7DBC"/>
    <w:rsid w:val="002D02A1"/>
    <w:rsid w:val="002D0A14"/>
    <w:rsid w:val="002D4D92"/>
    <w:rsid w:val="002E1132"/>
    <w:rsid w:val="002E6696"/>
    <w:rsid w:val="002E6B10"/>
    <w:rsid w:val="002E6D48"/>
    <w:rsid w:val="002F1A19"/>
    <w:rsid w:val="002F296F"/>
    <w:rsid w:val="0030002E"/>
    <w:rsid w:val="0030111D"/>
    <w:rsid w:val="0030369A"/>
    <w:rsid w:val="00304BAE"/>
    <w:rsid w:val="003069CF"/>
    <w:rsid w:val="003237FB"/>
    <w:rsid w:val="003239FB"/>
    <w:rsid w:val="003271A9"/>
    <w:rsid w:val="00327E31"/>
    <w:rsid w:val="00332DE6"/>
    <w:rsid w:val="00333806"/>
    <w:rsid w:val="00334952"/>
    <w:rsid w:val="003366DE"/>
    <w:rsid w:val="00345FCC"/>
    <w:rsid w:val="00346D0F"/>
    <w:rsid w:val="00347577"/>
    <w:rsid w:val="00363715"/>
    <w:rsid w:val="00365725"/>
    <w:rsid w:val="003661D4"/>
    <w:rsid w:val="0037320D"/>
    <w:rsid w:val="0037334C"/>
    <w:rsid w:val="00380FDD"/>
    <w:rsid w:val="00382BF8"/>
    <w:rsid w:val="00386B01"/>
    <w:rsid w:val="00386DC9"/>
    <w:rsid w:val="0039004A"/>
    <w:rsid w:val="003940DA"/>
    <w:rsid w:val="00395FC4"/>
    <w:rsid w:val="003A06D5"/>
    <w:rsid w:val="003A5E81"/>
    <w:rsid w:val="003A750A"/>
    <w:rsid w:val="003B053B"/>
    <w:rsid w:val="003B3BFE"/>
    <w:rsid w:val="003B67A4"/>
    <w:rsid w:val="003B790C"/>
    <w:rsid w:val="003C0B5A"/>
    <w:rsid w:val="003C411B"/>
    <w:rsid w:val="003C43EA"/>
    <w:rsid w:val="003C4984"/>
    <w:rsid w:val="003C5CED"/>
    <w:rsid w:val="003C609F"/>
    <w:rsid w:val="003D08C6"/>
    <w:rsid w:val="003D14DF"/>
    <w:rsid w:val="003D30E1"/>
    <w:rsid w:val="003D37AF"/>
    <w:rsid w:val="003D37EF"/>
    <w:rsid w:val="003E3796"/>
    <w:rsid w:val="003E4F32"/>
    <w:rsid w:val="003E567E"/>
    <w:rsid w:val="003F1BFD"/>
    <w:rsid w:val="003F7519"/>
    <w:rsid w:val="004006BC"/>
    <w:rsid w:val="00404C07"/>
    <w:rsid w:val="00404C98"/>
    <w:rsid w:val="004071BC"/>
    <w:rsid w:val="00407E77"/>
    <w:rsid w:val="004149A6"/>
    <w:rsid w:val="00414D71"/>
    <w:rsid w:val="00417D6E"/>
    <w:rsid w:val="004263D0"/>
    <w:rsid w:val="004264F3"/>
    <w:rsid w:val="00427E70"/>
    <w:rsid w:val="00434F53"/>
    <w:rsid w:val="00436598"/>
    <w:rsid w:val="00436814"/>
    <w:rsid w:val="004407D3"/>
    <w:rsid w:val="004409B1"/>
    <w:rsid w:val="00444B4C"/>
    <w:rsid w:val="004451A4"/>
    <w:rsid w:val="00446A92"/>
    <w:rsid w:val="00446DD6"/>
    <w:rsid w:val="00447479"/>
    <w:rsid w:val="00452714"/>
    <w:rsid w:val="00461A53"/>
    <w:rsid w:val="00463702"/>
    <w:rsid w:val="00463E77"/>
    <w:rsid w:val="0046679F"/>
    <w:rsid w:val="00472489"/>
    <w:rsid w:val="004733BD"/>
    <w:rsid w:val="0047469B"/>
    <w:rsid w:val="00475C2A"/>
    <w:rsid w:val="00480085"/>
    <w:rsid w:val="004876BE"/>
    <w:rsid w:val="0049025E"/>
    <w:rsid w:val="00492C4A"/>
    <w:rsid w:val="00495C5F"/>
    <w:rsid w:val="004A07AC"/>
    <w:rsid w:val="004A3D26"/>
    <w:rsid w:val="004A4CFF"/>
    <w:rsid w:val="004A73D6"/>
    <w:rsid w:val="004B737F"/>
    <w:rsid w:val="004C4E8D"/>
    <w:rsid w:val="004D4801"/>
    <w:rsid w:val="004D6E79"/>
    <w:rsid w:val="004E0D52"/>
    <w:rsid w:val="004E2AFB"/>
    <w:rsid w:val="004E57AF"/>
    <w:rsid w:val="004F2B87"/>
    <w:rsid w:val="004F5740"/>
    <w:rsid w:val="004F6B3B"/>
    <w:rsid w:val="005002A7"/>
    <w:rsid w:val="0050050E"/>
    <w:rsid w:val="00500B58"/>
    <w:rsid w:val="0050469E"/>
    <w:rsid w:val="00504DD5"/>
    <w:rsid w:val="005127D7"/>
    <w:rsid w:val="00516104"/>
    <w:rsid w:val="00520634"/>
    <w:rsid w:val="00521E1D"/>
    <w:rsid w:val="0052219C"/>
    <w:rsid w:val="00523E2F"/>
    <w:rsid w:val="0052464D"/>
    <w:rsid w:val="00524DA4"/>
    <w:rsid w:val="0053095D"/>
    <w:rsid w:val="00533A74"/>
    <w:rsid w:val="0053429D"/>
    <w:rsid w:val="00534991"/>
    <w:rsid w:val="00537C77"/>
    <w:rsid w:val="0054558D"/>
    <w:rsid w:val="00553BDE"/>
    <w:rsid w:val="005547B3"/>
    <w:rsid w:val="005569B4"/>
    <w:rsid w:val="00556CA6"/>
    <w:rsid w:val="00556CEF"/>
    <w:rsid w:val="00561B4E"/>
    <w:rsid w:val="0056321B"/>
    <w:rsid w:val="00567122"/>
    <w:rsid w:val="005718B0"/>
    <w:rsid w:val="00572E7A"/>
    <w:rsid w:val="005730A4"/>
    <w:rsid w:val="00573262"/>
    <w:rsid w:val="00581462"/>
    <w:rsid w:val="0058360C"/>
    <w:rsid w:val="0058447E"/>
    <w:rsid w:val="00585043"/>
    <w:rsid w:val="00587095"/>
    <w:rsid w:val="00593407"/>
    <w:rsid w:val="00596AE1"/>
    <w:rsid w:val="00596E03"/>
    <w:rsid w:val="00597A94"/>
    <w:rsid w:val="005A07D9"/>
    <w:rsid w:val="005A667A"/>
    <w:rsid w:val="005A66C3"/>
    <w:rsid w:val="005B77D5"/>
    <w:rsid w:val="005C460D"/>
    <w:rsid w:val="005C4718"/>
    <w:rsid w:val="005C5C2E"/>
    <w:rsid w:val="005D2191"/>
    <w:rsid w:val="005D2C66"/>
    <w:rsid w:val="005D48F0"/>
    <w:rsid w:val="005E0995"/>
    <w:rsid w:val="005E0B1C"/>
    <w:rsid w:val="005E4248"/>
    <w:rsid w:val="005E7070"/>
    <w:rsid w:val="005F1602"/>
    <w:rsid w:val="006042F0"/>
    <w:rsid w:val="00604775"/>
    <w:rsid w:val="006053E2"/>
    <w:rsid w:val="00611A62"/>
    <w:rsid w:val="00616C87"/>
    <w:rsid w:val="0062198E"/>
    <w:rsid w:val="006220A9"/>
    <w:rsid w:val="00622D7F"/>
    <w:rsid w:val="0062478D"/>
    <w:rsid w:val="00625AB2"/>
    <w:rsid w:val="00626D3F"/>
    <w:rsid w:val="00627A5A"/>
    <w:rsid w:val="00640DB8"/>
    <w:rsid w:val="00641283"/>
    <w:rsid w:val="00653E68"/>
    <w:rsid w:val="006552A8"/>
    <w:rsid w:val="00661C50"/>
    <w:rsid w:val="0067184D"/>
    <w:rsid w:val="0068203C"/>
    <w:rsid w:val="00684210"/>
    <w:rsid w:val="0068697B"/>
    <w:rsid w:val="00686CC6"/>
    <w:rsid w:val="00690D3E"/>
    <w:rsid w:val="006928AD"/>
    <w:rsid w:val="0069364F"/>
    <w:rsid w:val="006959AC"/>
    <w:rsid w:val="006976DD"/>
    <w:rsid w:val="006A2DBD"/>
    <w:rsid w:val="006A36A5"/>
    <w:rsid w:val="006A5B81"/>
    <w:rsid w:val="006B4C8E"/>
    <w:rsid w:val="006C12A5"/>
    <w:rsid w:val="006C1DA0"/>
    <w:rsid w:val="006C57FC"/>
    <w:rsid w:val="006C59E4"/>
    <w:rsid w:val="006D2B06"/>
    <w:rsid w:val="006D3A01"/>
    <w:rsid w:val="006D4E12"/>
    <w:rsid w:val="006D78F8"/>
    <w:rsid w:val="006E10F2"/>
    <w:rsid w:val="006E248E"/>
    <w:rsid w:val="006F28D6"/>
    <w:rsid w:val="006F30E0"/>
    <w:rsid w:val="006F3826"/>
    <w:rsid w:val="006F7EFA"/>
    <w:rsid w:val="0070330D"/>
    <w:rsid w:val="00703D9D"/>
    <w:rsid w:val="00704478"/>
    <w:rsid w:val="00705065"/>
    <w:rsid w:val="00712C60"/>
    <w:rsid w:val="007173CD"/>
    <w:rsid w:val="00720680"/>
    <w:rsid w:val="00721FB5"/>
    <w:rsid w:val="0072584C"/>
    <w:rsid w:val="00734574"/>
    <w:rsid w:val="0073640F"/>
    <w:rsid w:val="007428B6"/>
    <w:rsid w:val="00745838"/>
    <w:rsid w:val="00745C81"/>
    <w:rsid w:val="00746CA9"/>
    <w:rsid w:val="007520EB"/>
    <w:rsid w:val="00753458"/>
    <w:rsid w:val="00754C2B"/>
    <w:rsid w:val="0075699F"/>
    <w:rsid w:val="00761A8A"/>
    <w:rsid w:val="00764BBB"/>
    <w:rsid w:val="00771A3D"/>
    <w:rsid w:val="00775CDD"/>
    <w:rsid w:val="00780F79"/>
    <w:rsid w:val="00780FC3"/>
    <w:rsid w:val="0078307F"/>
    <w:rsid w:val="0078347D"/>
    <w:rsid w:val="00783F90"/>
    <w:rsid w:val="00784DA4"/>
    <w:rsid w:val="0078714F"/>
    <w:rsid w:val="0078765C"/>
    <w:rsid w:val="00790DC8"/>
    <w:rsid w:val="00791B4F"/>
    <w:rsid w:val="007A0F33"/>
    <w:rsid w:val="007A0F87"/>
    <w:rsid w:val="007A74F1"/>
    <w:rsid w:val="007B28AF"/>
    <w:rsid w:val="007C1030"/>
    <w:rsid w:val="007C155D"/>
    <w:rsid w:val="007C2BCA"/>
    <w:rsid w:val="007C540E"/>
    <w:rsid w:val="007C6F55"/>
    <w:rsid w:val="007D1AA9"/>
    <w:rsid w:val="007D3569"/>
    <w:rsid w:val="007F35A7"/>
    <w:rsid w:val="007F3932"/>
    <w:rsid w:val="007F3B9A"/>
    <w:rsid w:val="007F3C91"/>
    <w:rsid w:val="007F4D50"/>
    <w:rsid w:val="007F536F"/>
    <w:rsid w:val="007F6576"/>
    <w:rsid w:val="007F6B4A"/>
    <w:rsid w:val="00801EC1"/>
    <w:rsid w:val="00803E8D"/>
    <w:rsid w:val="00804FE4"/>
    <w:rsid w:val="00813113"/>
    <w:rsid w:val="008132A1"/>
    <w:rsid w:val="00814891"/>
    <w:rsid w:val="008148BE"/>
    <w:rsid w:val="00815DC8"/>
    <w:rsid w:val="008205D7"/>
    <w:rsid w:val="00822391"/>
    <w:rsid w:val="008252BE"/>
    <w:rsid w:val="00835380"/>
    <w:rsid w:val="008405F0"/>
    <w:rsid w:val="008433CE"/>
    <w:rsid w:val="00846BD5"/>
    <w:rsid w:val="00852F35"/>
    <w:rsid w:val="008548E5"/>
    <w:rsid w:val="00854E47"/>
    <w:rsid w:val="00857283"/>
    <w:rsid w:val="008572A1"/>
    <w:rsid w:val="00857F75"/>
    <w:rsid w:val="00862085"/>
    <w:rsid w:val="008637E7"/>
    <w:rsid w:val="00871244"/>
    <w:rsid w:val="008723E6"/>
    <w:rsid w:val="008753BB"/>
    <w:rsid w:val="00875904"/>
    <w:rsid w:val="008765F5"/>
    <w:rsid w:val="008770FB"/>
    <w:rsid w:val="0088091D"/>
    <w:rsid w:val="00881AFF"/>
    <w:rsid w:val="008853A0"/>
    <w:rsid w:val="008859FB"/>
    <w:rsid w:val="00890E57"/>
    <w:rsid w:val="008A3EB7"/>
    <w:rsid w:val="008A4F11"/>
    <w:rsid w:val="008A662B"/>
    <w:rsid w:val="008A69F7"/>
    <w:rsid w:val="008B2388"/>
    <w:rsid w:val="008C549A"/>
    <w:rsid w:val="008D1568"/>
    <w:rsid w:val="008D2308"/>
    <w:rsid w:val="008D3D15"/>
    <w:rsid w:val="008D4C3F"/>
    <w:rsid w:val="008D7458"/>
    <w:rsid w:val="008E2B2C"/>
    <w:rsid w:val="008E2C32"/>
    <w:rsid w:val="008E384C"/>
    <w:rsid w:val="008E4D30"/>
    <w:rsid w:val="008F7EC8"/>
    <w:rsid w:val="00902684"/>
    <w:rsid w:val="00905829"/>
    <w:rsid w:val="0091079B"/>
    <w:rsid w:val="00915D7E"/>
    <w:rsid w:val="00915DDA"/>
    <w:rsid w:val="009163E2"/>
    <w:rsid w:val="009203F2"/>
    <w:rsid w:val="00921C4F"/>
    <w:rsid w:val="00924240"/>
    <w:rsid w:val="009248CC"/>
    <w:rsid w:val="0092502F"/>
    <w:rsid w:val="009251D2"/>
    <w:rsid w:val="009264C4"/>
    <w:rsid w:val="00927385"/>
    <w:rsid w:val="009305ED"/>
    <w:rsid w:val="00930C68"/>
    <w:rsid w:val="009313A3"/>
    <w:rsid w:val="009316A2"/>
    <w:rsid w:val="009323DD"/>
    <w:rsid w:val="00932804"/>
    <w:rsid w:val="00932C8E"/>
    <w:rsid w:val="009343F3"/>
    <w:rsid w:val="009357C8"/>
    <w:rsid w:val="00936B35"/>
    <w:rsid w:val="00936C95"/>
    <w:rsid w:val="009373FD"/>
    <w:rsid w:val="00940723"/>
    <w:rsid w:val="00944D69"/>
    <w:rsid w:val="00945ED6"/>
    <w:rsid w:val="009465B1"/>
    <w:rsid w:val="00961D37"/>
    <w:rsid w:val="00964B16"/>
    <w:rsid w:val="00966D53"/>
    <w:rsid w:val="00970582"/>
    <w:rsid w:val="00974CF2"/>
    <w:rsid w:val="00982471"/>
    <w:rsid w:val="0098608A"/>
    <w:rsid w:val="00986310"/>
    <w:rsid w:val="00986C82"/>
    <w:rsid w:val="00987D11"/>
    <w:rsid w:val="00994D14"/>
    <w:rsid w:val="00995D06"/>
    <w:rsid w:val="009A10B9"/>
    <w:rsid w:val="009A26F2"/>
    <w:rsid w:val="009A54BF"/>
    <w:rsid w:val="009B0060"/>
    <w:rsid w:val="009B614F"/>
    <w:rsid w:val="009B6B10"/>
    <w:rsid w:val="009B7333"/>
    <w:rsid w:val="009C2227"/>
    <w:rsid w:val="009C6949"/>
    <w:rsid w:val="009D1123"/>
    <w:rsid w:val="009D6C0A"/>
    <w:rsid w:val="009D797F"/>
    <w:rsid w:val="009D798C"/>
    <w:rsid w:val="009E2459"/>
    <w:rsid w:val="009F168B"/>
    <w:rsid w:val="009F3C6C"/>
    <w:rsid w:val="009F421A"/>
    <w:rsid w:val="009F7D60"/>
    <w:rsid w:val="00A052EC"/>
    <w:rsid w:val="00A05EF4"/>
    <w:rsid w:val="00A06E34"/>
    <w:rsid w:val="00A075B8"/>
    <w:rsid w:val="00A07780"/>
    <w:rsid w:val="00A112AC"/>
    <w:rsid w:val="00A12CE3"/>
    <w:rsid w:val="00A16E02"/>
    <w:rsid w:val="00A1773B"/>
    <w:rsid w:val="00A211A0"/>
    <w:rsid w:val="00A2274B"/>
    <w:rsid w:val="00A33303"/>
    <w:rsid w:val="00A34911"/>
    <w:rsid w:val="00A35092"/>
    <w:rsid w:val="00A36DA3"/>
    <w:rsid w:val="00A40CFB"/>
    <w:rsid w:val="00A43D75"/>
    <w:rsid w:val="00A44362"/>
    <w:rsid w:val="00A45310"/>
    <w:rsid w:val="00A461DC"/>
    <w:rsid w:val="00A47D8F"/>
    <w:rsid w:val="00A47E5A"/>
    <w:rsid w:val="00A575D8"/>
    <w:rsid w:val="00A5787B"/>
    <w:rsid w:val="00A76A2F"/>
    <w:rsid w:val="00A83870"/>
    <w:rsid w:val="00A85961"/>
    <w:rsid w:val="00A90395"/>
    <w:rsid w:val="00A93A11"/>
    <w:rsid w:val="00A94244"/>
    <w:rsid w:val="00A959C9"/>
    <w:rsid w:val="00AB17B8"/>
    <w:rsid w:val="00AB3A8F"/>
    <w:rsid w:val="00AD04CD"/>
    <w:rsid w:val="00AD2EED"/>
    <w:rsid w:val="00AD60D1"/>
    <w:rsid w:val="00AD6A5A"/>
    <w:rsid w:val="00AD7312"/>
    <w:rsid w:val="00AD7538"/>
    <w:rsid w:val="00AE009E"/>
    <w:rsid w:val="00AE2623"/>
    <w:rsid w:val="00AE33EA"/>
    <w:rsid w:val="00AE4C2E"/>
    <w:rsid w:val="00AE7A3C"/>
    <w:rsid w:val="00AF42F6"/>
    <w:rsid w:val="00AF7BA1"/>
    <w:rsid w:val="00B01E83"/>
    <w:rsid w:val="00B045AC"/>
    <w:rsid w:val="00B05E83"/>
    <w:rsid w:val="00B060BC"/>
    <w:rsid w:val="00B128F6"/>
    <w:rsid w:val="00B13EF6"/>
    <w:rsid w:val="00B14FEC"/>
    <w:rsid w:val="00B15989"/>
    <w:rsid w:val="00B1675E"/>
    <w:rsid w:val="00B20696"/>
    <w:rsid w:val="00B25343"/>
    <w:rsid w:val="00B320D5"/>
    <w:rsid w:val="00B348CB"/>
    <w:rsid w:val="00B36DF9"/>
    <w:rsid w:val="00B372A2"/>
    <w:rsid w:val="00B439D6"/>
    <w:rsid w:val="00B53550"/>
    <w:rsid w:val="00B56A95"/>
    <w:rsid w:val="00B57110"/>
    <w:rsid w:val="00B6337E"/>
    <w:rsid w:val="00B7181C"/>
    <w:rsid w:val="00B762DB"/>
    <w:rsid w:val="00B776DE"/>
    <w:rsid w:val="00B84086"/>
    <w:rsid w:val="00B93EC9"/>
    <w:rsid w:val="00BA35CF"/>
    <w:rsid w:val="00BA3DBC"/>
    <w:rsid w:val="00BA6D39"/>
    <w:rsid w:val="00BB1B0A"/>
    <w:rsid w:val="00BB227D"/>
    <w:rsid w:val="00BB3DC8"/>
    <w:rsid w:val="00BC04FD"/>
    <w:rsid w:val="00BC1B0D"/>
    <w:rsid w:val="00BC213D"/>
    <w:rsid w:val="00BC26AC"/>
    <w:rsid w:val="00BC504D"/>
    <w:rsid w:val="00BE64A5"/>
    <w:rsid w:val="00BE78B4"/>
    <w:rsid w:val="00BE7C9E"/>
    <w:rsid w:val="00BF119D"/>
    <w:rsid w:val="00BF11E5"/>
    <w:rsid w:val="00BF26EB"/>
    <w:rsid w:val="00BF3330"/>
    <w:rsid w:val="00C04C24"/>
    <w:rsid w:val="00C05C53"/>
    <w:rsid w:val="00C10E29"/>
    <w:rsid w:val="00C14387"/>
    <w:rsid w:val="00C14435"/>
    <w:rsid w:val="00C25059"/>
    <w:rsid w:val="00C26BBD"/>
    <w:rsid w:val="00C3142E"/>
    <w:rsid w:val="00C33D0A"/>
    <w:rsid w:val="00C372D5"/>
    <w:rsid w:val="00C403C3"/>
    <w:rsid w:val="00C42169"/>
    <w:rsid w:val="00C437C9"/>
    <w:rsid w:val="00C5182B"/>
    <w:rsid w:val="00C520B3"/>
    <w:rsid w:val="00C5405C"/>
    <w:rsid w:val="00C55022"/>
    <w:rsid w:val="00C56347"/>
    <w:rsid w:val="00C566B9"/>
    <w:rsid w:val="00C56D98"/>
    <w:rsid w:val="00C64168"/>
    <w:rsid w:val="00C720F6"/>
    <w:rsid w:val="00C73C20"/>
    <w:rsid w:val="00C749C7"/>
    <w:rsid w:val="00C75CF8"/>
    <w:rsid w:val="00C75E39"/>
    <w:rsid w:val="00C85AD1"/>
    <w:rsid w:val="00C86E56"/>
    <w:rsid w:val="00C870B3"/>
    <w:rsid w:val="00C920F7"/>
    <w:rsid w:val="00C9216B"/>
    <w:rsid w:val="00C927FD"/>
    <w:rsid w:val="00C9283B"/>
    <w:rsid w:val="00CA0595"/>
    <w:rsid w:val="00CA07BA"/>
    <w:rsid w:val="00CB0BC1"/>
    <w:rsid w:val="00CB152C"/>
    <w:rsid w:val="00CC0B24"/>
    <w:rsid w:val="00CC23D3"/>
    <w:rsid w:val="00CC2B86"/>
    <w:rsid w:val="00CD2567"/>
    <w:rsid w:val="00CD2CB0"/>
    <w:rsid w:val="00CD5B19"/>
    <w:rsid w:val="00CE4593"/>
    <w:rsid w:val="00CE4734"/>
    <w:rsid w:val="00CE4A1A"/>
    <w:rsid w:val="00CE6458"/>
    <w:rsid w:val="00CF6F4A"/>
    <w:rsid w:val="00D00FF1"/>
    <w:rsid w:val="00D01BEC"/>
    <w:rsid w:val="00D052C5"/>
    <w:rsid w:val="00D1213A"/>
    <w:rsid w:val="00D160B9"/>
    <w:rsid w:val="00D163D4"/>
    <w:rsid w:val="00D1795E"/>
    <w:rsid w:val="00D25324"/>
    <w:rsid w:val="00D27167"/>
    <w:rsid w:val="00D31FC2"/>
    <w:rsid w:val="00D32934"/>
    <w:rsid w:val="00D3363F"/>
    <w:rsid w:val="00D337DA"/>
    <w:rsid w:val="00D341CB"/>
    <w:rsid w:val="00D45823"/>
    <w:rsid w:val="00D475C1"/>
    <w:rsid w:val="00D50FD0"/>
    <w:rsid w:val="00D51550"/>
    <w:rsid w:val="00D54574"/>
    <w:rsid w:val="00D550FA"/>
    <w:rsid w:val="00D61F90"/>
    <w:rsid w:val="00D6279B"/>
    <w:rsid w:val="00D67369"/>
    <w:rsid w:val="00D67569"/>
    <w:rsid w:val="00D7160D"/>
    <w:rsid w:val="00D71E7F"/>
    <w:rsid w:val="00D81546"/>
    <w:rsid w:val="00D872EE"/>
    <w:rsid w:val="00D902F8"/>
    <w:rsid w:val="00D910F5"/>
    <w:rsid w:val="00D9127D"/>
    <w:rsid w:val="00D937CE"/>
    <w:rsid w:val="00D93AA1"/>
    <w:rsid w:val="00DA35AA"/>
    <w:rsid w:val="00DA47F5"/>
    <w:rsid w:val="00DA69F5"/>
    <w:rsid w:val="00DB01E2"/>
    <w:rsid w:val="00DB0895"/>
    <w:rsid w:val="00DC4BD5"/>
    <w:rsid w:val="00DD1A8A"/>
    <w:rsid w:val="00DD2C00"/>
    <w:rsid w:val="00DD2C3F"/>
    <w:rsid w:val="00DE3BAD"/>
    <w:rsid w:val="00DE4712"/>
    <w:rsid w:val="00DF31A8"/>
    <w:rsid w:val="00DF5670"/>
    <w:rsid w:val="00E04CE1"/>
    <w:rsid w:val="00E05F70"/>
    <w:rsid w:val="00E15703"/>
    <w:rsid w:val="00E16609"/>
    <w:rsid w:val="00E21CD4"/>
    <w:rsid w:val="00E24319"/>
    <w:rsid w:val="00E24CB2"/>
    <w:rsid w:val="00E27720"/>
    <w:rsid w:val="00E27FE1"/>
    <w:rsid w:val="00E32E87"/>
    <w:rsid w:val="00E350A4"/>
    <w:rsid w:val="00E375D8"/>
    <w:rsid w:val="00E4116A"/>
    <w:rsid w:val="00E43EF5"/>
    <w:rsid w:val="00E47F1B"/>
    <w:rsid w:val="00E55235"/>
    <w:rsid w:val="00E56011"/>
    <w:rsid w:val="00E6179B"/>
    <w:rsid w:val="00E739B6"/>
    <w:rsid w:val="00E74428"/>
    <w:rsid w:val="00E745E9"/>
    <w:rsid w:val="00E8231C"/>
    <w:rsid w:val="00E92AD2"/>
    <w:rsid w:val="00E92EB6"/>
    <w:rsid w:val="00E95F94"/>
    <w:rsid w:val="00EB0C61"/>
    <w:rsid w:val="00EB3065"/>
    <w:rsid w:val="00EB6151"/>
    <w:rsid w:val="00ED0D2E"/>
    <w:rsid w:val="00EE41A3"/>
    <w:rsid w:val="00EF2F68"/>
    <w:rsid w:val="00EF3090"/>
    <w:rsid w:val="00EF4A84"/>
    <w:rsid w:val="00F019F5"/>
    <w:rsid w:val="00F114B2"/>
    <w:rsid w:val="00F119D4"/>
    <w:rsid w:val="00F13842"/>
    <w:rsid w:val="00F13A3E"/>
    <w:rsid w:val="00F23D2D"/>
    <w:rsid w:val="00F24582"/>
    <w:rsid w:val="00F255C1"/>
    <w:rsid w:val="00F26285"/>
    <w:rsid w:val="00F2740D"/>
    <w:rsid w:val="00F37A2D"/>
    <w:rsid w:val="00F37B1B"/>
    <w:rsid w:val="00F403F3"/>
    <w:rsid w:val="00F435DD"/>
    <w:rsid w:val="00F46876"/>
    <w:rsid w:val="00F530B6"/>
    <w:rsid w:val="00F55576"/>
    <w:rsid w:val="00F575BE"/>
    <w:rsid w:val="00F657C7"/>
    <w:rsid w:val="00F70D5E"/>
    <w:rsid w:val="00F730CA"/>
    <w:rsid w:val="00F7433C"/>
    <w:rsid w:val="00F779D7"/>
    <w:rsid w:val="00F8070B"/>
    <w:rsid w:val="00F80DF7"/>
    <w:rsid w:val="00F83199"/>
    <w:rsid w:val="00F836E6"/>
    <w:rsid w:val="00F8388B"/>
    <w:rsid w:val="00F83FF9"/>
    <w:rsid w:val="00F8637B"/>
    <w:rsid w:val="00F863FC"/>
    <w:rsid w:val="00F91196"/>
    <w:rsid w:val="00FA0296"/>
    <w:rsid w:val="00FA4F6D"/>
    <w:rsid w:val="00FA52C6"/>
    <w:rsid w:val="00FA6210"/>
    <w:rsid w:val="00FB0FC6"/>
    <w:rsid w:val="00FB20E2"/>
    <w:rsid w:val="00FB36BA"/>
    <w:rsid w:val="00FB396A"/>
    <w:rsid w:val="00FB3B69"/>
    <w:rsid w:val="00FB7118"/>
    <w:rsid w:val="00FC4274"/>
    <w:rsid w:val="00FC4E81"/>
    <w:rsid w:val="00FC68D3"/>
    <w:rsid w:val="00FC7A02"/>
    <w:rsid w:val="00FD1370"/>
    <w:rsid w:val="00FD2FF2"/>
    <w:rsid w:val="00FD36E0"/>
    <w:rsid w:val="00FD6A30"/>
    <w:rsid w:val="00FE1C1D"/>
    <w:rsid w:val="00FE21DA"/>
    <w:rsid w:val="00FE5A80"/>
    <w:rsid w:val="00FE7C10"/>
    <w:rsid w:val="00FF2478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arc" idref="#_x0000_s1468"/>
        <o:r id="V:Rule2" type="connector" idref="#_x0000_s1463"/>
        <o:r id="V:Rule3" type="connector" idref="#_x0000_s1462"/>
        <o:r id="V:Rule4" type="connector" idref="#_x0000_s1458"/>
        <o:r id="V:Rule5" type="connector" idref="#_x0000_s1459"/>
        <o:r id="V:Rule6" type="connector" idref="#_x0000_s1457"/>
        <o:r id="V:Rule7" type="connector" idref="#_x0000_s1460"/>
        <o:r id="V:Rule8" type="connector" idref="#_x0000_s1456"/>
      </o:rules>
    </o:shapelayout>
  </w:shapeDefaults>
  <w:decimalSymbol w:val="."/>
  <w:listSeparator w:val=","/>
  <w14:docId w14:val="0C094723"/>
  <w15:docId w15:val="{70FF82EF-172E-45FD-BD3E-869BB1D28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0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11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4409B1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before="120" w:afterLines="50" w:after="120"/>
      <w:ind w:left="720" w:right="-45" w:hangingChars="300" w:hanging="720"/>
      <w:jc w:val="both"/>
    </w:pPr>
    <w:rPr>
      <w:rFonts w:eastAsia="標楷體"/>
      <w:color w:val="000000" w:themeColor="text1"/>
      <w:spacing w:val="0"/>
      <w:sz w:val="24"/>
      <w:szCs w:val="24"/>
    </w:rPr>
  </w:style>
  <w:style w:type="paragraph" w:customStyle="1" w:styleId="TIT1">
    <w:name w:val="TIT1"/>
    <w:basedOn w:val="a"/>
    <w:autoRedefine/>
    <w:rsid w:val="00E8231C"/>
    <w:pPr>
      <w:widowControl/>
      <w:spacing w:beforeLines="50" w:before="120" w:line="360" w:lineRule="atLeast"/>
      <w:ind w:left="369" w:firstLine="57"/>
      <w:jc w:val="both"/>
    </w:pPr>
    <w:rPr>
      <w:spacing w:val="25"/>
      <w:sz w:val="20"/>
      <w:szCs w:val="20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firstLine="0"/>
    </w:pPr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 w:firstLine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rsid w:val="00F863FC"/>
    <w:pPr>
      <w:widowControl w:val="0"/>
      <w:tabs>
        <w:tab w:val="clear" w:pos="4961"/>
        <w:tab w:val="left" w:pos="3480"/>
        <w:tab w:val="left" w:pos="6480"/>
      </w:tabs>
      <w:ind w:leftChars="150" w:left="360" w:rightChars="63" w:right="151"/>
      <w:textAlignment w:val="baseline"/>
    </w:pPr>
  </w:style>
  <w:style w:type="paragraph" w:customStyle="1" w:styleId="ABCDE">
    <w:name w:val="ABCDE"/>
    <w:basedOn w:val="ABCD"/>
    <w:autoRedefine/>
    <w:rsid w:val="008859FB"/>
    <w:pPr>
      <w:tabs>
        <w:tab w:val="clear" w:pos="2693"/>
        <w:tab w:val="clear" w:pos="4961"/>
        <w:tab w:val="clear" w:pos="7229"/>
        <w:tab w:val="left" w:pos="2040"/>
        <w:tab w:val="left" w:pos="3840"/>
        <w:tab w:val="left" w:pos="5640"/>
        <w:tab w:val="left" w:pos="7440"/>
      </w:tabs>
      <w:autoSpaceDE/>
      <w:autoSpaceDN/>
      <w:ind w:leftChars="200" w:left="480"/>
      <w:jc w:val="both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9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2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c">
    <w:name w:val="page number"/>
    <w:basedOn w:val="a0"/>
  </w:style>
  <w:style w:type="paragraph" w:styleId="ad">
    <w:name w:val="Salutation"/>
    <w:basedOn w:val="a"/>
    <w:next w:val="a"/>
    <w:rsid w:val="00771A3D"/>
    <w:rPr>
      <w:lang w:val="de-DE"/>
    </w:rPr>
  </w:style>
  <w:style w:type="paragraph" w:styleId="ae">
    <w:name w:val="Balloon Text"/>
    <w:basedOn w:val="a"/>
    <w:semiHidden/>
    <w:rsid w:val="00E43EF5"/>
    <w:rPr>
      <w:rFonts w:ascii="Arial" w:hAnsi="Arial"/>
      <w:sz w:val="18"/>
      <w:szCs w:val="18"/>
    </w:rPr>
  </w:style>
  <w:style w:type="paragraph" w:styleId="af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rPr>
      <w:rFonts w:cs="新細明體"/>
    </w:rPr>
  </w:style>
  <w:style w:type="paragraph" w:customStyle="1" w:styleId="af0">
    <w:name w:val="壹"/>
    <w:autoRedefine/>
    <w:rsid w:val="00365725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af1">
    <w:name w:val="樣式 說明 + 自動"/>
    <w:basedOn w:val="a5"/>
    <w:link w:val="af2"/>
    <w:rsid w:val="00365725"/>
    <w:rPr>
      <w:color w:val="auto"/>
    </w:rPr>
  </w:style>
  <w:style w:type="character" w:customStyle="1" w:styleId="11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4409B1"/>
    <w:rPr>
      <w:rFonts w:eastAsia="標楷體"/>
      <w:snapToGrid w:val="0"/>
      <w:color w:val="000000" w:themeColor="text1"/>
      <w:sz w:val="24"/>
      <w:szCs w:val="24"/>
    </w:rPr>
  </w:style>
  <w:style w:type="character" w:customStyle="1" w:styleId="af2">
    <w:name w:val="樣式 說明 + 自動 字元"/>
    <w:basedOn w:val="a6"/>
    <w:link w:val="af1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3">
    <w:name w:val="List Paragraph"/>
    <w:basedOn w:val="a"/>
    <w:uiPriority w:val="34"/>
    <w:qFormat/>
    <w:rsid w:val="00197CD3"/>
    <w:pPr>
      <w:ind w:leftChars="200" w:left="480"/>
    </w:pPr>
  </w:style>
  <w:style w:type="paragraph" w:styleId="Web">
    <w:name w:val="Normal (Web)"/>
    <w:basedOn w:val="a"/>
    <w:uiPriority w:val="99"/>
    <w:unhideWhenUsed/>
    <w:rsid w:val="00FB7118"/>
  </w:style>
  <w:style w:type="character" w:styleId="af4">
    <w:name w:val="Placeholder Text"/>
    <w:basedOn w:val="a0"/>
    <w:uiPriority w:val="99"/>
    <w:semiHidden/>
    <w:rsid w:val="009D797F"/>
    <w:rPr>
      <w:color w:val="808080"/>
    </w:rPr>
  </w:style>
  <w:style w:type="character" w:styleId="af5">
    <w:name w:val="Hyperlink"/>
    <w:uiPriority w:val="99"/>
    <w:rsid w:val="006B4C8E"/>
    <w:rPr>
      <w:color w:val="0000FF"/>
      <w:u w:val="single"/>
    </w:rPr>
  </w:style>
  <w:style w:type="character" w:customStyle="1" w:styleId="10">
    <w:name w:val="標題 1 字元"/>
    <w:basedOn w:val="a0"/>
    <w:link w:val="1"/>
    <w:rsid w:val="003D37EF"/>
    <w:rPr>
      <w:i/>
      <w:iCs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0.wmf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42.wmf"/><Relationship Id="rId170" Type="http://schemas.openxmlformats.org/officeDocument/2006/relationships/image" Target="media/image75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41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2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theme" Target="theme/theme1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21.bin"/><Relationship Id="rId12" Type="http://schemas.openxmlformats.org/officeDocument/2006/relationships/hyperlink" Target="https://zh.wikipedia.org/wiki/%E5%90%8C%E4%BD%8D%E7%B4%A0" TargetMode="External"/><Relationship Id="rId108" Type="http://schemas.openxmlformats.org/officeDocument/2006/relationships/image" Target="media/image47.wmf"/><Relationship Id="rId315" Type="http://schemas.openxmlformats.org/officeDocument/2006/relationships/image" Target="media/image138.wmf"/><Relationship Id="rId54" Type="http://schemas.openxmlformats.org/officeDocument/2006/relationships/image" Target="media/image22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98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43.wmf"/><Relationship Id="rId65" Type="http://schemas.openxmlformats.org/officeDocument/2006/relationships/image" Target="media/image27.png"/><Relationship Id="rId130" Type="http://schemas.openxmlformats.org/officeDocument/2006/relationships/image" Target="media/image57.png"/><Relationship Id="rId172" Type="http://schemas.openxmlformats.org/officeDocument/2006/relationships/image" Target="media/image76.wmf"/><Relationship Id="rId228" Type="http://schemas.openxmlformats.org/officeDocument/2006/relationships/image" Target="media/image103.wmf"/><Relationship Id="rId281" Type="http://schemas.openxmlformats.org/officeDocument/2006/relationships/image" Target="media/image123.wmf"/><Relationship Id="rId337" Type="http://schemas.openxmlformats.org/officeDocument/2006/relationships/image" Target="media/image145.wmf"/><Relationship Id="rId34" Type="http://schemas.openxmlformats.org/officeDocument/2006/relationships/image" Target="media/image12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3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8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99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39.wmf"/><Relationship Id="rId338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42" Type="http://schemas.openxmlformats.org/officeDocument/2006/relationships/image" Target="media/image65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230" Type="http://schemas.openxmlformats.org/officeDocument/2006/relationships/image" Target="media/image104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44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9.png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94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5.wmf"/><Relationship Id="rId283" Type="http://schemas.openxmlformats.org/officeDocument/2006/relationships/image" Target="media/image124.wmf"/><Relationship Id="rId318" Type="http://schemas.openxmlformats.org/officeDocument/2006/relationships/oleObject" Target="embeddings/oleObject163.bin"/><Relationship Id="rId339" Type="http://schemas.openxmlformats.org/officeDocument/2006/relationships/image" Target="media/image146.wmf"/><Relationship Id="rId78" Type="http://schemas.openxmlformats.org/officeDocument/2006/relationships/image" Target="media/image3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19.wmf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9.wmf"/><Relationship Id="rId133" Type="http://schemas.openxmlformats.org/officeDocument/2006/relationships/image" Target="media/image60.png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76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95.bin"/><Relationship Id="rId16" Type="http://schemas.openxmlformats.org/officeDocument/2006/relationships/image" Target="media/image3.wmf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4.bin"/><Relationship Id="rId319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44" Type="http://schemas.openxmlformats.org/officeDocument/2006/relationships/image" Target="media/image66.wmf"/><Relationship Id="rId330" Type="http://schemas.openxmlformats.org/officeDocument/2006/relationships/oleObject" Target="embeddings/oleObject170.bin"/><Relationship Id="rId90" Type="http://schemas.openxmlformats.org/officeDocument/2006/relationships/image" Target="media/image38.wmf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image" Target="media/image95.wmf"/><Relationship Id="rId232" Type="http://schemas.openxmlformats.org/officeDocument/2006/relationships/image" Target="media/image105.wmf"/><Relationship Id="rId253" Type="http://schemas.openxmlformats.org/officeDocument/2006/relationships/image" Target="media/image112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4.bin"/><Relationship Id="rId80" Type="http://schemas.openxmlformats.org/officeDocument/2006/relationships/image" Target="media/image330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3.bin"/><Relationship Id="rId341" Type="http://schemas.openxmlformats.org/officeDocument/2006/relationships/header" Target="header1.xml"/><Relationship Id="rId201" Type="http://schemas.openxmlformats.org/officeDocument/2006/relationships/image" Target="media/image90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16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3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7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20.wmf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89.wmf"/><Relationship Id="rId321" Type="http://schemas.openxmlformats.org/officeDocument/2006/relationships/image" Target="media/image141.wmf"/><Relationship Id="rId342" Type="http://schemas.openxmlformats.org/officeDocument/2006/relationships/header" Target="header2.xml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1.wmf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25.wmf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74.png"/><Relationship Id="rId188" Type="http://schemas.openxmlformats.org/officeDocument/2006/relationships/image" Target="media/image84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420.wmf"/><Relationship Id="rId71" Type="http://schemas.openxmlformats.org/officeDocument/2006/relationships/oleObject" Target="embeddings/oleObject30.bin"/><Relationship Id="rId92" Type="http://schemas.openxmlformats.org/officeDocument/2006/relationships/image" Target="media/image39.wmf"/><Relationship Id="rId213" Type="http://schemas.openxmlformats.org/officeDocument/2006/relationships/image" Target="media/image96.wmf"/><Relationship Id="rId234" Type="http://schemas.openxmlformats.org/officeDocument/2006/relationships/image" Target="media/image1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40.bin"/><Relationship Id="rId297" Type="http://schemas.openxmlformats.org/officeDocument/2006/relationships/oleObject" Target="embeddings/oleObject152.bin"/><Relationship Id="rId40" Type="http://schemas.openxmlformats.org/officeDocument/2006/relationships/image" Target="media/image15.wmf"/><Relationship Id="rId115" Type="http://schemas.openxmlformats.org/officeDocument/2006/relationships/image" Target="media/image5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5.bin"/><Relationship Id="rId343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94.bin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6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75.png"/><Relationship Id="rId312" Type="http://schemas.openxmlformats.org/officeDocument/2006/relationships/image" Target="media/image137.wmf"/><Relationship Id="rId333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21.wmf"/><Relationship Id="rId298" Type="http://schemas.openxmlformats.org/officeDocument/2006/relationships/image" Target="media/image130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0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66.bin"/><Relationship Id="rId344" Type="http://schemas.openxmlformats.org/officeDocument/2006/relationships/footer" Target="footer2.xml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png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oleObject" Target="embeddings/oleObject1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68.bin"/><Relationship Id="rId169" Type="http://schemas.openxmlformats.org/officeDocument/2006/relationships/hyperlink" Target="https://zh.wikipedia.org/wiki/%E4%B8%BB%E9%A1%8C%E6%A8%82%E5%9C%92" TargetMode="External"/><Relationship Id="rId334" Type="http://schemas.openxmlformats.org/officeDocument/2006/relationships/oleObject" Target="embeddings/oleObject173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1.bin"/><Relationship Id="rId303" Type="http://schemas.openxmlformats.org/officeDocument/2006/relationships/oleObject" Target="embeddings/oleObject155.bin"/><Relationship Id="rId42" Type="http://schemas.openxmlformats.org/officeDocument/2006/relationships/image" Target="media/image16.wmf"/><Relationship Id="rId84" Type="http://schemas.openxmlformats.org/officeDocument/2006/relationships/image" Target="media/image35.wmf"/><Relationship Id="rId138" Type="http://schemas.openxmlformats.org/officeDocument/2006/relationships/image" Target="media/image63.wmf"/><Relationship Id="rId345" Type="http://schemas.openxmlformats.org/officeDocument/2006/relationships/fontTable" Target="fontTable.xml"/><Relationship Id="rId191" Type="http://schemas.openxmlformats.org/officeDocument/2006/relationships/oleObject" Target="embeddings/oleObject90.bin"/><Relationship Id="rId205" Type="http://schemas.openxmlformats.org/officeDocument/2006/relationships/image" Target="media/image92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8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61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03.bin"/><Relationship Id="rId258" Type="http://schemas.openxmlformats.org/officeDocument/2006/relationships/image" Target="media/image113.wmf"/><Relationship Id="rId22" Type="http://schemas.openxmlformats.org/officeDocument/2006/relationships/image" Target="media/image6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7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1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6.png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4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4.wmf"/><Relationship Id="rId182" Type="http://schemas.openxmlformats.org/officeDocument/2006/relationships/image" Target="media/image81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44" Type="http://schemas.openxmlformats.org/officeDocument/2006/relationships/image" Target="media/image17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93.wmf"/><Relationship Id="rId249" Type="http://schemas.openxmlformats.org/officeDocument/2006/relationships/oleObject" Target="embeddings/oleObject122.bin"/><Relationship Id="rId13" Type="http://schemas.openxmlformats.org/officeDocument/2006/relationships/hyperlink" Target="https://zh.wikipedia.org/wiki/%E6%94%BE%E5%B0%84%E6%80%A7" TargetMode="External"/><Relationship Id="rId109" Type="http://schemas.openxmlformats.org/officeDocument/2006/relationships/oleObject" Target="embeddings/oleObject49.bin"/><Relationship Id="rId260" Type="http://schemas.openxmlformats.org/officeDocument/2006/relationships/image" Target="media/image114.wmf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7.wmf"/><Relationship Id="rId66" Type="http://schemas.openxmlformats.org/officeDocument/2006/relationships/image" Target="media/image27.wmf"/><Relationship Id="rId131" Type="http://schemas.openxmlformats.org/officeDocument/2006/relationships/image" Target="media/image58.gif"/><Relationship Id="rId327" Type="http://schemas.openxmlformats.org/officeDocument/2006/relationships/oleObject" Target="embeddings/oleObject168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1AEFD4-5BCF-44F1-B3C5-B9C8FC6C34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56</Words>
  <Characters>8870</Characters>
  <Application>Microsoft Office Word</Application>
  <DocSecurity>0</DocSecurity>
  <Lines>73</Lines>
  <Paragraphs>20</Paragraphs>
  <ScaleCrop>false</ScaleCrop>
  <Company>CEEC</Company>
  <LinksUpToDate>false</LinksUpToDate>
  <CharactersWithSpaces>10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user</cp:lastModifiedBy>
  <cp:revision>2</cp:revision>
  <cp:lastPrinted>2018-06-24T03:37:00Z</cp:lastPrinted>
  <dcterms:created xsi:type="dcterms:W3CDTF">2018-06-24T03:39:00Z</dcterms:created>
  <dcterms:modified xsi:type="dcterms:W3CDTF">2018-06-24T03:39:00Z</dcterms:modified>
</cp:coreProperties>
</file>